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A03B2" w:rsidRPr="000A03B2" w:rsidRDefault="000A03B2" w:rsidP="00704BDF">
      <w:pPr>
        <w:pStyle w:val="CETAuthors"/>
        <w:tabs>
          <w:tab w:val="clear" w:pos="7100"/>
          <w:tab w:val="right" w:pos="9070"/>
        </w:tabs>
        <w:rPr>
          <w:lang w:val="en-US"/>
        </w:rPr>
        <w:sectPr w:rsidR="000A03B2" w:rsidRPr="000A03B2" w:rsidSect="00704BDF">
          <w:headerReference w:type="default" r:id="rId8"/>
          <w:headerReference w:type="first" r:id="rId9"/>
          <w:type w:val="continuous"/>
          <w:pgSz w:w="11906" w:h="16838" w:code="9"/>
          <w:pgMar w:top="1985" w:right="1418" w:bottom="1701" w:left="1418" w:header="993" w:footer="0" w:gutter="0"/>
          <w:cols w:space="708"/>
          <w:titlePg/>
          <w:docGrid w:linePitch="360"/>
        </w:sectPr>
      </w:pPr>
    </w:p>
    <w:p w:rsidR="00704BDF" w:rsidRPr="00DE0019" w:rsidRDefault="003B1370" w:rsidP="00704BDF">
      <w:pPr>
        <w:snapToGrid w:val="0"/>
        <w:spacing w:after="360"/>
        <w:jc w:val="center"/>
        <w:rPr>
          <w:rFonts w:asciiTheme="minorHAnsi" w:eastAsia="MS PGothic" w:hAnsiTheme="minorHAnsi"/>
          <w:b/>
          <w:bCs/>
          <w:sz w:val="28"/>
          <w:szCs w:val="28"/>
          <w:lang w:val="en-US" w:eastAsia="ko-KR"/>
        </w:rPr>
      </w:pPr>
      <w:r>
        <w:rPr>
          <w:rFonts w:asciiTheme="minorHAnsi" w:eastAsia="MS PGothic" w:hAnsiTheme="minorHAnsi"/>
          <w:b/>
          <w:bCs/>
          <w:sz w:val="28"/>
          <w:szCs w:val="28"/>
          <w:lang w:val="en-US"/>
        </w:rPr>
        <w:t>Reactive coupling: A novel approach for glycerol free biodiesel production</w:t>
      </w:r>
      <w:r w:rsidR="00704BDF" w:rsidRPr="00DE0019">
        <w:rPr>
          <w:rFonts w:asciiTheme="minorHAnsi" w:eastAsia="MS PGothic" w:hAnsiTheme="minorHAnsi"/>
          <w:b/>
          <w:bCs/>
          <w:sz w:val="28"/>
          <w:szCs w:val="28"/>
          <w:lang w:val="en-US"/>
        </w:rPr>
        <w:t>.</w:t>
      </w:r>
    </w:p>
    <w:p w:rsidR="00DE0019" w:rsidRPr="00DE0019" w:rsidRDefault="00884ACF" w:rsidP="00704BDF">
      <w:pPr>
        <w:snapToGrid w:val="0"/>
        <w:spacing w:after="120"/>
        <w:jc w:val="center"/>
        <w:rPr>
          <w:rFonts w:eastAsia="SimSun"/>
          <w:color w:val="000000"/>
          <w:lang w:val="en-US" w:eastAsia="zh-CN"/>
        </w:rPr>
      </w:pPr>
      <w:r>
        <w:rPr>
          <w:rFonts w:asciiTheme="minorHAnsi" w:eastAsia="SimSun" w:hAnsiTheme="minorHAnsi"/>
          <w:color w:val="000000"/>
          <w:sz w:val="24"/>
          <w:szCs w:val="24"/>
          <w:u w:val="single"/>
          <w:lang w:val="en-US" w:eastAsia="zh-CN"/>
        </w:rPr>
        <w:t>Ibrahim A. Mohammed</w:t>
      </w:r>
      <w:r w:rsidR="00736B13" w:rsidRPr="00DE0019">
        <w:rPr>
          <w:rFonts w:asciiTheme="minorHAnsi" w:eastAsia="SimSun" w:hAnsiTheme="minorHAnsi"/>
          <w:color w:val="000000"/>
          <w:sz w:val="24"/>
          <w:szCs w:val="24"/>
          <w:lang w:val="en-US" w:eastAsia="zh-CN"/>
        </w:rPr>
        <w:t xml:space="preserve">, </w:t>
      </w:r>
      <w:r>
        <w:rPr>
          <w:rFonts w:asciiTheme="minorHAnsi" w:eastAsia="SimSun" w:hAnsiTheme="minorHAnsi"/>
          <w:color w:val="000000"/>
          <w:sz w:val="24"/>
          <w:szCs w:val="24"/>
          <w:lang w:val="en-US" w:eastAsia="zh-CN"/>
        </w:rPr>
        <w:t>Jonathan G.M. Lee, and Adam P. Harvey</w:t>
      </w:r>
      <w:r w:rsidR="00DE0019">
        <w:rPr>
          <w:rFonts w:eastAsia="SimSun"/>
          <w:color w:val="000000"/>
          <w:lang w:val="en-US" w:eastAsia="zh-CN"/>
        </w:rPr>
        <w:t xml:space="preserve"> </w:t>
      </w:r>
    </w:p>
    <w:p w:rsidR="00704BDF" w:rsidRPr="00DE0019" w:rsidRDefault="00884ACF" w:rsidP="00704BDF">
      <w:pPr>
        <w:snapToGrid w:val="0"/>
        <w:spacing w:after="120"/>
        <w:jc w:val="center"/>
        <w:rPr>
          <w:rFonts w:asciiTheme="minorHAnsi" w:eastAsia="MS PGothic" w:hAnsiTheme="minorHAnsi"/>
          <w:i/>
          <w:iCs/>
          <w:color w:val="000000"/>
          <w:sz w:val="20"/>
          <w:lang w:val="en-US"/>
        </w:rPr>
      </w:pPr>
      <w:r>
        <w:rPr>
          <w:rFonts w:eastAsia="MS PGothic"/>
          <w:i/>
          <w:iCs/>
          <w:color w:val="000000"/>
          <w:sz w:val="20"/>
          <w:lang w:val="en-US"/>
        </w:rPr>
        <w:t xml:space="preserve">School of Engineering, Newcastle University </w:t>
      </w:r>
    </w:p>
    <w:p w:rsidR="00704BDF" w:rsidRPr="00DE0019" w:rsidRDefault="00704BDF" w:rsidP="00704BDF">
      <w:pPr>
        <w:snapToGrid w:val="0"/>
        <w:jc w:val="center"/>
        <w:rPr>
          <w:rFonts w:asciiTheme="minorHAnsi" w:eastAsia="MS PGothic" w:hAnsiTheme="minorHAnsi"/>
          <w:bCs/>
          <w:i/>
          <w:iCs/>
          <w:sz w:val="20"/>
          <w:lang w:val="en-US"/>
        </w:rPr>
      </w:pPr>
      <w:r w:rsidRPr="00DE0019">
        <w:rPr>
          <w:rFonts w:asciiTheme="minorHAnsi" w:eastAsia="MS PGothic" w:hAnsiTheme="minorHAnsi"/>
          <w:bCs/>
          <w:i/>
          <w:iCs/>
          <w:color w:val="000000"/>
          <w:sz w:val="20"/>
          <w:lang w:val="en-US"/>
        </w:rPr>
        <w:t>*</w:t>
      </w:r>
      <w:r w:rsidR="00884ACF">
        <w:rPr>
          <w:rFonts w:asciiTheme="minorHAnsi" w:eastAsia="MS PGothic" w:hAnsiTheme="minorHAnsi"/>
          <w:bCs/>
          <w:i/>
          <w:iCs/>
          <w:color w:val="000000"/>
          <w:sz w:val="20"/>
          <w:lang w:val="en-US"/>
        </w:rPr>
        <w:t>i.a.mohammed2@ncl.ac.uk</w:t>
      </w:r>
    </w:p>
    <w:p w:rsidR="00704BDF" w:rsidRPr="00EC66CC" w:rsidRDefault="00704BDF" w:rsidP="00704BDF">
      <w:pPr>
        <w:pStyle w:val="AbstractHeading"/>
        <w:tabs>
          <w:tab w:val="left" w:pos="3547"/>
          <w:tab w:val="center" w:pos="4694"/>
        </w:tabs>
        <w:spacing w:before="240" w:after="0"/>
        <w:ind w:firstLine="357"/>
        <w:rPr>
          <w:rFonts w:asciiTheme="minorHAnsi" w:hAnsiTheme="minorHAnsi"/>
          <w:b/>
        </w:rPr>
      </w:pPr>
      <w:r w:rsidRPr="00EC66CC">
        <w:rPr>
          <w:rFonts w:asciiTheme="minorHAnsi" w:hAnsiTheme="minorHAnsi"/>
          <w:b/>
        </w:rPr>
        <w:t>Highlights</w:t>
      </w:r>
    </w:p>
    <w:p w:rsidR="00704BDF" w:rsidRPr="00EC66CC" w:rsidRDefault="00884ACF" w:rsidP="00704BDF">
      <w:pPr>
        <w:pStyle w:val="AbstractBody"/>
        <w:numPr>
          <w:ilvl w:val="0"/>
          <w:numId w:val="16"/>
        </w:numPr>
        <w:rPr>
          <w:rFonts w:asciiTheme="minorHAnsi" w:hAnsiTheme="minorHAnsi"/>
        </w:rPr>
      </w:pPr>
      <w:r>
        <w:rPr>
          <w:rFonts w:asciiTheme="minorHAnsi" w:hAnsiTheme="minorHAnsi"/>
        </w:rPr>
        <w:t>Simultaneous production of biodiesel and polyglycerol.</w:t>
      </w:r>
    </w:p>
    <w:p w:rsidR="00704BDF" w:rsidRPr="00EC66CC" w:rsidRDefault="00884ACF" w:rsidP="00704BDF">
      <w:pPr>
        <w:pStyle w:val="AbstractBody"/>
        <w:numPr>
          <w:ilvl w:val="0"/>
          <w:numId w:val="16"/>
        </w:numPr>
        <w:rPr>
          <w:rFonts w:asciiTheme="minorHAnsi" w:hAnsiTheme="minorHAnsi"/>
        </w:rPr>
      </w:pPr>
      <w:r>
        <w:rPr>
          <w:rFonts w:asciiTheme="minorHAnsi" w:hAnsiTheme="minorHAnsi"/>
        </w:rPr>
        <w:t>Reduction in the use of methanol during biodiesel production.</w:t>
      </w:r>
    </w:p>
    <w:p w:rsidR="00704BDF" w:rsidRPr="00EC66CC" w:rsidRDefault="00884ACF" w:rsidP="00704BDF">
      <w:pPr>
        <w:pStyle w:val="AbstractBody"/>
        <w:numPr>
          <w:ilvl w:val="0"/>
          <w:numId w:val="16"/>
        </w:numPr>
        <w:rPr>
          <w:rFonts w:asciiTheme="minorHAnsi" w:hAnsiTheme="minorHAnsi"/>
        </w:rPr>
      </w:pPr>
      <w:r>
        <w:rPr>
          <w:rFonts w:asciiTheme="minorHAnsi" w:hAnsiTheme="minorHAnsi"/>
        </w:rPr>
        <w:t>Conversion of the excess methanol to added value product.</w:t>
      </w:r>
    </w:p>
    <w:p w:rsidR="00704BDF" w:rsidRPr="00A15B93" w:rsidRDefault="00704BDF" w:rsidP="00704BDF">
      <w:pPr>
        <w:snapToGrid w:val="0"/>
        <w:spacing w:after="120"/>
        <w:jc w:val="center"/>
        <w:rPr>
          <w:rFonts w:eastAsia="SimSun"/>
          <w:bCs/>
          <w:i/>
          <w:iCs/>
          <w:color w:val="0000FF"/>
          <w:sz w:val="20"/>
          <w:lang w:val="en-US" w:eastAsia="zh-CN"/>
        </w:rPr>
      </w:pPr>
    </w:p>
    <w:p w:rsidR="00704BDF" w:rsidRPr="008D0BEB" w:rsidRDefault="00704BDF" w:rsidP="00704BDF">
      <w:pPr>
        <w:snapToGrid w:val="0"/>
        <w:spacing w:line="300" w:lineRule="auto"/>
        <w:rPr>
          <w:rFonts w:asciiTheme="minorHAnsi" w:eastAsia="MS PGothic" w:hAnsiTheme="minorHAnsi"/>
          <w:b/>
          <w:bCs/>
          <w:color w:val="000000"/>
          <w:sz w:val="22"/>
          <w:szCs w:val="22"/>
          <w:lang w:val="en-US" w:eastAsia="ko-KR"/>
        </w:rPr>
      </w:pPr>
      <w:r w:rsidRPr="008D0BEB">
        <w:rPr>
          <w:rFonts w:asciiTheme="minorHAnsi" w:eastAsia="MS PGothic" w:hAnsiTheme="minorHAnsi"/>
          <w:b/>
          <w:bCs/>
          <w:color w:val="000000"/>
          <w:sz w:val="22"/>
          <w:szCs w:val="22"/>
          <w:lang w:val="en-US"/>
        </w:rPr>
        <w:t>1. Introduction</w:t>
      </w:r>
    </w:p>
    <w:p w:rsidR="00612EB6" w:rsidRPr="00612EB6" w:rsidRDefault="00612EB6" w:rsidP="00612EB6">
      <w:pPr>
        <w:rPr>
          <w:rFonts w:asciiTheme="minorHAnsi" w:hAnsiTheme="minorHAnsi" w:cs="Arial"/>
          <w:sz w:val="22"/>
          <w:szCs w:val="22"/>
          <w:lang w:val="en-US"/>
        </w:rPr>
      </w:pPr>
      <w:r w:rsidRPr="00612EB6">
        <w:rPr>
          <w:rFonts w:asciiTheme="minorHAnsi" w:hAnsiTheme="minorHAnsi" w:cs="Arial"/>
          <w:sz w:val="22"/>
          <w:szCs w:val="22"/>
          <w:lang w:val="en-US"/>
        </w:rPr>
        <w:t>Using conventional processes, biodiesel production is necessarily accompanied by the production of a low value glycerol-rich co-product. There is currently a substantial worldwide surplus of this coproduct, and it is of low value due to its low quality (due to the high level s of impurity present) and oversupply. The aim of this project was to develop a process to convert the glycerol produced into polyglycerol, a higher value product, in situ. In principle, this could improve the economics of biodiesel production. The improvement would not only be via the increased coproduct value, but also by reducing the methanol requirement of the process, which would reduce the load on the distillation column (used to recycle the methanol).</w:t>
      </w:r>
    </w:p>
    <w:p w:rsidR="00612EB6" w:rsidRPr="00612EB6" w:rsidRDefault="00612EB6" w:rsidP="00612EB6">
      <w:pPr>
        <w:rPr>
          <w:rFonts w:asciiTheme="minorHAnsi" w:hAnsiTheme="minorHAnsi" w:cs="Arial"/>
          <w:sz w:val="22"/>
          <w:szCs w:val="22"/>
        </w:rPr>
      </w:pPr>
      <w:r w:rsidRPr="00612EB6">
        <w:rPr>
          <w:rFonts w:asciiTheme="minorHAnsi" w:hAnsiTheme="minorHAnsi" w:cs="Arial"/>
          <w:sz w:val="22"/>
          <w:szCs w:val="22"/>
          <w:lang w:val="en-US"/>
        </w:rPr>
        <w:t>The “reactive coupling” proposed is given below:</w:t>
      </w:r>
    </w:p>
    <w:bookmarkStart w:id="0" w:name="_GoBack"/>
    <w:p w:rsidR="00704BDF" w:rsidRPr="008D0BEB" w:rsidRDefault="000741D3" w:rsidP="00612EB6">
      <w:pPr>
        <w:snapToGrid w:val="0"/>
        <w:spacing w:after="120"/>
        <w:rPr>
          <w:rFonts w:asciiTheme="minorHAnsi" w:eastAsia="MS PGothic" w:hAnsiTheme="minorHAnsi"/>
          <w:color w:val="000000"/>
          <w:sz w:val="22"/>
          <w:szCs w:val="22"/>
          <w:lang w:val="en-US"/>
        </w:rPr>
      </w:pPr>
      <w:r w:rsidRPr="00612EB6">
        <w:rPr>
          <w:rFonts w:asciiTheme="minorHAnsi" w:hAnsiTheme="minorHAnsi" w:cs="Arial"/>
          <w:sz w:val="22"/>
          <w:szCs w:val="22"/>
        </w:rPr>
        <w:object w:dxaOrig="10250" w:dyaOrig="34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437.25pt;height:145.5pt" o:ole="">
            <v:imagedata r:id="rId10" o:title=""/>
          </v:shape>
          <o:OLEObject Type="Embed" ProgID="ChemDraw.Document.6.0" ShapeID="_x0000_i1030" DrawAspect="Content" ObjectID="_1613398234" r:id="rId11"/>
        </w:object>
      </w:r>
      <w:bookmarkEnd w:id="0"/>
      <w:r w:rsidR="00704BDF" w:rsidRPr="008D0BEB">
        <w:rPr>
          <w:rFonts w:asciiTheme="minorHAnsi" w:eastAsia="MS PGothic" w:hAnsiTheme="minorHAnsi"/>
          <w:b/>
          <w:bCs/>
          <w:color w:val="000000"/>
          <w:sz w:val="22"/>
          <w:szCs w:val="22"/>
          <w:lang w:val="en-US"/>
        </w:rPr>
        <w:t>2. Methods</w:t>
      </w:r>
    </w:p>
    <w:p w:rsidR="00704BDF" w:rsidRPr="008D0BEB" w:rsidRDefault="00612EB6" w:rsidP="0096484D">
      <w:pPr>
        <w:tabs>
          <w:tab w:val="clear" w:pos="7100"/>
        </w:tabs>
        <w:autoSpaceDE w:val="0"/>
        <w:autoSpaceDN w:val="0"/>
        <w:adjustRightInd w:val="0"/>
        <w:spacing w:line="240" w:lineRule="auto"/>
        <w:rPr>
          <w:rFonts w:asciiTheme="minorHAnsi" w:eastAsia="MS PGothic" w:hAnsiTheme="minorHAnsi"/>
          <w:i/>
          <w:color w:val="000000"/>
          <w:sz w:val="22"/>
          <w:szCs w:val="22"/>
          <w:lang w:val="en-US"/>
        </w:rPr>
      </w:pPr>
      <w:r w:rsidRPr="00612EB6">
        <w:rPr>
          <w:rFonts w:asciiTheme="minorHAnsi" w:hAnsiTheme="minorHAnsi" w:cs="Arial"/>
          <w:sz w:val="22"/>
          <w:szCs w:val="22"/>
        </w:rPr>
        <w:lastRenderedPageBreak/>
        <w:t xml:space="preserve">The coproduct will undergo step-growth </w:t>
      </w:r>
      <w:proofErr w:type="spellStart"/>
      <w:r w:rsidRPr="00612EB6">
        <w:rPr>
          <w:rFonts w:asciiTheme="minorHAnsi" w:hAnsiTheme="minorHAnsi" w:cs="Arial"/>
          <w:sz w:val="22"/>
          <w:szCs w:val="22"/>
        </w:rPr>
        <w:t>polycondensation</w:t>
      </w:r>
      <w:proofErr w:type="spellEnd"/>
      <w:r w:rsidRPr="00612EB6">
        <w:rPr>
          <w:rFonts w:asciiTheme="minorHAnsi" w:hAnsiTheme="minorHAnsi" w:cs="Arial"/>
          <w:sz w:val="22"/>
          <w:szCs w:val="22"/>
        </w:rPr>
        <w:t xml:space="preserve"> in the same pot to produce polyglycerol and water. The reaction was performed in a pressurized vessel at 130 – 160 </w:t>
      </w:r>
      <w:proofErr w:type="spellStart"/>
      <w:r w:rsidRPr="00612EB6">
        <w:rPr>
          <w:rFonts w:asciiTheme="minorHAnsi" w:hAnsiTheme="minorHAnsi" w:cs="Arial"/>
          <w:sz w:val="22"/>
          <w:szCs w:val="22"/>
          <w:vertAlign w:val="superscript"/>
        </w:rPr>
        <w:t>o</w:t>
      </w:r>
      <w:r w:rsidRPr="00612EB6">
        <w:rPr>
          <w:rFonts w:asciiTheme="minorHAnsi" w:hAnsiTheme="minorHAnsi" w:cs="Arial"/>
          <w:sz w:val="22"/>
          <w:szCs w:val="22"/>
        </w:rPr>
        <w:t>C</w:t>
      </w:r>
      <w:proofErr w:type="spellEnd"/>
      <w:r w:rsidRPr="00612EB6">
        <w:rPr>
          <w:rFonts w:asciiTheme="minorHAnsi" w:hAnsiTheme="minorHAnsi" w:cs="Arial"/>
          <w:sz w:val="22"/>
          <w:szCs w:val="22"/>
        </w:rPr>
        <w:t xml:space="preserve"> with sulfuric acid as the catalyst. The effect of reaction temperature, catalyst concentration and molar ratio of triglyceride to methanol was studied. </w:t>
      </w:r>
      <w:r w:rsidR="00704BDF" w:rsidRPr="00612EB6">
        <w:rPr>
          <w:rFonts w:asciiTheme="minorHAnsi" w:eastAsia="MS PGothic" w:hAnsiTheme="minorHAnsi"/>
          <w:color w:val="000000"/>
          <w:sz w:val="22"/>
          <w:szCs w:val="22"/>
          <w:lang w:val="en-US"/>
        </w:rPr>
        <w:t xml:space="preserve"> </w:t>
      </w:r>
      <w:r>
        <w:rPr>
          <w:rFonts w:asciiTheme="minorHAnsi" w:eastAsia="MS PGothic" w:hAnsiTheme="minorHAnsi"/>
          <w:color w:val="000000"/>
          <w:sz w:val="22"/>
          <w:szCs w:val="22"/>
          <w:lang w:val="en-US"/>
        </w:rPr>
        <w:t xml:space="preserve">Both FAME, polyglycerols and gas sample produced were analyzed using gas chromatography. Methyl </w:t>
      </w:r>
      <w:proofErr w:type="spellStart"/>
      <w:r>
        <w:rPr>
          <w:rFonts w:asciiTheme="minorHAnsi" w:eastAsia="MS PGothic" w:hAnsiTheme="minorHAnsi"/>
          <w:color w:val="000000"/>
          <w:sz w:val="22"/>
          <w:szCs w:val="22"/>
          <w:lang w:val="en-US"/>
        </w:rPr>
        <w:t>heptadecanoate</w:t>
      </w:r>
      <w:proofErr w:type="spellEnd"/>
      <w:r>
        <w:rPr>
          <w:rFonts w:asciiTheme="minorHAnsi" w:eastAsia="MS PGothic" w:hAnsiTheme="minorHAnsi"/>
          <w:color w:val="000000"/>
          <w:sz w:val="22"/>
          <w:szCs w:val="22"/>
          <w:lang w:val="en-US"/>
        </w:rPr>
        <w:t xml:space="preserve"> (C17) was used as internal standard for the FAME and </w:t>
      </w:r>
      <w:r w:rsidR="0096484D" w:rsidRPr="0096484D">
        <w:rPr>
          <w:rFonts w:asciiTheme="minorHAnsi" w:eastAsiaTheme="minorHAnsi" w:hAnsiTheme="minorHAnsi" w:cs="Arial"/>
          <w:sz w:val="22"/>
          <w:szCs w:val="22"/>
        </w:rPr>
        <w:t>N</w:t>
      </w:r>
      <w:proofErr w:type="gramStart"/>
      <w:r w:rsidR="0096484D" w:rsidRPr="0096484D">
        <w:rPr>
          <w:rFonts w:asciiTheme="minorHAnsi" w:eastAsiaTheme="minorHAnsi" w:hAnsiTheme="minorHAnsi" w:cs="Arial"/>
          <w:sz w:val="22"/>
          <w:szCs w:val="22"/>
        </w:rPr>
        <w:t>,O</w:t>
      </w:r>
      <w:proofErr w:type="gramEnd"/>
      <w:r w:rsidR="0096484D">
        <w:rPr>
          <w:rFonts w:asciiTheme="minorHAnsi" w:eastAsiaTheme="minorHAnsi" w:hAnsiTheme="minorHAnsi" w:cs="Arial"/>
          <w:sz w:val="22"/>
          <w:szCs w:val="22"/>
        </w:rPr>
        <w:t xml:space="preserve"> </w:t>
      </w:r>
      <w:proofErr w:type="spellStart"/>
      <w:r w:rsidR="0096484D" w:rsidRPr="0096484D">
        <w:rPr>
          <w:rFonts w:asciiTheme="minorHAnsi" w:eastAsiaTheme="minorHAnsi" w:hAnsiTheme="minorHAnsi" w:cs="Arial"/>
          <w:sz w:val="22"/>
          <w:szCs w:val="22"/>
        </w:rPr>
        <w:t>Bis</w:t>
      </w:r>
      <w:proofErr w:type="spellEnd"/>
      <w:r w:rsidR="0096484D" w:rsidRPr="0096484D">
        <w:rPr>
          <w:rFonts w:asciiTheme="minorHAnsi" w:eastAsiaTheme="minorHAnsi" w:hAnsiTheme="minorHAnsi" w:cs="Arial"/>
          <w:sz w:val="22"/>
          <w:szCs w:val="22"/>
        </w:rPr>
        <w:t>(</w:t>
      </w:r>
      <w:proofErr w:type="spellStart"/>
      <w:r w:rsidR="0096484D" w:rsidRPr="0096484D">
        <w:rPr>
          <w:rFonts w:asciiTheme="minorHAnsi" w:eastAsiaTheme="minorHAnsi" w:hAnsiTheme="minorHAnsi" w:cs="Arial"/>
          <w:sz w:val="22"/>
          <w:szCs w:val="22"/>
        </w:rPr>
        <w:t>trimethylsilyl</w:t>
      </w:r>
      <w:proofErr w:type="spellEnd"/>
      <w:r w:rsidR="0096484D" w:rsidRPr="0096484D">
        <w:rPr>
          <w:rFonts w:asciiTheme="minorHAnsi" w:eastAsiaTheme="minorHAnsi" w:hAnsiTheme="minorHAnsi" w:cs="Arial"/>
          <w:sz w:val="22"/>
          <w:szCs w:val="22"/>
        </w:rPr>
        <w:t>)trifluoroacetamide with trimethylchlorosilane</w:t>
      </w:r>
      <w:r w:rsidR="0096484D">
        <w:rPr>
          <w:rFonts w:asciiTheme="minorHAnsi" w:eastAsiaTheme="minorHAnsi" w:hAnsiTheme="minorHAnsi" w:cs="Arial"/>
          <w:sz w:val="22"/>
          <w:szCs w:val="22"/>
        </w:rPr>
        <w:t xml:space="preserve"> (BSTFA) was used to </w:t>
      </w:r>
      <w:proofErr w:type="spellStart"/>
      <w:r w:rsidR="0096484D">
        <w:rPr>
          <w:rFonts w:asciiTheme="minorHAnsi" w:eastAsiaTheme="minorHAnsi" w:hAnsiTheme="minorHAnsi" w:cs="Arial"/>
          <w:sz w:val="22"/>
          <w:szCs w:val="22"/>
        </w:rPr>
        <w:t>silylate</w:t>
      </w:r>
      <w:proofErr w:type="spellEnd"/>
      <w:r w:rsidR="0096484D">
        <w:rPr>
          <w:rFonts w:asciiTheme="minorHAnsi" w:eastAsiaTheme="minorHAnsi" w:hAnsiTheme="minorHAnsi" w:cs="Arial"/>
          <w:sz w:val="22"/>
          <w:szCs w:val="22"/>
        </w:rPr>
        <w:t xml:space="preserve"> the polyglycerol sample before analysing with the GC.</w:t>
      </w:r>
    </w:p>
    <w:p w:rsidR="00704BDF" w:rsidRDefault="00704BDF" w:rsidP="00704BDF">
      <w:pPr>
        <w:snapToGrid w:val="0"/>
        <w:spacing w:before="240" w:line="300" w:lineRule="auto"/>
        <w:rPr>
          <w:rFonts w:asciiTheme="minorHAnsi" w:eastAsia="MS PGothic" w:hAnsiTheme="minorHAnsi"/>
          <w:b/>
          <w:bCs/>
          <w:color w:val="000000"/>
          <w:sz w:val="22"/>
          <w:szCs w:val="22"/>
          <w:lang w:val="en-US"/>
        </w:rPr>
      </w:pPr>
      <w:r w:rsidRPr="008D0BEB">
        <w:rPr>
          <w:rFonts w:asciiTheme="minorHAnsi" w:eastAsia="MS PGothic" w:hAnsiTheme="minorHAnsi"/>
          <w:b/>
          <w:bCs/>
          <w:color w:val="000000"/>
          <w:sz w:val="22"/>
          <w:szCs w:val="22"/>
          <w:lang w:val="en-US"/>
        </w:rPr>
        <w:t>3. Results and discussion</w:t>
      </w:r>
    </w:p>
    <w:p w:rsidR="0096484D" w:rsidRDefault="0096484D" w:rsidP="0096484D">
      <w:pPr>
        <w:rPr>
          <w:rFonts w:asciiTheme="minorHAnsi" w:hAnsiTheme="minorHAnsi" w:cs="Arial"/>
          <w:sz w:val="22"/>
          <w:szCs w:val="22"/>
        </w:rPr>
      </w:pPr>
      <w:r w:rsidRPr="00254EB6">
        <w:rPr>
          <w:rFonts w:asciiTheme="minorHAnsi" w:hAnsiTheme="minorHAnsi" w:cs="Arial"/>
          <w:sz w:val="22"/>
          <w:szCs w:val="22"/>
        </w:rPr>
        <w:t xml:space="preserve">Conversion of the triglyceride of approximately 100% was achieved. </w:t>
      </w:r>
      <w:r w:rsidR="00254EB6">
        <w:rPr>
          <w:rFonts w:asciiTheme="minorHAnsi" w:hAnsiTheme="minorHAnsi" w:cs="Arial"/>
          <w:sz w:val="22"/>
          <w:szCs w:val="22"/>
        </w:rPr>
        <w:t xml:space="preserve">The glycerol were majorly converted to diglycerols. </w:t>
      </w:r>
      <w:r w:rsidRPr="00254EB6">
        <w:rPr>
          <w:rFonts w:asciiTheme="minorHAnsi" w:hAnsiTheme="minorHAnsi" w:cs="Arial"/>
          <w:sz w:val="22"/>
          <w:szCs w:val="22"/>
        </w:rPr>
        <w:t xml:space="preserve">The glycerol conversion increased with increasing temperature and with decreasing mole ratio. </w:t>
      </w:r>
      <w:r w:rsidR="00461420">
        <w:rPr>
          <w:rFonts w:asciiTheme="minorHAnsi" w:hAnsiTheme="minorHAnsi" w:cs="Arial"/>
          <w:sz w:val="22"/>
          <w:szCs w:val="22"/>
        </w:rPr>
        <w:t xml:space="preserve">The diglycerols peaks are similar to previous reports (Barros </w:t>
      </w:r>
      <w:r w:rsidR="00461420" w:rsidRPr="00461420">
        <w:rPr>
          <w:rFonts w:asciiTheme="minorHAnsi" w:hAnsiTheme="minorHAnsi" w:cs="Arial"/>
          <w:i/>
          <w:sz w:val="22"/>
          <w:szCs w:val="22"/>
        </w:rPr>
        <w:t>et al.</w:t>
      </w:r>
      <w:r w:rsidR="00461420">
        <w:rPr>
          <w:rFonts w:asciiTheme="minorHAnsi" w:hAnsiTheme="minorHAnsi" w:cs="Arial"/>
          <w:sz w:val="22"/>
          <w:szCs w:val="22"/>
        </w:rPr>
        <w:t xml:space="preserve"> 2017, Guerrero-</w:t>
      </w:r>
      <w:proofErr w:type="spellStart"/>
      <w:r w:rsidR="00461420">
        <w:rPr>
          <w:rFonts w:asciiTheme="minorHAnsi" w:hAnsiTheme="minorHAnsi" w:cs="Arial"/>
          <w:sz w:val="22"/>
          <w:szCs w:val="22"/>
        </w:rPr>
        <w:t>Urbaneja</w:t>
      </w:r>
      <w:proofErr w:type="spellEnd"/>
      <w:r w:rsidR="00461420">
        <w:rPr>
          <w:rFonts w:asciiTheme="minorHAnsi" w:hAnsiTheme="minorHAnsi" w:cs="Arial"/>
          <w:sz w:val="22"/>
          <w:szCs w:val="22"/>
        </w:rPr>
        <w:t xml:space="preserve"> </w:t>
      </w:r>
      <w:r w:rsidR="00461420">
        <w:rPr>
          <w:rFonts w:asciiTheme="minorHAnsi" w:hAnsiTheme="minorHAnsi" w:cs="Arial"/>
          <w:i/>
          <w:sz w:val="22"/>
          <w:szCs w:val="22"/>
        </w:rPr>
        <w:t>et al.</w:t>
      </w:r>
      <w:r w:rsidR="00461420">
        <w:rPr>
          <w:rFonts w:asciiTheme="minorHAnsi" w:hAnsiTheme="minorHAnsi" w:cs="Arial"/>
          <w:sz w:val="22"/>
          <w:szCs w:val="22"/>
        </w:rPr>
        <w:t xml:space="preserve"> 2014, </w:t>
      </w:r>
      <w:proofErr w:type="spellStart"/>
      <w:r w:rsidR="00461420">
        <w:rPr>
          <w:rFonts w:asciiTheme="minorHAnsi" w:hAnsiTheme="minorHAnsi" w:cs="Arial"/>
          <w:sz w:val="22"/>
          <w:szCs w:val="22"/>
        </w:rPr>
        <w:t>Ayoub</w:t>
      </w:r>
      <w:proofErr w:type="spellEnd"/>
      <w:r w:rsidR="00461420">
        <w:rPr>
          <w:rFonts w:asciiTheme="minorHAnsi" w:hAnsiTheme="minorHAnsi" w:cs="Arial"/>
          <w:sz w:val="22"/>
          <w:szCs w:val="22"/>
        </w:rPr>
        <w:t xml:space="preserve"> and Abdullah 2013)</w:t>
      </w:r>
      <w:r w:rsidR="002F331D">
        <w:rPr>
          <w:rFonts w:asciiTheme="minorHAnsi" w:hAnsiTheme="minorHAnsi" w:cs="Arial"/>
          <w:sz w:val="22"/>
          <w:szCs w:val="22"/>
        </w:rPr>
        <w:t xml:space="preserve"> with the α,α diglycerols isomer more predominant than the α,β diglycerols and the β,β diglycerols</w:t>
      </w:r>
      <w:r w:rsidR="00B66F48">
        <w:rPr>
          <w:rFonts w:asciiTheme="minorHAnsi" w:hAnsiTheme="minorHAnsi" w:cs="Arial"/>
          <w:sz w:val="22"/>
          <w:szCs w:val="22"/>
        </w:rPr>
        <w:t xml:space="preserve">. A high signal around 6 minutes was observed, which was presumed to be the cyclic diglycerols with two hydroxyl groups while the glycerol and diglycerols have three and four hydroxyl group attached to them respectively. </w:t>
      </w:r>
    </w:p>
    <w:p w:rsidR="004535B9" w:rsidRDefault="0019503A" w:rsidP="0096484D">
      <w:pPr>
        <w:rPr>
          <w:rFonts w:asciiTheme="minorHAnsi" w:hAnsiTheme="minorHAnsi" w:cs="Arial"/>
          <w:sz w:val="22"/>
          <w:szCs w:val="22"/>
        </w:rPr>
      </w:pPr>
      <w:r>
        <w:rPr>
          <w:noProof/>
          <w:lang w:eastAsia="en-GB"/>
        </w:rPr>
        <w:drawing>
          <wp:inline distT="0" distB="0" distL="0" distR="0" wp14:anchorId="5A163437" wp14:editId="27B407B8">
            <wp:extent cx="2609850" cy="2400300"/>
            <wp:effectExtent l="0" t="0" r="0" b="0"/>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r>
        <w:rPr>
          <w:noProof/>
          <w:lang w:eastAsia="en-GB"/>
        </w:rPr>
        <w:drawing>
          <wp:inline distT="0" distB="0" distL="0" distR="0" wp14:anchorId="16EBA63F" wp14:editId="2A48BD6C">
            <wp:extent cx="2600325" cy="2581275"/>
            <wp:effectExtent l="0" t="0" r="9525" b="9525"/>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A124F4" w:rsidRDefault="00A124F4" w:rsidP="00A124F4">
      <w:pPr>
        <w:snapToGrid w:val="0"/>
        <w:spacing w:after="120"/>
        <w:jc w:val="center"/>
        <w:rPr>
          <w:rFonts w:asciiTheme="minorHAnsi" w:eastAsia="MS PGothic" w:hAnsiTheme="minorHAnsi"/>
          <w:color w:val="000000"/>
          <w:szCs w:val="18"/>
          <w:lang w:val="en-US"/>
        </w:rPr>
      </w:pPr>
      <w:r w:rsidRPr="00DE0019">
        <w:rPr>
          <w:rFonts w:asciiTheme="minorHAnsi" w:eastAsia="MS PGothic" w:hAnsiTheme="minorHAnsi"/>
          <w:b/>
          <w:color w:val="000000"/>
          <w:szCs w:val="18"/>
          <w:lang w:val="en-US"/>
        </w:rPr>
        <w:t>Figure 1</w:t>
      </w:r>
      <w:r w:rsidRPr="00DE0019">
        <w:rPr>
          <w:rFonts w:asciiTheme="minorHAnsi" w:eastAsia="MS PGothic" w:hAnsiTheme="minorHAnsi"/>
          <w:b/>
          <w:color w:val="000000"/>
          <w:szCs w:val="18"/>
          <w:lang w:val="en-US" w:eastAsia="ko-KR"/>
        </w:rPr>
        <w:t>.</w:t>
      </w:r>
      <w:r w:rsidRPr="00DE0019">
        <w:rPr>
          <w:rFonts w:asciiTheme="minorHAnsi" w:eastAsia="MS PGothic" w:hAnsiTheme="minorHAnsi"/>
          <w:color w:val="000000"/>
          <w:szCs w:val="18"/>
          <w:lang w:val="en-US"/>
        </w:rPr>
        <w:t xml:space="preserve"> </w:t>
      </w:r>
      <w:r>
        <w:rPr>
          <w:rFonts w:asciiTheme="minorHAnsi" w:eastAsia="MS PGothic" w:hAnsiTheme="minorHAnsi"/>
          <w:color w:val="000000"/>
          <w:szCs w:val="18"/>
          <w:lang w:val="en-US"/>
        </w:rPr>
        <w:t>(a)</w:t>
      </w:r>
      <w:r w:rsidRPr="00DE0019">
        <w:rPr>
          <w:rFonts w:asciiTheme="minorHAnsi" w:hAnsiTheme="minorHAnsi"/>
          <w:lang w:val="en-US"/>
        </w:rPr>
        <w:t xml:space="preserve"> </w:t>
      </w:r>
      <w:r>
        <w:rPr>
          <w:rFonts w:asciiTheme="minorHAnsi" w:eastAsia="MS PGothic" w:hAnsiTheme="minorHAnsi"/>
          <w:color w:val="000000"/>
          <w:szCs w:val="18"/>
          <w:lang w:val="en-US"/>
        </w:rPr>
        <w:t xml:space="preserve">Percentage FAME content after analysis with GC and (b) GC of the coupled glycerol during combined transesterification and </w:t>
      </w:r>
      <w:r w:rsidR="006E7427">
        <w:rPr>
          <w:rFonts w:asciiTheme="minorHAnsi" w:eastAsia="MS PGothic" w:hAnsiTheme="minorHAnsi"/>
          <w:color w:val="000000"/>
          <w:szCs w:val="18"/>
          <w:lang w:val="en-US"/>
        </w:rPr>
        <w:t>reactive coupling showing the glycerol and isomers of diglycerols peaks.</w:t>
      </w:r>
    </w:p>
    <w:p w:rsidR="006E7427" w:rsidRPr="00DE0019" w:rsidRDefault="006E7427" w:rsidP="006E7427">
      <w:pPr>
        <w:snapToGrid w:val="0"/>
        <w:spacing w:after="120"/>
        <w:rPr>
          <w:rFonts w:asciiTheme="minorHAnsi" w:eastAsia="MS PGothic" w:hAnsiTheme="minorHAnsi"/>
          <w:color w:val="000000"/>
          <w:szCs w:val="18"/>
          <w:lang w:val="en-US"/>
        </w:rPr>
      </w:pPr>
      <w:r>
        <w:rPr>
          <w:rFonts w:asciiTheme="minorHAnsi" w:hAnsiTheme="minorHAnsi" w:cs="Arial"/>
          <w:sz w:val="22"/>
          <w:szCs w:val="22"/>
        </w:rPr>
        <w:t xml:space="preserve">The gas sample analysed were mostly methanol with few percentage of dimethyl ether (DME). This might be due to </w:t>
      </w:r>
      <w:r w:rsidR="00CF1DDA">
        <w:rPr>
          <w:rFonts w:asciiTheme="minorHAnsi" w:hAnsiTheme="minorHAnsi" w:cs="Arial"/>
          <w:sz w:val="22"/>
          <w:szCs w:val="22"/>
        </w:rPr>
        <w:t>de</w:t>
      </w:r>
      <w:r>
        <w:rPr>
          <w:rFonts w:asciiTheme="minorHAnsi" w:hAnsiTheme="minorHAnsi" w:cs="Arial"/>
          <w:sz w:val="22"/>
          <w:szCs w:val="22"/>
        </w:rPr>
        <w:t>hydration of the excess methanol in the reaction.</w:t>
      </w:r>
      <w:r w:rsidR="00CF1DDA">
        <w:rPr>
          <w:rFonts w:asciiTheme="minorHAnsi" w:hAnsiTheme="minorHAnsi" w:cs="Arial"/>
          <w:sz w:val="22"/>
          <w:szCs w:val="22"/>
        </w:rPr>
        <w:t xml:space="preserve"> </w:t>
      </w:r>
    </w:p>
    <w:p w:rsidR="00704BDF" w:rsidRPr="008D0BEB" w:rsidRDefault="00704BDF" w:rsidP="00704BDF">
      <w:pPr>
        <w:snapToGrid w:val="0"/>
        <w:spacing w:before="240" w:line="300" w:lineRule="auto"/>
        <w:rPr>
          <w:rFonts w:asciiTheme="minorHAnsi" w:eastAsia="MS PGothic" w:hAnsiTheme="minorHAnsi"/>
          <w:color w:val="000000"/>
          <w:sz w:val="22"/>
          <w:szCs w:val="22"/>
          <w:lang w:val="en-US" w:eastAsia="ko-KR"/>
        </w:rPr>
      </w:pPr>
      <w:r w:rsidRPr="008D0BEB">
        <w:rPr>
          <w:rFonts w:asciiTheme="minorHAnsi" w:eastAsia="MS PGothic" w:hAnsiTheme="minorHAnsi"/>
          <w:b/>
          <w:bCs/>
          <w:color w:val="000000"/>
          <w:sz w:val="22"/>
          <w:szCs w:val="22"/>
          <w:lang w:val="en-US"/>
        </w:rPr>
        <w:t>4. Conclusion</w:t>
      </w:r>
      <w:r w:rsidRPr="008D0BEB">
        <w:rPr>
          <w:rFonts w:asciiTheme="minorHAnsi" w:eastAsia="MS PGothic" w:hAnsiTheme="minorHAnsi"/>
          <w:b/>
          <w:bCs/>
          <w:color w:val="000000"/>
          <w:sz w:val="22"/>
          <w:szCs w:val="22"/>
          <w:lang w:val="en-US" w:eastAsia="ko-KR"/>
        </w:rPr>
        <w:t>s</w:t>
      </w:r>
    </w:p>
    <w:p w:rsidR="00704BDF" w:rsidRDefault="00DF7647" w:rsidP="00704BDF">
      <w:pPr>
        <w:snapToGrid w:val="0"/>
        <w:spacing w:after="120"/>
        <w:rPr>
          <w:rFonts w:asciiTheme="minorHAnsi" w:hAnsiTheme="minorHAnsi" w:cs="Arial"/>
          <w:sz w:val="22"/>
          <w:szCs w:val="22"/>
        </w:rPr>
      </w:pPr>
      <w:r>
        <w:rPr>
          <w:rFonts w:asciiTheme="minorHAnsi" w:hAnsiTheme="minorHAnsi" w:cs="Arial"/>
          <w:sz w:val="22"/>
          <w:szCs w:val="22"/>
        </w:rPr>
        <w:lastRenderedPageBreak/>
        <w:t>A</w:t>
      </w:r>
      <w:r w:rsidR="00254EB6" w:rsidRPr="00254EB6">
        <w:rPr>
          <w:rFonts w:asciiTheme="minorHAnsi" w:hAnsiTheme="minorHAnsi" w:cs="Arial"/>
          <w:sz w:val="22"/>
          <w:szCs w:val="22"/>
        </w:rPr>
        <w:t xml:space="preserve"> proof-of-concept has </w:t>
      </w:r>
      <w:r>
        <w:rPr>
          <w:rFonts w:asciiTheme="minorHAnsi" w:hAnsiTheme="minorHAnsi" w:cs="Arial"/>
          <w:sz w:val="22"/>
          <w:szCs w:val="22"/>
        </w:rPr>
        <w:t>been developed for this process to achieve high triglyceride conversion</w:t>
      </w:r>
      <w:r w:rsidR="00254EB6" w:rsidRPr="00254EB6">
        <w:rPr>
          <w:rFonts w:asciiTheme="minorHAnsi" w:hAnsiTheme="minorHAnsi" w:cs="Arial"/>
          <w:sz w:val="22"/>
          <w:szCs w:val="22"/>
        </w:rPr>
        <w:t xml:space="preserve"> </w:t>
      </w:r>
      <w:r>
        <w:rPr>
          <w:rFonts w:asciiTheme="minorHAnsi" w:hAnsiTheme="minorHAnsi" w:cs="Arial"/>
          <w:sz w:val="22"/>
          <w:szCs w:val="22"/>
        </w:rPr>
        <w:t>at low methanol-to-oil molar ratio</w:t>
      </w:r>
      <w:r w:rsidR="00CF1DDA">
        <w:rPr>
          <w:rFonts w:asciiTheme="minorHAnsi" w:hAnsiTheme="minorHAnsi" w:cs="Arial"/>
          <w:sz w:val="22"/>
          <w:szCs w:val="22"/>
        </w:rPr>
        <w:t xml:space="preserve"> and</w:t>
      </w:r>
      <w:r>
        <w:rPr>
          <w:rFonts w:asciiTheme="minorHAnsi" w:hAnsiTheme="minorHAnsi" w:cs="Arial"/>
          <w:sz w:val="22"/>
          <w:szCs w:val="22"/>
        </w:rPr>
        <w:t xml:space="preserve"> polyglycerols as the co-product of the reaction.</w:t>
      </w:r>
      <w:r w:rsidR="00CF1DDA">
        <w:rPr>
          <w:rFonts w:asciiTheme="minorHAnsi" w:hAnsiTheme="minorHAnsi" w:cs="Arial"/>
          <w:sz w:val="22"/>
          <w:szCs w:val="22"/>
        </w:rPr>
        <w:t xml:space="preserve"> The α</w:t>
      </w:r>
      <w:proofErr w:type="gramStart"/>
      <w:r w:rsidR="00CF1DDA">
        <w:rPr>
          <w:rFonts w:asciiTheme="minorHAnsi" w:hAnsiTheme="minorHAnsi" w:cs="Arial"/>
          <w:sz w:val="22"/>
          <w:szCs w:val="22"/>
        </w:rPr>
        <w:t>,α</w:t>
      </w:r>
      <w:proofErr w:type="gramEnd"/>
      <w:r w:rsidR="00CF1DDA">
        <w:rPr>
          <w:rFonts w:asciiTheme="minorHAnsi" w:hAnsiTheme="minorHAnsi" w:cs="Arial"/>
          <w:sz w:val="22"/>
          <w:szCs w:val="22"/>
        </w:rPr>
        <w:t xml:space="preserve"> diglycerols linear isomer was predominant among linear diglycerols which indicate the high selectivity of the homogeneous catalyst towards the etherification. </w:t>
      </w:r>
    </w:p>
    <w:p w:rsidR="00B66F48" w:rsidRPr="008D0BEB" w:rsidRDefault="00B66F48" w:rsidP="00B66F48">
      <w:pPr>
        <w:snapToGrid w:val="0"/>
        <w:spacing w:before="240" w:line="300" w:lineRule="auto"/>
        <w:rPr>
          <w:rFonts w:asciiTheme="minorHAnsi" w:eastAsia="SimSun" w:hAnsiTheme="minorHAnsi"/>
          <w:b/>
          <w:bCs/>
          <w:color w:val="000000"/>
          <w:sz w:val="20"/>
          <w:lang w:val="en-US" w:eastAsia="zh-CN"/>
        </w:rPr>
      </w:pPr>
      <w:r w:rsidRPr="008D0BEB">
        <w:rPr>
          <w:rFonts w:asciiTheme="minorHAnsi" w:eastAsia="MS PGothic" w:hAnsiTheme="minorHAnsi"/>
          <w:b/>
          <w:bCs/>
          <w:color w:val="000000"/>
          <w:sz w:val="20"/>
          <w:lang w:val="en-US"/>
        </w:rPr>
        <w:t xml:space="preserve">References </w:t>
      </w:r>
      <w:r>
        <w:rPr>
          <w:rFonts w:asciiTheme="minorHAnsi" w:eastAsia="MS PGothic" w:hAnsiTheme="minorHAnsi"/>
          <w:b/>
          <w:bCs/>
          <w:color w:val="000000"/>
          <w:sz w:val="20"/>
          <w:lang w:val="en-US"/>
        </w:rPr>
        <w:t xml:space="preserve"> </w:t>
      </w:r>
    </w:p>
    <w:p w:rsidR="00B66F48" w:rsidRPr="008D0BEB" w:rsidRDefault="00B66F48" w:rsidP="00B66F48">
      <w:pPr>
        <w:pStyle w:val="FirstParagraph"/>
        <w:numPr>
          <w:ilvl w:val="0"/>
          <w:numId w:val="17"/>
        </w:numPr>
        <w:tabs>
          <w:tab w:val="left" w:pos="426"/>
        </w:tabs>
        <w:spacing w:line="240" w:lineRule="auto"/>
        <w:ind w:left="426" w:hanging="426"/>
        <w:rPr>
          <w:rFonts w:asciiTheme="minorHAnsi" w:hAnsiTheme="minorHAnsi"/>
          <w:color w:val="000000"/>
        </w:rPr>
      </w:pPr>
      <w:r>
        <w:rPr>
          <w:rFonts w:asciiTheme="minorHAnsi" w:hAnsiTheme="minorHAnsi"/>
          <w:color w:val="000000"/>
        </w:rPr>
        <w:t xml:space="preserve">F.J.S Barros, </w:t>
      </w:r>
      <w:proofErr w:type="spellStart"/>
      <w:r>
        <w:rPr>
          <w:rFonts w:asciiTheme="minorHAnsi" w:hAnsiTheme="minorHAnsi"/>
          <w:color w:val="000000"/>
        </w:rPr>
        <w:t>R.Moreno-Tost</w:t>
      </w:r>
      <w:proofErr w:type="spellEnd"/>
      <w:r>
        <w:rPr>
          <w:rFonts w:asciiTheme="minorHAnsi" w:hAnsiTheme="minorHAnsi"/>
          <w:color w:val="000000"/>
        </w:rPr>
        <w:t>, J.A.</w:t>
      </w:r>
      <w:r w:rsidR="00793D86">
        <w:rPr>
          <w:rFonts w:asciiTheme="minorHAnsi" w:hAnsiTheme="minorHAnsi"/>
          <w:color w:val="000000"/>
        </w:rPr>
        <w:t xml:space="preserve"> Cecilia, A.L. Ledesma-Munoz, L.C.C. de Oliveira, F.M.T. Luna, R.S. Vieira</w:t>
      </w:r>
      <w:r w:rsidRPr="008D0BEB">
        <w:rPr>
          <w:rFonts w:asciiTheme="minorHAnsi" w:hAnsiTheme="minorHAnsi"/>
          <w:color w:val="000000"/>
        </w:rPr>
        <w:t xml:space="preserve">, </w:t>
      </w:r>
      <w:r w:rsidR="00793D86">
        <w:rPr>
          <w:rFonts w:asciiTheme="minorHAnsi" w:hAnsiTheme="minorHAnsi"/>
          <w:color w:val="000000"/>
        </w:rPr>
        <w:t>Molecular Catalysis,</w:t>
      </w:r>
      <w:r w:rsidRPr="008D0BEB">
        <w:rPr>
          <w:rFonts w:asciiTheme="minorHAnsi" w:hAnsiTheme="minorHAnsi"/>
          <w:color w:val="000000"/>
        </w:rPr>
        <w:t xml:space="preserve"> </w:t>
      </w:r>
      <w:r w:rsidR="00793D86">
        <w:rPr>
          <w:rFonts w:asciiTheme="minorHAnsi" w:hAnsiTheme="minorHAnsi"/>
          <w:color w:val="000000"/>
        </w:rPr>
        <w:t>433</w:t>
      </w:r>
      <w:r w:rsidRPr="008D0BEB">
        <w:rPr>
          <w:rFonts w:asciiTheme="minorHAnsi" w:hAnsiTheme="minorHAnsi"/>
          <w:color w:val="000000"/>
        </w:rPr>
        <w:t xml:space="preserve"> (201</w:t>
      </w:r>
      <w:r w:rsidR="00793D86">
        <w:rPr>
          <w:rFonts w:asciiTheme="minorHAnsi" w:hAnsiTheme="minorHAnsi"/>
          <w:color w:val="000000"/>
        </w:rPr>
        <w:t>7</w:t>
      </w:r>
      <w:r w:rsidRPr="008D0BEB">
        <w:rPr>
          <w:rFonts w:asciiTheme="minorHAnsi" w:hAnsiTheme="minorHAnsi"/>
          <w:color w:val="000000"/>
        </w:rPr>
        <w:t xml:space="preserve">) </w:t>
      </w:r>
      <w:r w:rsidR="00793D86">
        <w:rPr>
          <w:rFonts w:asciiTheme="minorHAnsi" w:hAnsiTheme="minorHAnsi"/>
          <w:color w:val="000000"/>
        </w:rPr>
        <w:t>282</w:t>
      </w:r>
      <w:r w:rsidRPr="008D0BEB">
        <w:rPr>
          <w:rFonts w:asciiTheme="minorHAnsi" w:hAnsiTheme="minorHAnsi"/>
          <w:color w:val="000000"/>
        </w:rPr>
        <w:t>–</w:t>
      </w:r>
      <w:r w:rsidR="00793D86">
        <w:rPr>
          <w:rFonts w:asciiTheme="minorHAnsi" w:hAnsiTheme="minorHAnsi"/>
          <w:color w:val="000000"/>
        </w:rPr>
        <w:t>290</w:t>
      </w:r>
      <w:r w:rsidRPr="008D0BEB">
        <w:rPr>
          <w:rFonts w:asciiTheme="minorHAnsi" w:hAnsiTheme="minorHAnsi"/>
          <w:color w:val="000000"/>
        </w:rPr>
        <w:t>.</w:t>
      </w:r>
    </w:p>
    <w:p w:rsidR="00B66F48" w:rsidRPr="008D0BEB" w:rsidRDefault="00793D86" w:rsidP="00B66F48">
      <w:pPr>
        <w:pStyle w:val="FirstParagraph"/>
        <w:numPr>
          <w:ilvl w:val="0"/>
          <w:numId w:val="17"/>
        </w:numPr>
        <w:tabs>
          <w:tab w:val="left" w:pos="426"/>
        </w:tabs>
        <w:spacing w:line="240" w:lineRule="auto"/>
        <w:ind w:left="426" w:hanging="426"/>
        <w:rPr>
          <w:rFonts w:asciiTheme="minorHAnsi" w:hAnsiTheme="minorHAnsi"/>
          <w:color w:val="000000"/>
        </w:rPr>
      </w:pPr>
      <w:r>
        <w:rPr>
          <w:rFonts w:asciiTheme="minorHAnsi" w:hAnsiTheme="minorHAnsi"/>
          <w:color w:val="000000"/>
        </w:rPr>
        <w:t>P. Guerrero-</w:t>
      </w:r>
      <w:proofErr w:type="spellStart"/>
      <w:r>
        <w:rPr>
          <w:rFonts w:asciiTheme="minorHAnsi" w:hAnsiTheme="minorHAnsi"/>
          <w:color w:val="000000"/>
        </w:rPr>
        <w:t>Urbaneja</w:t>
      </w:r>
      <w:proofErr w:type="spellEnd"/>
      <w:r>
        <w:rPr>
          <w:rFonts w:asciiTheme="minorHAnsi" w:hAnsiTheme="minorHAnsi"/>
          <w:color w:val="000000"/>
        </w:rPr>
        <w:t>, C. Garcia-Sancho, R. Moreno-</w:t>
      </w:r>
      <w:proofErr w:type="spellStart"/>
      <w:r>
        <w:rPr>
          <w:rFonts w:asciiTheme="minorHAnsi" w:hAnsiTheme="minorHAnsi"/>
          <w:color w:val="000000"/>
        </w:rPr>
        <w:t>Tost</w:t>
      </w:r>
      <w:proofErr w:type="spellEnd"/>
      <w:r>
        <w:rPr>
          <w:rFonts w:asciiTheme="minorHAnsi" w:hAnsiTheme="minorHAnsi"/>
          <w:color w:val="000000"/>
        </w:rPr>
        <w:t xml:space="preserve">, J. Merida-Robles, J. Santamaria-Gonzalez, A. Jimenez-Lopez, P. </w:t>
      </w:r>
      <w:proofErr w:type="spellStart"/>
      <w:r>
        <w:rPr>
          <w:rFonts w:asciiTheme="minorHAnsi" w:hAnsiTheme="minorHAnsi"/>
          <w:color w:val="000000"/>
        </w:rPr>
        <w:t>Maireles</w:t>
      </w:r>
      <w:proofErr w:type="spellEnd"/>
      <w:r>
        <w:rPr>
          <w:rFonts w:asciiTheme="minorHAnsi" w:hAnsiTheme="minorHAnsi"/>
          <w:color w:val="000000"/>
        </w:rPr>
        <w:t>-Torres</w:t>
      </w:r>
      <w:r w:rsidR="00B66F48" w:rsidRPr="008D0BEB">
        <w:rPr>
          <w:rFonts w:asciiTheme="minorHAnsi" w:hAnsiTheme="minorHAnsi"/>
          <w:color w:val="000000"/>
        </w:rPr>
        <w:t xml:space="preserve">, </w:t>
      </w:r>
      <w:r>
        <w:rPr>
          <w:rFonts w:asciiTheme="minorHAnsi" w:hAnsiTheme="minorHAnsi"/>
          <w:color w:val="000000"/>
        </w:rPr>
        <w:t>Applied Catal</w:t>
      </w:r>
      <w:r w:rsidR="00CF1DDA">
        <w:rPr>
          <w:rFonts w:asciiTheme="minorHAnsi" w:hAnsiTheme="minorHAnsi"/>
          <w:color w:val="000000"/>
        </w:rPr>
        <w:t>ysis A: General, 470 (2014) 199</w:t>
      </w:r>
      <w:r>
        <w:rPr>
          <w:rFonts w:asciiTheme="minorHAnsi" w:hAnsiTheme="minorHAnsi"/>
          <w:color w:val="000000"/>
        </w:rPr>
        <w:t>–207.</w:t>
      </w:r>
      <w:r w:rsidR="00B66F48" w:rsidRPr="008D0BEB">
        <w:rPr>
          <w:rFonts w:asciiTheme="minorHAnsi" w:hAnsiTheme="minorHAnsi"/>
          <w:color w:val="000000"/>
        </w:rPr>
        <w:t xml:space="preserve"> </w:t>
      </w:r>
    </w:p>
    <w:p w:rsidR="00B66F48" w:rsidRPr="00DE0019" w:rsidRDefault="00CF1DDA" w:rsidP="00B66F48">
      <w:pPr>
        <w:pStyle w:val="FirstParagraph"/>
        <w:widowControl w:val="0"/>
        <w:numPr>
          <w:ilvl w:val="0"/>
          <w:numId w:val="17"/>
        </w:numPr>
        <w:tabs>
          <w:tab w:val="left" w:pos="426"/>
        </w:tabs>
        <w:autoSpaceDE w:val="0"/>
        <w:autoSpaceDN w:val="0"/>
        <w:adjustRightInd w:val="0"/>
        <w:spacing w:line="240" w:lineRule="auto"/>
        <w:ind w:left="640" w:hanging="640"/>
        <w:rPr>
          <w:rFonts w:asciiTheme="minorHAnsi" w:eastAsia="SimSun" w:hAnsiTheme="minorHAnsi"/>
          <w:sz w:val="22"/>
          <w:szCs w:val="22"/>
          <w:lang w:eastAsia="zh-CN"/>
        </w:rPr>
      </w:pPr>
      <w:r>
        <w:rPr>
          <w:rFonts w:asciiTheme="minorHAnsi" w:hAnsiTheme="minorHAnsi"/>
          <w:color w:val="000000"/>
        </w:rPr>
        <w:t xml:space="preserve">M. </w:t>
      </w:r>
      <w:proofErr w:type="spellStart"/>
      <w:r>
        <w:rPr>
          <w:rFonts w:asciiTheme="minorHAnsi" w:hAnsiTheme="minorHAnsi"/>
          <w:color w:val="000000"/>
        </w:rPr>
        <w:t>Ayoub</w:t>
      </w:r>
      <w:proofErr w:type="spellEnd"/>
      <w:r>
        <w:rPr>
          <w:rFonts w:asciiTheme="minorHAnsi" w:hAnsiTheme="minorHAnsi"/>
          <w:color w:val="000000"/>
        </w:rPr>
        <w:t>, A.Z. Abdullah</w:t>
      </w:r>
      <w:r w:rsidR="00B66F48" w:rsidRPr="008D0BEB">
        <w:rPr>
          <w:rFonts w:asciiTheme="minorHAnsi" w:hAnsiTheme="minorHAnsi"/>
          <w:color w:val="000000"/>
        </w:rPr>
        <w:t xml:space="preserve">, </w:t>
      </w:r>
      <w:r>
        <w:rPr>
          <w:rFonts w:asciiTheme="minorHAnsi" w:hAnsiTheme="minorHAnsi"/>
          <w:color w:val="000000"/>
        </w:rPr>
        <w:t>Chemical Engineering Journal 225 (2013)</w:t>
      </w:r>
      <w:r w:rsidR="00B66F48" w:rsidRPr="00DE0019">
        <w:rPr>
          <w:rFonts w:asciiTheme="minorHAnsi" w:hAnsiTheme="minorHAnsi"/>
          <w:color w:val="000000"/>
        </w:rPr>
        <w:t xml:space="preserve"> </w:t>
      </w:r>
      <w:r>
        <w:rPr>
          <w:rFonts w:asciiTheme="minorHAnsi" w:hAnsiTheme="minorHAnsi"/>
          <w:color w:val="000000"/>
        </w:rPr>
        <w:t>784</w:t>
      </w:r>
      <w:r w:rsidR="00B66F48" w:rsidRPr="00DE0019">
        <w:rPr>
          <w:rFonts w:asciiTheme="minorHAnsi" w:hAnsiTheme="minorHAnsi"/>
          <w:color w:val="000000"/>
        </w:rPr>
        <w:t>–</w:t>
      </w:r>
      <w:r>
        <w:rPr>
          <w:rFonts w:asciiTheme="minorHAnsi" w:hAnsiTheme="minorHAnsi"/>
          <w:color w:val="000000"/>
        </w:rPr>
        <w:t>789</w:t>
      </w:r>
      <w:r w:rsidR="00B66F48" w:rsidRPr="00DE0019">
        <w:rPr>
          <w:rFonts w:asciiTheme="minorHAnsi" w:hAnsiTheme="minorHAnsi"/>
          <w:color w:val="000000"/>
        </w:rPr>
        <w:t>.</w:t>
      </w:r>
    </w:p>
    <w:p w:rsidR="00704BDF" w:rsidRDefault="00704BDF" w:rsidP="00704BDF">
      <w:pPr>
        <w:pStyle w:val="FirstParagraph"/>
        <w:widowControl w:val="0"/>
        <w:tabs>
          <w:tab w:val="left" w:pos="426"/>
        </w:tabs>
        <w:autoSpaceDE w:val="0"/>
        <w:autoSpaceDN w:val="0"/>
        <w:adjustRightInd w:val="0"/>
        <w:spacing w:line="240" w:lineRule="auto"/>
        <w:rPr>
          <w:rFonts w:asciiTheme="minorHAnsi" w:eastAsia="SimSun" w:hAnsiTheme="minorHAnsi"/>
          <w:sz w:val="22"/>
          <w:szCs w:val="22"/>
          <w:lang w:eastAsia="zh-CN"/>
        </w:rPr>
      </w:pPr>
    </w:p>
    <w:p w:rsidR="00704BDF" w:rsidRDefault="00704BDF" w:rsidP="00704BDF">
      <w:pPr>
        <w:pStyle w:val="FirstParagraph"/>
        <w:widowControl w:val="0"/>
        <w:tabs>
          <w:tab w:val="left" w:pos="426"/>
        </w:tabs>
        <w:autoSpaceDE w:val="0"/>
        <w:autoSpaceDN w:val="0"/>
        <w:adjustRightInd w:val="0"/>
        <w:spacing w:line="240" w:lineRule="auto"/>
        <w:rPr>
          <w:rFonts w:asciiTheme="minorHAnsi" w:eastAsia="SimSun" w:hAnsiTheme="minorHAnsi"/>
          <w:sz w:val="22"/>
          <w:szCs w:val="22"/>
          <w:lang w:eastAsia="zh-CN"/>
        </w:rPr>
      </w:pPr>
    </w:p>
    <w:p w:rsidR="004D1162" w:rsidRDefault="004D1162" w:rsidP="00704BDF">
      <w:pPr>
        <w:pStyle w:val="FirstParagraph"/>
        <w:widowControl w:val="0"/>
        <w:tabs>
          <w:tab w:val="left" w:pos="426"/>
        </w:tabs>
        <w:autoSpaceDE w:val="0"/>
        <w:autoSpaceDN w:val="0"/>
        <w:adjustRightInd w:val="0"/>
        <w:spacing w:line="240" w:lineRule="auto"/>
        <w:rPr>
          <w:rFonts w:asciiTheme="minorHAnsi" w:eastAsia="SimSun" w:hAnsiTheme="minorHAnsi"/>
          <w:sz w:val="22"/>
          <w:szCs w:val="22"/>
          <w:lang w:eastAsia="zh-CN"/>
        </w:rPr>
      </w:pPr>
    </w:p>
    <w:p w:rsidR="004D1162" w:rsidRDefault="004D1162" w:rsidP="00704BDF">
      <w:pPr>
        <w:pStyle w:val="FirstParagraph"/>
        <w:widowControl w:val="0"/>
        <w:tabs>
          <w:tab w:val="left" w:pos="426"/>
        </w:tabs>
        <w:autoSpaceDE w:val="0"/>
        <w:autoSpaceDN w:val="0"/>
        <w:adjustRightInd w:val="0"/>
        <w:spacing w:line="240" w:lineRule="auto"/>
        <w:rPr>
          <w:rFonts w:asciiTheme="minorHAnsi" w:eastAsia="SimSun" w:hAnsiTheme="minorHAnsi"/>
          <w:sz w:val="22"/>
          <w:szCs w:val="22"/>
          <w:lang w:eastAsia="zh-CN"/>
        </w:rPr>
      </w:pPr>
    </w:p>
    <w:p w:rsidR="00704BDF" w:rsidRDefault="00704BDF" w:rsidP="00704BDF">
      <w:pPr>
        <w:pStyle w:val="FirstParagraph"/>
        <w:widowControl w:val="0"/>
        <w:tabs>
          <w:tab w:val="left" w:pos="426"/>
        </w:tabs>
        <w:autoSpaceDE w:val="0"/>
        <w:autoSpaceDN w:val="0"/>
        <w:adjustRightInd w:val="0"/>
        <w:spacing w:line="240" w:lineRule="auto"/>
        <w:rPr>
          <w:rFonts w:asciiTheme="minorHAnsi" w:eastAsia="SimSun" w:hAnsiTheme="minorHAnsi"/>
          <w:sz w:val="22"/>
          <w:szCs w:val="22"/>
          <w:lang w:eastAsia="zh-CN"/>
        </w:rPr>
      </w:pPr>
    </w:p>
    <w:p w:rsidR="00704BDF" w:rsidRPr="00704BDF" w:rsidRDefault="00704BDF" w:rsidP="00704BDF">
      <w:pPr>
        <w:pStyle w:val="FirstParagraph"/>
        <w:widowControl w:val="0"/>
        <w:tabs>
          <w:tab w:val="left" w:pos="426"/>
        </w:tabs>
        <w:autoSpaceDE w:val="0"/>
        <w:autoSpaceDN w:val="0"/>
        <w:adjustRightInd w:val="0"/>
        <w:spacing w:line="240" w:lineRule="auto"/>
        <w:rPr>
          <w:rFonts w:asciiTheme="minorHAnsi" w:eastAsia="SimSun" w:hAnsiTheme="minorHAnsi"/>
          <w:sz w:val="22"/>
          <w:szCs w:val="22"/>
          <w:lang w:eastAsia="zh-CN"/>
        </w:rPr>
      </w:pPr>
    </w:p>
    <w:sectPr w:rsidR="00704BDF" w:rsidRPr="00704BDF" w:rsidSect="002065DB">
      <w:type w:val="continuous"/>
      <w:pgSz w:w="11906" w:h="16838" w:code="9"/>
      <w:pgMar w:top="2552" w:right="1418" w:bottom="1134" w:left="1701" w:header="1128" w:footer="0" w:gutter="0"/>
      <w:cols w:space="708"/>
      <w:formProt w:val="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B01AC" w:rsidRDefault="006B01AC" w:rsidP="004F5E36">
      <w:r>
        <w:separator/>
      </w:r>
    </w:p>
  </w:endnote>
  <w:endnote w:type="continuationSeparator" w:id="0">
    <w:p w:rsidR="006B01AC" w:rsidRDefault="006B01AC" w:rsidP="004F5E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Times">
    <w:panose1 w:val="02020603050405020304"/>
    <w:charset w:val="00"/>
    <w:family w:val="roman"/>
    <w:pitch w:val="variable"/>
    <w:sig w:usb0="E0002AFF" w:usb1="C0007841" w:usb2="00000009" w:usb3="00000000" w:csb0="000001FF" w:csb1="00000000"/>
  </w:font>
  <w:font w:name="MS PGothic">
    <w:panose1 w:val="020B0600070205080204"/>
    <w:charset w:val="80"/>
    <w:family w:val="swiss"/>
    <w:pitch w:val="variable"/>
    <w:sig w:usb0="E00002FF" w:usb1="6AC7FDFB" w:usb2="00000012" w:usb3="00000000" w:csb0="0002009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B01AC" w:rsidRDefault="006B01AC" w:rsidP="004F5E36">
      <w:r>
        <w:separator/>
      </w:r>
    </w:p>
  </w:footnote>
  <w:footnote w:type="continuationSeparator" w:id="0">
    <w:p w:rsidR="006B01AC" w:rsidRDefault="006B01AC" w:rsidP="004F5E3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D1162" w:rsidRDefault="00594E9F">
    <w:pPr>
      <w:pStyle w:val="Header"/>
    </w:pPr>
    <w:r>
      <w:rPr>
        <w:noProof/>
        <w:lang w:eastAsia="en-GB"/>
      </w:rPr>
      <mc:AlternateContent>
        <mc:Choice Requires="wps">
          <w:drawing>
            <wp:anchor distT="0" distB="0" distL="114300" distR="114300" simplePos="0" relativeHeight="251666432" behindDoc="0" locked="0" layoutInCell="1" allowOverlap="1" wp14:anchorId="32B6CC69" wp14:editId="29CCA16E">
              <wp:simplePos x="0" y="0"/>
              <wp:positionH relativeFrom="column">
                <wp:posOffset>19050</wp:posOffset>
              </wp:positionH>
              <wp:positionV relativeFrom="paragraph">
                <wp:posOffset>799465</wp:posOffset>
              </wp:positionV>
              <wp:extent cx="5581650" cy="0"/>
              <wp:effectExtent l="38100" t="38100" r="76200" b="95250"/>
              <wp:wrapNone/>
              <wp:docPr id="86" name="Connettore 1 86"/>
              <wp:cNvGraphicFramePr/>
              <a:graphic xmlns:a="http://schemas.openxmlformats.org/drawingml/2006/main">
                <a:graphicData uri="http://schemas.microsoft.com/office/word/2010/wordprocessingShape">
                  <wps:wsp>
                    <wps:cNvCnPr/>
                    <wps:spPr>
                      <a:xfrm>
                        <a:off x="0" y="0"/>
                        <a:ext cx="5581650" cy="0"/>
                      </a:xfrm>
                      <a:prstGeom prst="line">
                        <a:avLst/>
                      </a:prstGeom>
                      <a:ln>
                        <a:solidFill>
                          <a:srgbClr val="7030A0"/>
                        </a:solidFill>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w:pict>
            <v:line w14:anchorId="7572ED9C" id="Connettore 1 86" o:spid="_x0000_s1026" style="position:absolute;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5pt,62.95pt" to="441pt,6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0jR41AEAAAAEAAAOAAAAZHJzL2Uyb0RvYy54bWysU8GO2yAQvVfqPyDuje1USSMrzmqV1fZS&#10;tVG7/QCChwQJGAQ0Tv6+A068q7bSStVesGeY95j3BtZ3Z2vYCULU6DrezGrOwEnstTt0/OfT44cV&#10;ZzEJ1wuDDjp+gcjvNu/frQffwhyPaHoIjEhcbAff8WNKvq2qKI9gRZyhB0ebCoMVicJwqPogBmK3&#10;pprX9bIaMPQ+oIQYKfswbvJN4VcKZPqmVITETMept1TWUNZ9XqvNWrSHIPxRy2sb4j+6sEI7OnSi&#10;ehBJsF9B/0VltQwYUaWZRFuhUlpC0UBqmvoPNT+OwkPRQuZEP9kU345Wfj3tAtN9x1dLzpywNKMt&#10;OgcpYQDWMEqTR4OPLZVu3S5co+h3IQs+q2Dzl6Swc/H1MvkK58QkJReLVbNckP3ytlc9A32I6TOg&#10;Zfmn40a7LFm04vQlJjqMSm8lOW1cXiMa3T9qY0oQDvutCewkaMif6o/1fZkrAV+UUZShVVYy9l7+&#10;0sXASPsdFPlA3c7L8eUGwkQrpASX5tmLwkTVGaaohQlYvw681mcolNs5gZvXwROinIwuTWCrHYZ/&#10;EaRzc21ZjfU3B0bd2YI99pcy1WINXbOi8Pok8j1+GRf488Pd/AYAAP//AwBQSwMEFAAGAAgAAAAh&#10;APChORDcAAAACQEAAA8AAABkcnMvZG93bnJldi54bWxMj09LxDAQxe+C3yGM4M1Nrf9qbbosoh6E&#10;RVzFc7YZm2IyKU227frpnQVBj/N7jzfvVcvZOzHiELtACs4XGQikJpiOWgXvb49nBYiYNBntAqGC&#10;PUZY1sdHlS5NmOgVx01qBYdQLLUCm1JfShkbi17HReiRWPsMg9eJz6GVZtATh3sn8yy7ll53xB+s&#10;7vHeYvO12XkFa1c8PK2/+8v8xuLqeZzc/uPFKXV6Mq/uQCSc058ZDvW5OtTcaRt2ZKJwCi54SWKc&#10;X92CYL0ocibbXyLrSv5fUP8AAAD//wMAUEsBAi0AFAAGAAgAAAAhALaDOJL+AAAA4QEAABMAAAAA&#10;AAAAAAAAAAAAAAAAAFtDb250ZW50X1R5cGVzXS54bWxQSwECLQAUAAYACAAAACEAOP0h/9YAAACU&#10;AQAACwAAAAAAAAAAAAAAAAAvAQAAX3JlbHMvLnJlbHNQSwECLQAUAAYACAAAACEA1tI0eNQBAAAA&#10;BAAADgAAAAAAAAAAAAAAAAAuAgAAZHJzL2Uyb0RvYy54bWxQSwECLQAUAAYACAAAACEA8KE5ENwA&#10;AAAJAQAADwAAAAAAAAAAAAAAAAAuBAAAZHJzL2Rvd25yZXYueG1sUEsFBgAAAAAEAAQA8wAAADcF&#10;AAAAAA==&#10;" strokecolor="#7030a0" strokeweight="2pt">
              <v:shadow on="t" color="black" opacity="24903f" origin=",.5" offset="0,.55556mm"/>
            </v:line>
          </w:pict>
        </mc:Fallback>
      </mc:AlternateContent>
    </w:r>
    <w:r w:rsidR="004D1162">
      <w:rPr>
        <w:noProof/>
        <w:lang w:eastAsia="en-GB"/>
      </w:rPr>
      <w:drawing>
        <wp:anchor distT="0" distB="0" distL="114300" distR="114300" simplePos="0" relativeHeight="251662336" behindDoc="0" locked="0" layoutInCell="1" allowOverlap="1" wp14:anchorId="47FBB032" wp14:editId="1DA35BB6">
          <wp:simplePos x="0" y="0"/>
          <wp:positionH relativeFrom="column">
            <wp:posOffset>28575</wp:posOffset>
          </wp:positionH>
          <wp:positionV relativeFrom="paragraph">
            <wp:posOffset>-208915</wp:posOffset>
          </wp:positionV>
          <wp:extent cx="1104900" cy="914153"/>
          <wp:effectExtent l="0" t="0" r="0" b="635"/>
          <wp:wrapNone/>
          <wp:docPr id="84" name="Immagin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logo_finale.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104900" cy="914153"/>
                  </a:xfrm>
                  <a:prstGeom prst="rect">
                    <a:avLst/>
                  </a:prstGeom>
                </pic:spPr>
              </pic:pic>
            </a:graphicData>
          </a:graphic>
          <wp14:sizeRelH relativeFrom="margin">
            <wp14:pctWidth>0</wp14:pctWidth>
          </wp14:sizeRelH>
          <wp14:sizeRelV relativeFrom="margin">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4BDF" w:rsidRPr="004F563B" w:rsidRDefault="00704BDF" w:rsidP="00704BDF">
    <w:pPr>
      <w:ind w:left="-426" w:right="-285"/>
      <w:jc w:val="center"/>
      <w:rPr>
        <w:rFonts w:asciiTheme="minorHAnsi" w:hAnsiTheme="minorHAnsi"/>
        <w:b/>
        <w:i/>
        <w:color w:val="7030A0"/>
        <w:sz w:val="24"/>
        <w:szCs w:val="24"/>
        <w:lang w:val="en-US"/>
      </w:rPr>
    </w:pPr>
    <w:r>
      <w:rPr>
        <w:noProof/>
        <w:lang w:eastAsia="en-GB"/>
      </w:rPr>
      <w:drawing>
        <wp:anchor distT="0" distB="0" distL="114300" distR="114300" simplePos="0" relativeHeight="251659264" behindDoc="0" locked="0" layoutInCell="1" allowOverlap="1" wp14:anchorId="22E5C9AD" wp14:editId="6476C65D">
          <wp:simplePos x="0" y="0"/>
          <wp:positionH relativeFrom="column">
            <wp:posOffset>142875</wp:posOffset>
          </wp:positionH>
          <wp:positionV relativeFrom="paragraph">
            <wp:posOffset>-144780</wp:posOffset>
          </wp:positionV>
          <wp:extent cx="1104900" cy="914153"/>
          <wp:effectExtent l="0" t="0" r="0" b="635"/>
          <wp:wrapNone/>
          <wp:docPr id="83" name="Immagin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logo_finale.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104900" cy="914153"/>
                  </a:xfrm>
                  <a:prstGeom prst="rect">
                    <a:avLst/>
                  </a:prstGeom>
                </pic:spPr>
              </pic:pic>
            </a:graphicData>
          </a:graphic>
          <wp14:sizeRelH relativeFrom="margin">
            <wp14:pctWidth>0</wp14:pctWidth>
          </wp14:sizeRelH>
          <wp14:sizeRelV relativeFrom="margin">
            <wp14:pctHeight>0</wp14:pctHeight>
          </wp14:sizeRelV>
        </wp:anchor>
      </w:drawing>
    </w:r>
    <w:r>
      <w:rPr>
        <w:b/>
        <w:i/>
        <w:color w:val="8A046D"/>
        <w:sz w:val="28"/>
        <w:szCs w:val="28"/>
      </w:rPr>
      <w:t xml:space="preserve">           </w:t>
    </w:r>
    <w:r w:rsidR="004F563B" w:rsidRPr="004F563B">
      <w:rPr>
        <w:rFonts w:asciiTheme="minorHAnsi" w:hAnsiTheme="minorHAnsi"/>
        <w:b/>
        <w:i/>
        <w:color w:val="7030A0"/>
        <w:sz w:val="24"/>
        <w:szCs w:val="24"/>
        <w:lang w:val="en-US"/>
      </w:rPr>
      <w:t>ECAB 5</w:t>
    </w:r>
    <w:r w:rsidRPr="004F563B">
      <w:rPr>
        <w:rFonts w:asciiTheme="minorHAnsi" w:hAnsiTheme="minorHAnsi"/>
        <w:b/>
        <w:i/>
        <w:color w:val="7030A0"/>
        <w:sz w:val="24"/>
        <w:szCs w:val="24"/>
        <w:lang w:val="en-US"/>
      </w:rPr>
      <w:br/>
      <w:t xml:space="preserve">                              The </w:t>
    </w:r>
    <w:r w:rsidR="004F563B">
      <w:rPr>
        <w:rFonts w:asciiTheme="minorHAnsi" w:hAnsiTheme="minorHAnsi"/>
        <w:b/>
        <w:i/>
        <w:color w:val="7030A0"/>
        <w:sz w:val="24"/>
        <w:szCs w:val="24"/>
        <w:lang w:val="en-US"/>
      </w:rPr>
      <w:t>5</w:t>
    </w:r>
    <w:r w:rsidRPr="004F563B">
      <w:rPr>
        <w:rFonts w:asciiTheme="minorHAnsi" w:hAnsiTheme="minorHAnsi"/>
        <w:b/>
        <w:i/>
        <w:color w:val="7030A0"/>
        <w:sz w:val="24"/>
        <w:szCs w:val="24"/>
        <w:vertAlign w:val="superscript"/>
        <w:lang w:val="en-US"/>
      </w:rPr>
      <w:t>th</w:t>
    </w:r>
    <w:r w:rsidR="00DE0019" w:rsidRPr="004F563B">
      <w:rPr>
        <w:rFonts w:asciiTheme="minorHAnsi" w:hAnsiTheme="minorHAnsi"/>
        <w:b/>
        <w:i/>
        <w:color w:val="7030A0"/>
        <w:sz w:val="24"/>
        <w:szCs w:val="24"/>
        <w:vertAlign w:val="superscript"/>
        <w:lang w:val="en-US"/>
      </w:rPr>
      <w:t xml:space="preserve"> </w:t>
    </w:r>
    <w:r w:rsidRPr="004F563B">
      <w:rPr>
        <w:rFonts w:asciiTheme="minorHAnsi" w:hAnsiTheme="minorHAnsi"/>
        <w:b/>
        <w:i/>
        <w:color w:val="7030A0"/>
        <w:sz w:val="24"/>
        <w:szCs w:val="24"/>
        <w:lang w:val="en-US"/>
      </w:rPr>
      <w:t xml:space="preserve">EUROPEAN CONGRESS OF </w:t>
    </w:r>
    <w:r w:rsidR="004F563B" w:rsidRPr="004F563B">
      <w:rPr>
        <w:rFonts w:asciiTheme="minorHAnsi" w:hAnsiTheme="minorHAnsi"/>
        <w:b/>
        <w:i/>
        <w:color w:val="7030A0"/>
        <w:sz w:val="24"/>
        <w:szCs w:val="24"/>
        <w:lang w:val="en-US"/>
      </w:rPr>
      <w:t>APPLIED BIOTECHNOLOGY</w:t>
    </w:r>
    <w:r w:rsidRPr="004F563B">
      <w:rPr>
        <w:rFonts w:asciiTheme="minorHAnsi" w:hAnsiTheme="minorHAnsi"/>
        <w:b/>
        <w:i/>
        <w:color w:val="7030A0"/>
        <w:sz w:val="24"/>
        <w:szCs w:val="24"/>
        <w:lang w:val="en-US"/>
      </w:rPr>
      <w:br/>
      <w:t xml:space="preserve">                               Florence 15-19 September 201</w:t>
    </w:r>
    <w:r w:rsidR="00EA50E1" w:rsidRPr="004F563B">
      <w:rPr>
        <w:rFonts w:asciiTheme="minorHAnsi" w:hAnsiTheme="minorHAnsi"/>
        <w:b/>
        <w:i/>
        <w:color w:val="7030A0"/>
        <w:sz w:val="24"/>
        <w:szCs w:val="24"/>
        <w:lang w:val="en-US"/>
      </w:rPr>
      <w:t>9</w:t>
    </w:r>
  </w:p>
  <w:p w:rsidR="00704BDF" w:rsidRDefault="00704BDF">
    <w:pPr>
      <w:pStyle w:val="Header"/>
    </w:pPr>
  </w:p>
  <w:p w:rsidR="00704BDF" w:rsidRDefault="00704BDF">
    <w:pPr>
      <w:pStyle w:val="Header"/>
    </w:pPr>
    <w:r>
      <w:rPr>
        <w:noProof/>
        <w:lang w:eastAsia="en-GB"/>
      </w:rPr>
      <mc:AlternateContent>
        <mc:Choice Requires="wps">
          <w:drawing>
            <wp:anchor distT="0" distB="0" distL="114300" distR="114300" simplePos="0" relativeHeight="251660288" behindDoc="0" locked="0" layoutInCell="1" allowOverlap="1">
              <wp:simplePos x="0" y="0"/>
              <wp:positionH relativeFrom="column">
                <wp:posOffset>128270</wp:posOffset>
              </wp:positionH>
              <wp:positionV relativeFrom="paragraph">
                <wp:posOffset>76200</wp:posOffset>
              </wp:positionV>
              <wp:extent cx="5581650" cy="0"/>
              <wp:effectExtent l="38100" t="38100" r="76200" b="95250"/>
              <wp:wrapNone/>
              <wp:docPr id="12" name="Connettore 1 12"/>
              <wp:cNvGraphicFramePr/>
              <a:graphic xmlns:a="http://schemas.openxmlformats.org/drawingml/2006/main">
                <a:graphicData uri="http://schemas.microsoft.com/office/word/2010/wordprocessingShape">
                  <wps:wsp>
                    <wps:cNvCnPr/>
                    <wps:spPr>
                      <a:xfrm>
                        <a:off x="0" y="0"/>
                        <a:ext cx="5581650" cy="0"/>
                      </a:xfrm>
                      <a:prstGeom prst="line">
                        <a:avLst/>
                      </a:prstGeom>
                      <a:ln>
                        <a:solidFill>
                          <a:srgbClr val="7030A0"/>
                        </a:solidFill>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w:pict>
            <v:line w14:anchorId="0848D808" id="Connettore 1 12"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1pt,6pt" to="449.6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6F/S1QEAAAAEAAAOAAAAZHJzL2Uyb0RvYy54bWysU8GK2zAQvRf6D0L3xnZKtouJsyxZtpfS&#10;hnb7AYo8igWSRkhq7Px9R0riXdrCQtnL2CPNe5r3RlrfTdawI4So0XW8WdScgZPYa3fo+M+nxw+3&#10;nMUkXC8MOuj4CSK/27x/tx59C0sc0PQQGJG42I6+40NKvq2qKAewIi7Qg6NNhcGKRGk4VH0QI7Fb&#10;Uy3r+qYaMfQ+oIQYafXhvMk3hV8pkOmbUhESMx2n3lKJocR9jtVmLdpDEH7Q8tKG+I8urNCODp2p&#10;HkQS7FfQf1FZLQNGVGkh0VaolJZQNJCapv5DzY9BeChayJzoZ5vi29HKr8ddYLqn2S05c8LSjLbo&#10;HKSEAVjDaJk8Gn1sqXTrduGSRb8LWfCkgs1fksKm4utp9hWmxCQtrla3zc2K7JfXveoZ6ENMnwEt&#10;yz8dN9plyaIVxy8x0WFUei3Jy8blGNHo/lEbU5Jw2G9NYEdBQ/5Uf6zvy1wJ+KKMsgytspJz7+Uv&#10;nQycab+DIh+o22U5vtxAmGmFlOBS8aIwUXWGKWphBtavAy/1GQrlds7g5nXwjCgno0sz2GqH4V8E&#10;aWry+Khlda6/OnDWnS3YY38qUy3W0DUr5Zcnke/xy7zAnx/u5jcAAAD//wMAUEsDBBQABgAIAAAA&#10;IQBswbmJ2wAAAAgBAAAPAAAAZHJzL2Rvd25yZXYueG1sTI/BTsMwEETvSPyDtUjcqEOEIE3jVBUC&#10;DkgVoqCe3XiJI+x1FLtJyteziAMcd2Y0+6Zaz96JEYfYBVJwvchAIDXBdNQqeH97vCpAxKTJaBcI&#10;FZwwwro+P6t0acJErzjuUiu4hGKpFdiU+lLK2Fj0Oi5Cj8TeRxi8TnwOrTSDnrjcO5ln2a30uiP+&#10;YHWP9xabz93RK9i64uFp+9Xf5HcWN8/j5E77F6fU5cW8WYFIOKe/MPzgMzrUzHQIRzJROAV5lnOS&#10;9ZwnsV8slywcfgVZV/L/gPobAAD//wMAUEsBAi0AFAAGAAgAAAAhALaDOJL+AAAA4QEAABMAAAAA&#10;AAAAAAAAAAAAAAAAAFtDb250ZW50X1R5cGVzXS54bWxQSwECLQAUAAYACAAAACEAOP0h/9YAAACU&#10;AQAACwAAAAAAAAAAAAAAAAAvAQAAX3JlbHMvLnJlbHNQSwECLQAUAAYACAAAACEAjuhf0tUBAAAA&#10;BAAADgAAAAAAAAAAAAAAAAAuAgAAZHJzL2Uyb0RvYy54bWxQSwECLQAUAAYACAAAACEAbMG5idsA&#10;AAAIAQAADwAAAAAAAAAAAAAAAAAvBAAAZHJzL2Rvd25yZXYueG1sUEsFBgAAAAAEAAQA8wAAADcF&#10;AAAAAA==&#10;" strokecolor="#7030a0" strokeweight="2pt">
              <v:shadow on="t" color="black" opacity="24903f" origin=",.5" offset="0,.55556mm"/>
            </v:lin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58AF15E"/>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65EC884E"/>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408CBE96"/>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CFC0B388"/>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CA34EB4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85C6BD6"/>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87A9968"/>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ED27934"/>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F4206A"/>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206ACE1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7D77DAC"/>
    <w:multiLevelType w:val="hybridMultilevel"/>
    <w:tmpl w:val="BA9C7924"/>
    <w:lvl w:ilvl="0" w:tplc="F81E5040">
      <w:start w:val="1"/>
      <w:numFmt w:val="decimal"/>
      <w:lvlText w:val="[%1]"/>
      <w:lvlJc w:val="left"/>
      <w:pPr>
        <w:ind w:left="360" w:hanging="360"/>
      </w:pPr>
      <w:rPr>
        <w:rFonts w:hint="default"/>
        <w:sz w:val="18"/>
        <w:szCs w:val="18"/>
      </w:rPr>
    </w:lvl>
    <w:lvl w:ilvl="1" w:tplc="04090019" w:tentative="1">
      <w:start w:val="1"/>
      <w:numFmt w:val="lowerLetter"/>
      <w:lvlText w:val="%2."/>
      <w:lvlJc w:val="left"/>
      <w:pPr>
        <w:ind w:left="3510" w:hanging="360"/>
      </w:pPr>
    </w:lvl>
    <w:lvl w:ilvl="2" w:tplc="0409001B" w:tentative="1">
      <w:start w:val="1"/>
      <w:numFmt w:val="lowerRoman"/>
      <w:lvlText w:val="%3."/>
      <w:lvlJc w:val="right"/>
      <w:pPr>
        <w:ind w:left="4230" w:hanging="180"/>
      </w:pPr>
    </w:lvl>
    <w:lvl w:ilvl="3" w:tplc="0409000F" w:tentative="1">
      <w:start w:val="1"/>
      <w:numFmt w:val="decimal"/>
      <w:lvlText w:val="%4."/>
      <w:lvlJc w:val="left"/>
      <w:pPr>
        <w:ind w:left="4950" w:hanging="360"/>
      </w:pPr>
    </w:lvl>
    <w:lvl w:ilvl="4" w:tplc="04090019" w:tentative="1">
      <w:start w:val="1"/>
      <w:numFmt w:val="lowerLetter"/>
      <w:lvlText w:val="%5."/>
      <w:lvlJc w:val="left"/>
      <w:pPr>
        <w:ind w:left="5670" w:hanging="360"/>
      </w:pPr>
    </w:lvl>
    <w:lvl w:ilvl="5" w:tplc="0409001B" w:tentative="1">
      <w:start w:val="1"/>
      <w:numFmt w:val="lowerRoman"/>
      <w:lvlText w:val="%6."/>
      <w:lvlJc w:val="right"/>
      <w:pPr>
        <w:ind w:left="6390" w:hanging="180"/>
      </w:pPr>
    </w:lvl>
    <w:lvl w:ilvl="6" w:tplc="0409000F" w:tentative="1">
      <w:start w:val="1"/>
      <w:numFmt w:val="decimal"/>
      <w:lvlText w:val="%7."/>
      <w:lvlJc w:val="left"/>
      <w:pPr>
        <w:ind w:left="7110" w:hanging="360"/>
      </w:pPr>
    </w:lvl>
    <w:lvl w:ilvl="7" w:tplc="04090019" w:tentative="1">
      <w:start w:val="1"/>
      <w:numFmt w:val="lowerLetter"/>
      <w:lvlText w:val="%8."/>
      <w:lvlJc w:val="left"/>
      <w:pPr>
        <w:ind w:left="7830" w:hanging="360"/>
      </w:pPr>
    </w:lvl>
    <w:lvl w:ilvl="8" w:tplc="0409001B" w:tentative="1">
      <w:start w:val="1"/>
      <w:numFmt w:val="lowerRoman"/>
      <w:lvlText w:val="%9."/>
      <w:lvlJc w:val="right"/>
      <w:pPr>
        <w:ind w:left="8550" w:hanging="180"/>
      </w:pPr>
    </w:lvl>
  </w:abstractNum>
  <w:abstractNum w:abstractNumId="11" w15:restartNumberingAfterBreak="0">
    <w:nsid w:val="2438217E"/>
    <w:multiLevelType w:val="multilevel"/>
    <w:tmpl w:val="0784B0C2"/>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pStyle w:val="TableSimple1"/>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2" w15:restartNumberingAfterBreak="0">
    <w:nsid w:val="351E0394"/>
    <w:multiLevelType w:val="hybridMultilevel"/>
    <w:tmpl w:val="ED14CA0C"/>
    <w:lvl w:ilvl="0" w:tplc="B13489D8">
      <w:start w:val="1"/>
      <w:numFmt w:val="bullet"/>
      <w:pStyle w:val="CETnumberingbullets"/>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3"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4" w15:restartNumberingAfterBreak="0">
    <w:nsid w:val="5AD311D0"/>
    <w:multiLevelType w:val="hybridMultilevel"/>
    <w:tmpl w:val="F198FF08"/>
    <w:lvl w:ilvl="0" w:tplc="62EA088C">
      <w:start w:val="1"/>
      <w:numFmt w:val="decimal"/>
      <w:pStyle w:val="CETnumbering1"/>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5" w15:restartNumberingAfterBreak="0">
    <w:nsid w:val="6865266D"/>
    <w:multiLevelType w:val="hybridMultilevel"/>
    <w:tmpl w:val="7AB4E1CE"/>
    <w:lvl w:ilvl="0" w:tplc="33FE03FA">
      <w:start w:val="1"/>
      <w:numFmt w:val="lowerLetter"/>
      <w:pStyle w:val="CETnumberinga"/>
      <w:lvlText w:val="%1."/>
      <w:lvlJc w:val="left"/>
      <w:pPr>
        <w:ind w:left="720" w:hanging="360"/>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6" w15:restartNumberingAfterBreak="0">
    <w:nsid w:val="790A4DF9"/>
    <w:multiLevelType w:val="hybridMultilevel"/>
    <w:tmpl w:val="3322FC2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1"/>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 w:numId="12">
    <w:abstractNumId w:val="13"/>
  </w:num>
  <w:num w:numId="13">
    <w:abstractNumId w:val="12"/>
  </w:num>
  <w:num w:numId="14">
    <w:abstractNumId w:val="14"/>
  </w:num>
  <w:num w:numId="15">
    <w:abstractNumId w:val="15"/>
  </w:num>
  <w:num w:numId="16">
    <w:abstractNumId w:val="16"/>
  </w:num>
  <w:num w:numId="1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ocumentProtection w:edit="forms" w:enforcement="1" w:cryptProviderType="rsaAES" w:cryptAlgorithmClass="hash" w:cryptAlgorithmType="typeAny" w:cryptAlgorithmSid="14" w:cryptSpinCount="100000" w:hash="HtDWujclBo6JqzNgWQIeVPRGyPdKQNrMKsBiKsKXPTf/sGhNslv4Nw/EmUnw3yaNzilIHZzYtIYdqjvo8y9pBA==" w:salt="8sFClCFnh+DxuRmOWfcM7w=="/>
  <w:defaultTabStop w:val="708"/>
  <w:hyphenationZone w:val="283"/>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0NDU3MTMwNzQxNDA1MzNU0lEKTi0uzszPAykwqQUA7VR15CwAAAA="/>
  </w:docVars>
  <w:rsids>
    <w:rsidRoot w:val="000E414A"/>
    <w:rsid w:val="000027C0"/>
    <w:rsid w:val="000117CB"/>
    <w:rsid w:val="0003148D"/>
    <w:rsid w:val="00062A9A"/>
    <w:rsid w:val="000741D3"/>
    <w:rsid w:val="000A03B2"/>
    <w:rsid w:val="000D34BE"/>
    <w:rsid w:val="000E36F1"/>
    <w:rsid w:val="000E3A73"/>
    <w:rsid w:val="000E414A"/>
    <w:rsid w:val="0013121F"/>
    <w:rsid w:val="00134DE4"/>
    <w:rsid w:val="00150E59"/>
    <w:rsid w:val="00184AD6"/>
    <w:rsid w:val="0019503A"/>
    <w:rsid w:val="001B65C1"/>
    <w:rsid w:val="001C684B"/>
    <w:rsid w:val="001D53FC"/>
    <w:rsid w:val="001F2EC7"/>
    <w:rsid w:val="002065DB"/>
    <w:rsid w:val="002447EF"/>
    <w:rsid w:val="00251550"/>
    <w:rsid w:val="00254EB6"/>
    <w:rsid w:val="0027221A"/>
    <w:rsid w:val="00275B61"/>
    <w:rsid w:val="002D1F12"/>
    <w:rsid w:val="002F331D"/>
    <w:rsid w:val="003009B7"/>
    <w:rsid w:val="0030469C"/>
    <w:rsid w:val="003723D4"/>
    <w:rsid w:val="003A7D1C"/>
    <w:rsid w:val="003B1370"/>
    <w:rsid w:val="004535B9"/>
    <w:rsid w:val="00461420"/>
    <w:rsid w:val="0046164A"/>
    <w:rsid w:val="00462DCD"/>
    <w:rsid w:val="004D1162"/>
    <w:rsid w:val="004E4DD6"/>
    <w:rsid w:val="004F563B"/>
    <w:rsid w:val="004F5E36"/>
    <w:rsid w:val="005119A5"/>
    <w:rsid w:val="005278B7"/>
    <w:rsid w:val="005346C8"/>
    <w:rsid w:val="00594E9F"/>
    <w:rsid w:val="005B61E6"/>
    <w:rsid w:val="005C77E1"/>
    <w:rsid w:val="005D6A2F"/>
    <w:rsid w:val="005E1A82"/>
    <w:rsid w:val="005F0A28"/>
    <w:rsid w:val="005F0E5E"/>
    <w:rsid w:val="00612EB6"/>
    <w:rsid w:val="00620DEE"/>
    <w:rsid w:val="00625639"/>
    <w:rsid w:val="006366F8"/>
    <w:rsid w:val="0064184D"/>
    <w:rsid w:val="00660E3E"/>
    <w:rsid w:val="00662E74"/>
    <w:rsid w:val="006B01AC"/>
    <w:rsid w:val="006C5579"/>
    <w:rsid w:val="006E7427"/>
    <w:rsid w:val="00704BDF"/>
    <w:rsid w:val="00736B13"/>
    <w:rsid w:val="007447F3"/>
    <w:rsid w:val="007661C8"/>
    <w:rsid w:val="00793D86"/>
    <w:rsid w:val="007D52CD"/>
    <w:rsid w:val="00813288"/>
    <w:rsid w:val="008168FC"/>
    <w:rsid w:val="008479A2"/>
    <w:rsid w:val="0087637F"/>
    <w:rsid w:val="00884ACF"/>
    <w:rsid w:val="008A1512"/>
    <w:rsid w:val="008D0BEB"/>
    <w:rsid w:val="008E566E"/>
    <w:rsid w:val="00901EB6"/>
    <w:rsid w:val="009450CE"/>
    <w:rsid w:val="0095164B"/>
    <w:rsid w:val="0096484D"/>
    <w:rsid w:val="00996483"/>
    <w:rsid w:val="009E788A"/>
    <w:rsid w:val="00A124F4"/>
    <w:rsid w:val="00A1763D"/>
    <w:rsid w:val="00A17CEC"/>
    <w:rsid w:val="00A27EF0"/>
    <w:rsid w:val="00A76EFC"/>
    <w:rsid w:val="00A97F29"/>
    <w:rsid w:val="00AB0964"/>
    <w:rsid w:val="00AE377D"/>
    <w:rsid w:val="00B61DBF"/>
    <w:rsid w:val="00B66F48"/>
    <w:rsid w:val="00BC30C9"/>
    <w:rsid w:val="00BE3E58"/>
    <w:rsid w:val="00C01616"/>
    <w:rsid w:val="00C0162B"/>
    <w:rsid w:val="00C345B1"/>
    <w:rsid w:val="00C40142"/>
    <w:rsid w:val="00C57182"/>
    <w:rsid w:val="00C655FD"/>
    <w:rsid w:val="00C94434"/>
    <w:rsid w:val="00CA1C95"/>
    <w:rsid w:val="00CA5A9C"/>
    <w:rsid w:val="00CC3F4B"/>
    <w:rsid w:val="00CD5FE2"/>
    <w:rsid w:val="00CF1DDA"/>
    <w:rsid w:val="00D02B4C"/>
    <w:rsid w:val="00D84576"/>
    <w:rsid w:val="00DE0019"/>
    <w:rsid w:val="00DE264A"/>
    <w:rsid w:val="00DF7647"/>
    <w:rsid w:val="00E041E7"/>
    <w:rsid w:val="00E23CA1"/>
    <w:rsid w:val="00E409A8"/>
    <w:rsid w:val="00E47211"/>
    <w:rsid w:val="00E7209D"/>
    <w:rsid w:val="00EA50E1"/>
    <w:rsid w:val="00EE0131"/>
    <w:rsid w:val="00F30C64"/>
    <w:rsid w:val="00FB730C"/>
    <w:rsid w:val="00FC2695"/>
    <w:rsid w:val="00FC3E03"/>
    <w:rsid w:val="00FD1C5A"/>
    <w:rsid w:val="00FE6A2D"/>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15:docId w15:val="{1A392649-00D9-457E-A53F-1DA297A72B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nhideWhenUsed="1"/>
    <w:lsdException w:name="FollowedHyperlink" w:locked="1" w:semiHidden="1" w:unhideWhenUsed="1"/>
    <w:lsdException w:name="Strong" w:locked="1" w:uiPriority="22"/>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locked="1" w:semiHidden="1" w:unhideWhenUsed="1"/>
    <w:lsdException w:name="HTML Address"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semiHidden="1" w:unhideWhenUsed="1"/>
    <w:lsdException w:name="annotation subject" w:semiHidden="1" w:unhideWhenUsed="1"/>
    <w:lsdException w:name="No List" w:semiHidden="1" w:unhideWhenUsed="1"/>
    <w:lsdException w:name="Outline List 1" w:locked="1" w:semiHidden="1" w:unhideWhenUsed="1"/>
    <w:lsdException w:name="Outline List 2" w:semiHidden="1" w:unhideWhenUsed="1"/>
    <w:lsdException w:name="Outline List 3" w:semiHidden="1" w:unhideWhenUsed="1"/>
    <w:lsdException w:name="Table Simple 1" w:semiHidden="1" w:uiPriority="0" w:unhideWhenUsed="1"/>
    <w:lsdException w:name="Table Simple 2" w:locked="1" w:semiHidden="1" w:unhideWhenUsed="1"/>
    <w:lsdException w:name="Table Simple 3" w:locked="1" w:semiHidden="1" w:unhideWhenUsed="1"/>
    <w:lsdException w:name="Table Classic 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semiHidden="1" w:unhideWhenUsed="1"/>
    <w:lsdException w:name="Table Grid" w:locked="1" w:uiPriority="59"/>
    <w:lsdException w:name="Table Theme" w:locked="1" w:semiHidden="1" w:unhideWhenUsed="1"/>
    <w:lsdException w:name="Placeholder Text" w:locked="1" w:semiHidden="1"/>
    <w:lsdException w:name="No Spacing" w:locked="1" w:uiPriority="1" w:qFormat="1"/>
    <w:lsdException w:name="Light Shading" w:locked="1" w:uiPriority="60"/>
    <w:lsdException w:name="Light List" w:locked="1" w:uiPriority="61"/>
    <w:lsdException w:name="Light Grid" w:locked="1" w:uiPriority="62"/>
    <w:lsdException w:name="Medium Shading 1" w:locked="1" w:uiPriority="63"/>
    <w:lsdException w:name="Medium Shading 2" w:locked="1" w:uiPriority="64"/>
    <w:lsdException w:name="Medium List 1" w:locked="1" w:uiPriority="65"/>
    <w:lsdException w:name="Medium List 2" w:locked="1" w:uiPriority="66"/>
    <w:lsdException w:name="Medium Grid 1" w:locked="1" w:uiPriority="67"/>
    <w:lsdException w:name="Medium Grid 2" w:locked="1" w:uiPriority="68"/>
    <w:lsdException w:name="Medium Grid 3" w:locked="1" w:uiPriority="69"/>
    <w:lsdException w:name="Dark List" w:locked="1" w:uiPriority="70"/>
    <w:lsdException w:name="Colorful Shading" w:locked="1" w:uiPriority="71"/>
    <w:lsdException w:name="Colorful List" w:locked="1" w:uiPriority="72"/>
    <w:lsdException w:name="Colorful Grid" w:locked="1" w:uiPriority="73"/>
    <w:lsdException w:name="Light Shading Accent 1" w:locked="1" w:uiPriority="60"/>
    <w:lsdException w:name="Light List Accent 1" w:locked="1" w:uiPriority="61"/>
    <w:lsdException w:name="Light Grid Accent 1" w:locked="1" w:uiPriority="62"/>
    <w:lsdException w:name="Medium Shading 1 Accent 1" w:locked="1" w:uiPriority="63"/>
    <w:lsdException w:name="Medium Shading 2 Accent 1" w:locked="1" w:uiPriority="64"/>
    <w:lsdException w:name="Medium List 1 Accent 1" w:locked="1" w:uiPriority="65"/>
    <w:lsdException w:name="Revision" w:semiHidden="1"/>
    <w:lsdException w:name="List Paragraph" w:locked="1" w:uiPriority="34" w:qFormat="1"/>
    <w:lsdException w:name="Quote" w:uiPriority="29"/>
    <w:lsdException w:name="Intense Quote" w:locked="1" w:uiPriority="30" w:qFormat="1"/>
    <w:lsdException w:name="Medium List 2 Accent 1" w:locked="1" w:uiPriority="66"/>
    <w:lsdException w:name="Medium Grid 1 Accent 1" w:locked="1" w:uiPriority="67"/>
    <w:lsdException w:name="Medium Grid 2 Accent 1" w:locked="1" w:uiPriority="68"/>
    <w:lsdException w:name="Medium Grid 3 Accent 1" w:locked="1" w:uiPriority="69"/>
    <w:lsdException w:name="Dark List Accent 1" w:locked="1" w:uiPriority="70"/>
    <w:lsdException w:name="Colorful Shading Accent 1" w:locked="1" w:uiPriority="71"/>
    <w:lsdException w:name="Colorful List Accent 1" w:locked="1" w:uiPriority="72"/>
    <w:lsdException w:name="Colorful Grid Accent 1" w:locked="1" w:uiPriority="73"/>
    <w:lsdException w:name="Light Shading Accent 2" w:locked="1" w:uiPriority="60"/>
    <w:lsdException w:name="Light List Accent 2" w:locked="1" w:uiPriority="61"/>
    <w:lsdException w:name="Light Grid Accent 2" w:locked="1" w:uiPriority="62"/>
    <w:lsdException w:name="Medium Shading 1 Accent 2" w:locked="1" w:uiPriority="63"/>
    <w:lsdException w:name="Medium Shading 2 Accent 2" w:locked="1" w:uiPriority="64"/>
    <w:lsdException w:name="Medium List 1 Accent 2" w:locked="1" w:uiPriority="65"/>
    <w:lsdException w:name="Medium List 2 Accent 2" w:locked="1" w:uiPriority="66"/>
    <w:lsdException w:name="Medium Grid 1 Accent 2" w:locked="1" w:uiPriority="67"/>
    <w:lsdException w:name="Medium Grid 2 Accent 2" w:locked="1" w:uiPriority="68"/>
    <w:lsdException w:name="Medium Grid 3 Accent 2" w:locked="1" w:uiPriority="69"/>
    <w:lsdException w:name="Dark List Accent 2" w:locked="1" w:uiPriority="70"/>
    <w:lsdException w:name="Colorful Shading Accent 2" w:locked="1" w:uiPriority="71"/>
    <w:lsdException w:name="Colorful List Accent 2" w:locked="1" w:uiPriority="72"/>
    <w:lsdException w:name="Colorful Grid Accent 2" w:locked="1" w:uiPriority="73"/>
    <w:lsdException w:name="Light Shading Accent 3" w:locked="1" w:uiPriority="60"/>
    <w:lsdException w:name="Light List Accent 3" w:locked="1" w:uiPriority="61"/>
    <w:lsdException w:name="Light Grid Accent 3" w:locked="1" w:uiPriority="62"/>
    <w:lsdException w:name="Medium Shading 1 Accent 3" w:locked="1" w:uiPriority="63"/>
    <w:lsdException w:name="Medium Shading 2 Accent 3" w:locked="1" w:uiPriority="64"/>
    <w:lsdException w:name="Medium List 1 Accent 3" w:locked="1" w:uiPriority="65"/>
    <w:lsdException w:name="Medium List 2 Accent 3" w:locked="1" w:uiPriority="66"/>
    <w:lsdException w:name="Medium Grid 1 Accent 3" w:locked="1" w:uiPriority="67"/>
    <w:lsdException w:name="Medium Grid 2 Accent 3" w:locked="1" w:uiPriority="68"/>
    <w:lsdException w:name="Medium Grid 3 Accent 3" w:locked="1" w:uiPriority="69"/>
    <w:lsdException w:name="Dark List Accent 3" w:locked="1" w:uiPriority="70"/>
    <w:lsdException w:name="Colorful Shading Accent 3" w:locked="1" w:uiPriority="71"/>
    <w:lsdException w:name="Colorful List Accent 3" w:locked="1" w:uiPriority="72"/>
    <w:lsdException w:name="Colorful Grid Accent 3" w:locked="1" w:uiPriority="73"/>
    <w:lsdException w:name="Light Shading Accent 4" w:locked="1" w:uiPriority="60"/>
    <w:lsdException w:name="Light List Accent 4" w:locked="1" w:uiPriority="61"/>
    <w:lsdException w:name="Light Grid Accent 4" w:locked="1" w:uiPriority="62"/>
    <w:lsdException w:name="Medium Shading 1 Accent 4" w:locked="1" w:uiPriority="63"/>
    <w:lsdException w:name="Medium Shading 2 Accent 4" w:locked="1" w:uiPriority="64"/>
    <w:lsdException w:name="Medium List 1 Accent 4" w:locked="1" w:uiPriority="65"/>
    <w:lsdException w:name="Medium List 2 Accent 4" w:locked="1" w:uiPriority="66"/>
    <w:lsdException w:name="Medium Grid 1 Accent 4" w:locked="1" w:uiPriority="67"/>
    <w:lsdException w:name="Medium Grid 2 Accent 4" w:locked="1" w:uiPriority="68"/>
    <w:lsdException w:name="Medium Grid 3 Accent 4" w:locked="1" w:uiPriority="69"/>
    <w:lsdException w:name="Dark List Accent 4" w:locked="1" w:uiPriority="70"/>
    <w:lsdException w:name="Colorful Shading Accent 4" w:locked="1" w:uiPriority="71"/>
    <w:lsdException w:name="Colorful List Accent 4" w:locked="1" w:uiPriority="72"/>
    <w:lsdException w:name="Colorful Grid Accent 4" w:locked="1" w:uiPriority="73"/>
    <w:lsdException w:name="Light Shading Accent 5" w:locked="1" w:uiPriority="60"/>
    <w:lsdException w:name="Light List Accent 5" w:locked="1" w:uiPriority="61"/>
    <w:lsdException w:name="Light Grid Accent 5" w:locked="1" w:uiPriority="62"/>
    <w:lsdException w:name="Medium Shading 1 Accent 5" w:locked="1" w:uiPriority="63"/>
    <w:lsdException w:name="Medium Shading 2 Accent 5" w:locked="1" w:uiPriority="64"/>
    <w:lsdException w:name="Medium List 1 Accent 5" w:locked="1" w:uiPriority="65"/>
    <w:lsdException w:name="Medium List 2 Accent 5" w:locked="1" w:uiPriority="66"/>
    <w:lsdException w:name="Medium Grid 1 Accent 5" w:locked="1" w:uiPriority="67"/>
    <w:lsdException w:name="Medium Grid 2 Accent 5" w:locked="1" w:uiPriority="68"/>
    <w:lsdException w:name="Medium Grid 3 Accent 5" w:locked="1" w:uiPriority="69"/>
    <w:lsdException w:name="Dark List Accent 5" w:locked="1" w:uiPriority="70"/>
    <w:lsdException w:name="Colorful Shading Accent 5" w:locked="1" w:uiPriority="71"/>
    <w:lsdException w:name="Colorful List Accent 5" w:locked="1" w:uiPriority="72"/>
    <w:lsdException w:name="Colorful Grid Accent 5" w:locked="1" w:uiPriority="73"/>
    <w:lsdException w:name="Light Shading Accent 6" w:locked="1" w:uiPriority="60"/>
    <w:lsdException w:name="Light List Accent 6" w:locked="1" w:uiPriority="61"/>
    <w:lsdException w:name="Light Grid Accent 6" w:locked="1" w:uiPriority="62"/>
    <w:lsdException w:name="Medium Shading 1 Accent 6" w:locked="1" w:uiPriority="63"/>
    <w:lsdException w:name="Medium Shading 2 Accent 6" w:locked="1" w:uiPriority="64"/>
    <w:lsdException w:name="Medium List 1 Accent 6" w:locked="1" w:uiPriority="65"/>
    <w:lsdException w:name="Medium List 2 Accent 6" w:locked="1" w:uiPriority="66"/>
    <w:lsdException w:name="Medium Grid 1 Accent 6" w:locked="1" w:uiPriority="67"/>
    <w:lsdException w:name="Medium Grid 2 Accent 6" w:locked="1" w:uiPriority="68"/>
    <w:lsdException w:name="Medium Grid 3 Accent 6" w:locked="1" w:uiPriority="69"/>
    <w:lsdException w:name="Dark List Accent 6" w:locked="1" w:uiPriority="70"/>
    <w:lsdException w:name="Colorful Shading Accent 6" w:locked="1" w:uiPriority="71"/>
    <w:lsdException w:name="Colorful List Accent 6" w:locked="1" w:uiPriority="72"/>
    <w:lsdException w:name="Colorful Grid Accent 6" w:locked="1" w:uiPriority="73"/>
    <w:lsdException w:name="Subtle Emphasis" w:locked="1" w:uiPriority="19"/>
    <w:lsdException w:name="Intense Emphasis" w:locked="1" w:uiPriority="21"/>
    <w:lsdException w:name="Subtle Reference" w:locked="1" w:uiPriority="31" w:qFormat="1"/>
    <w:lsdException w:name="Intense Reference" w:locked="1" w:uiPriority="32" w:qFormat="1"/>
    <w:lsdException w:name="Book Title" w:locked="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CET Top_page"/>
    <w:rsid w:val="00620DEE"/>
    <w:pPr>
      <w:tabs>
        <w:tab w:val="right" w:pos="7100"/>
      </w:tabs>
      <w:spacing w:after="0" w:line="264" w:lineRule="auto"/>
      <w:jc w:val="both"/>
    </w:pPr>
    <w:rPr>
      <w:rFonts w:ascii="Arial" w:eastAsia="Times New Roman" w:hAnsi="Arial" w:cs="Times New Roman"/>
      <w:sz w:val="18"/>
      <w:szCs w:val="20"/>
      <w:lang w:val="en-GB"/>
    </w:rPr>
  </w:style>
  <w:style w:type="paragraph" w:styleId="Heading1">
    <w:name w:val="heading 1"/>
    <w:basedOn w:val="CETHeading1"/>
    <w:next w:val="Normal"/>
    <w:link w:val="Heading1Char"/>
    <w:uiPriority w:val="9"/>
    <w:locked/>
    <w:rsid w:val="004F5E36"/>
    <w:pPr>
      <w:tabs>
        <w:tab w:val="clear" w:pos="360"/>
        <w:tab w:val="right" w:pos="7100"/>
      </w:tabs>
      <w:jc w:val="both"/>
      <w:outlineLvl w:val="0"/>
    </w:pPr>
    <w:rPr>
      <w:lang w:val="en-GB"/>
    </w:rPr>
  </w:style>
  <w:style w:type="paragraph" w:styleId="Heading2">
    <w:name w:val="heading 2"/>
    <w:basedOn w:val="Normal"/>
    <w:next w:val="Normal"/>
    <w:link w:val="Heading2Char"/>
    <w:uiPriority w:val="9"/>
    <w:semiHidden/>
    <w:unhideWhenUsed/>
    <w:qFormat/>
    <w:locked/>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locked/>
    <w:rsid w:val="0003148D"/>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locked/>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locked/>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locked/>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locked/>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locked/>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Heading9">
    <w:name w:val="heading 9"/>
    <w:basedOn w:val="Normal"/>
    <w:next w:val="Normal"/>
    <w:link w:val="Heading9Char"/>
    <w:uiPriority w:val="9"/>
    <w:semiHidden/>
    <w:unhideWhenUsed/>
    <w:qFormat/>
    <w:locked/>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ETAuthors">
    <w:name w:val="CET Authors"/>
    <w:basedOn w:val="CETBodytext"/>
    <w:link w:val="CETAuthorsCarattere"/>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rsid w:val="009E788A"/>
    <w:pPr>
      <w:keepNext/>
      <w:numPr>
        <w:ilvl w:val="1"/>
        <w:numId w:val="1"/>
      </w:numPr>
      <w:tabs>
        <w:tab w:val="num" w:pos="360"/>
      </w:tabs>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rsid w:val="009E788A"/>
    <w:pPr>
      <w:keepNext/>
      <w:numPr>
        <w:ilvl w:val="2"/>
        <w:numId w:val="1"/>
      </w:numPr>
      <w:suppressAutoHyphens/>
      <w:spacing w:before="120" w:line="240" w:lineRule="auto"/>
    </w:pPr>
    <w:rPr>
      <w:rFonts w:ascii="Arial" w:eastAsia="Times New Roman" w:hAnsi="Arial" w:cs="Times New Roman"/>
      <w:b/>
      <w:sz w:val="18"/>
      <w:szCs w:val="20"/>
      <w:lang w:val="en-US"/>
    </w:rPr>
  </w:style>
  <w:style w:type="paragraph" w:customStyle="1" w:styleId="CETAddress">
    <w:name w:val="CET Address"/>
    <w:link w:val="CETAddressCarattere"/>
    <w:rsid w:val="009E788A"/>
    <w:pPr>
      <w:keepNext/>
      <w:suppressAutoHyphens/>
      <w:spacing w:after="0"/>
      <w:contextualSpacing/>
    </w:pPr>
    <w:rPr>
      <w:rFonts w:ascii="Arial" w:eastAsia="Times New Roman" w:hAnsi="Arial" w:cs="Times New Roman"/>
      <w:noProof/>
      <w:sz w:val="16"/>
      <w:szCs w:val="20"/>
      <w:lang w:val="en-GB"/>
    </w:rPr>
  </w:style>
  <w:style w:type="table" w:styleId="TableSimple1">
    <w:name w:val="Table Simple 1"/>
    <w:basedOn w:val="TableNormal"/>
    <w:semiHidden/>
    <w:locked/>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rsid w:val="00FC2695"/>
    <w:pPr>
      <w:spacing w:before="200" w:after="120" w:line="240" w:lineRule="auto"/>
    </w:pPr>
    <w:rPr>
      <w:rFonts w:ascii="Arial" w:eastAsia="Times New Roman" w:hAnsi="Arial" w:cs="Times New Roman"/>
      <w:b/>
      <w:sz w:val="18"/>
      <w:szCs w:val="20"/>
      <w:lang w:val="en-GB"/>
    </w:rPr>
  </w:style>
  <w:style w:type="paragraph" w:customStyle="1" w:styleId="CETReference-text">
    <w:name w:val="CET Reference-text"/>
    <w:rsid w:val="009E788A"/>
    <w:pPr>
      <w:spacing w:after="0" w:line="264" w:lineRule="auto"/>
      <w:ind w:left="284" w:hanging="284"/>
      <w:jc w:val="both"/>
    </w:pPr>
    <w:rPr>
      <w:rFonts w:ascii="Arial" w:eastAsia="Times New Roman" w:hAnsi="Arial" w:cs="Times New Roman"/>
      <w:sz w:val="18"/>
      <w:szCs w:val="20"/>
      <w:lang w:val="en-GB"/>
    </w:rPr>
  </w:style>
  <w:style w:type="paragraph" w:customStyle="1" w:styleId="CETCaption">
    <w:name w:val="CET Caption"/>
    <w:link w:val="CETCaptionCarattere"/>
    <w:rsid w:val="009E788A"/>
    <w:pPr>
      <w:spacing w:before="240" w:after="240" w:line="264" w:lineRule="auto"/>
      <w:jc w:val="both"/>
    </w:pPr>
    <w:rPr>
      <w:rFonts w:ascii="Arial" w:eastAsia="Times New Roman" w:hAnsi="Arial" w:cs="Times New Roman"/>
      <w:i/>
      <w:sz w:val="18"/>
      <w:szCs w:val="20"/>
      <w:lang w:val="en-GB"/>
    </w:rPr>
  </w:style>
  <w:style w:type="paragraph" w:customStyle="1" w:styleId="CET-table-title">
    <w:name w:val="CET-table-title"/>
    <w:rsid w:val="000E414A"/>
    <w:pPr>
      <w:keepNext/>
      <w:spacing w:before="240" w:after="80" w:line="240" w:lineRule="exact"/>
    </w:pPr>
    <w:rPr>
      <w:rFonts w:ascii="Arial" w:eastAsia="Times New Roman" w:hAnsi="Arial" w:cs="Times New Roman"/>
      <w:i/>
      <w:sz w:val="18"/>
      <w:szCs w:val="20"/>
      <w:lang w:val="en-US"/>
    </w:rPr>
  </w:style>
  <w:style w:type="character" w:customStyle="1" w:styleId="CETheadingxCarattere">
    <w:name w:val="CET headingx Carattere"/>
    <w:link w:val="CETheadingx"/>
    <w:rsid w:val="009E788A"/>
    <w:rPr>
      <w:rFonts w:ascii="Arial" w:eastAsia="Times New Roman" w:hAnsi="Arial" w:cs="Times New Roman"/>
      <w:b/>
      <w:sz w:val="18"/>
      <w:szCs w:val="20"/>
      <w:lang w:val="en-US"/>
    </w:rPr>
  </w:style>
  <w:style w:type="character" w:customStyle="1" w:styleId="CETCaptionCarattere">
    <w:name w:val="CET Caption Carattere"/>
    <w:link w:val="CETCaption"/>
    <w:rsid w:val="009E788A"/>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paragraph" w:customStyle="1" w:styleId="CETAcknowledgements">
    <w:name w:val="CET_Acknowledgements"/>
    <w:next w:val="CETBodytext"/>
    <w:qFormat/>
    <w:rsid w:val="00FC2695"/>
    <w:pPr>
      <w:spacing w:before="200" w:after="120"/>
    </w:pPr>
    <w:rPr>
      <w:rFonts w:ascii="Arial" w:eastAsia="Times New Roman" w:hAnsi="Arial" w:cs="Times New Roman"/>
      <w:b/>
      <w:sz w:val="18"/>
      <w:szCs w:val="20"/>
      <w:lang w:val="en-GB"/>
    </w:rPr>
  </w:style>
  <w:style w:type="paragraph" w:styleId="BalloonText">
    <w:name w:val="Balloon Text"/>
    <w:basedOn w:val="Normal"/>
    <w:link w:val="BalloonTextChar"/>
    <w:uiPriority w:val="99"/>
    <w:semiHidden/>
    <w:unhideWhenUsed/>
    <w:locked/>
    <w:rsid w:val="000D34B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34BE"/>
    <w:rPr>
      <w:rFonts w:ascii="Tahoma" w:hAnsi="Tahoma" w:cs="Tahoma"/>
      <w:sz w:val="16"/>
      <w:szCs w:val="16"/>
    </w:rPr>
  </w:style>
  <w:style w:type="paragraph" w:styleId="Bibliography">
    <w:name w:val="Bibliography"/>
    <w:basedOn w:val="Normal"/>
    <w:next w:val="Normal"/>
    <w:uiPriority w:val="37"/>
    <w:semiHidden/>
    <w:unhideWhenUsed/>
    <w:rsid w:val="0003148D"/>
  </w:style>
  <w:style w:type="paragraph" w:styleId="BodyText2">
    <w:name w:val="Body Text 2"/>
    <w:basedOn w:val="Normal"/>
    <w:link w:val="BodyText2Char"/>
    <w:uiPriority w:val="99"/>
    <w:semiHidden/>
    <w:unhideWhenUsed/>
    <w:rsid w:val="0003148D"/>
    <w:pPr>
      <w:spacing w:after="120" w:line="480" w:lineRule="auto"/>
    </w:pPr>
  </w:style>
  <w:style w:type="character" w:customStyle="1" w:styleId="BodyText2Char">
    <w:name w:val="Body Text 2 Char"/>
    <w:basedOn w:val="DefaultParagraphFont"/>
    <w:link w:val="BodyText2"/>
    <w:uiPriority w:val="99"/>
    <w:semiHidden/>
    <w:rsid w:val="0003148D"/>
  </w:style>
  <w:style w:type="paragraph" w:styleId="BodyText3">
    <w:name w:val="Body Text 3"/>
    <w:basedOn w:val="Normal"/>
    <w:link w:val="BodyText3Char"/>
    <w:uiPriority w:val="99"/>
    <w:semiHidden/>
    <w:unhideWhenUsed/>
    <w:rsid w:val="0003148D"/>
    <w:pPr>
      <w:spacing w:after="120"/>
    </w:pPr>
    <w:rPr>
      <w:sz w:val="16"/>
      <w:szCs w:val="16"/>
    </w:rPr>
  </w:style>
  <w:style w:type="character" w:customStyle="1" w:styleId="BodyText3Char">
    <w:name w:val="Body Text 3 Char"/>
    <w:basedOn w:val="DefaultParagraphFont"/>
    <w:link w:val="BodyText3"/>
    <w:uiPriority w:val="99"/>
    <w:semiHidden/>
    <w:rsid w:val="0003148D"/>
    <w:rPr>
      <w:sz w:val="16"/>
      <w:szCs w:val="16"/>
    </w:rPr>
  </w:style>
  <w:style w:type="paragraph" w:styleId="BodyText">
    <w:name w:val="Body Text"/>
    <w:basedOn w:val="Normal"/>
    <w:link w:val="BodyTextChar"/>
    <w:uiPriority w:val="99"/>
    <w:semiHidden/>
    <w:unhideWhenUsed/>
    <w:rsid w:val="0003148D"/>
    <w:pPr>
      <w:spacing w:after="120"/>
    </w:pPr>
  </w:style>
  <w:style w:type="character" w:customStyle="1" w:styleId="BodyTextChar">
    <w:name w:val="Body Text Char"/>
    <w:basedOn w:val="DefaultParagraphFont"/>
    <w:link w:val="BodyText"/>
    <w:uiPriority w:val="99"/>
    <w:semiHidden/>
    <w:rsid w:val="0003148D"/>
  </w:style>
  <w:style w:type="paragraph" w:styleId="Date">
    <w:name w:val="Date"/>
    <w:basedOn w:val="Normal"/>
    <w:next w:val="Normal"/>
    <w:link w:val="DateChar"/>
    <w:uiPriority w:val="99"/>
    <w:semiHidden/>
    <w:unhideWhenUsed/>
    <w:locked/>
    <w:rsid w:val="0003148D"/>
  </w:style>
  <w:style w:type="character" w:customStyle="1" w:styleId="DateChar">
    <w:name w:val="Date Char"/>
    <w:basedOn w:val="DefaultParagraphFont"/>
    <w:link w:val="Date"/>
    <w:uiPriority w:val="99"/>
    <w:semiHidden/>
    <w:rsid w:val="0003148D"/>
  </w:style>
  <w:style w:type="paragraph" w:styleId="Caption">
    <w:name w:val="caption"/>
    <w:basedOn w:val="Normal"/>
    <w:next w:val="Normal"/>
    <w:uiPriority w:val="35"/>
    <w:semiHidden/>
    <w:unhideWhenUsed/>
    <w:qFormat/>
    <w:locked/>
    <w:rsid w:val="0003148D"/>
    <w:pPr>
      <w:spacing w:line="240" w:lineRule="auto"/>
    </w:pPr>
    <w:rPr>
      <w:b/>
      <w:bCs/>
      <w:color w:val="4F81BD" w:themeColor="accent1"/>
      <w:szCs w:val="18"/>
    </w:rPr>
  </w:style>
  <w:style w:type="paragraph" w:styleId="List">
    <w:name w:val="List"/>
    <w:basedOn w:val="Normal"/>
    <w:uiPriority w:val="99"/>
    <w:semiHidden/>
    <w:unhideWhenUsed/>
    <w:locked/>
    <w:rsid w:val="0003148D"/>
    <w:pPr>
      <w:ind w:left="283" w:hanging="283"/>
      <w:contextualSpacing/>
    </w:pPr>
  </w:style>
  <w:style w:type="paragraph" w:styleId="List2">
    <w:name w:val="List 2"/>
    <w:basedOn w:val="Normal"/>
    <w:uiPriority w:val="99"/>
    <w:semiHidden/>
    <w:unhideWhenUsed/>
    <w:locked/>
    <w:rsid w:val="0003148D"/>
    <w:pPr>
      <w:ind w:left="566" w:hanging="283"/>
      <w:contextualSpacing/>
    </w:pPr>
  </w:style>
  <w:style w:type="paragraph" w:styleId="List3">
    <w:name w:val="List 3"/>
    <w:basedOn w:val="Normal"/>
    <w:uiPriority w:val="99"/>
    <w:semiHidden/>
    <w:unhideWhenUsed/>
    <w:locked/>
    <w:rsid w:val="0003148D"/>
    <w:pPr>
      <w:ind w:left="849" w:hanging="283"/>
      <w:contextualSpacing/>
    </w:pPr>
  </w:style>
  <w:style w:type="paragraph" w:styleId="List4">
    <w:name w:val="List 4"/>
    <w:basedOn w:val="Normal"/>
    <w:uiPriority w:val="99"/>
    <w:semiHidden/>
    <w:unhideWhenUsed/>
    <w:locked/>
    <w:rsid w:val="0003148D"/>
    <w:pPr>
      <w:ind w:left="1132" w:hanging="283"/>
      <w:contextualSpacing/>
    </w:pPr>
  </w:style>
  <w:style w:type="paragraph" w:styleId="List5">
    <w:name w:val="List 5"/>
    <w:basedOn w:val="Normal"/>
    <w:uiPriority w:val="99"/>
    <w:semiHidden/>
    <w:unhideWhenUsed/>
    <w:locked/>
    <w:rsid w:val="0003148D"/>
    <w:pPr>
      <w:ind w:left="1415" w:hanging="283"/>
      <w:contextualSpacing/>
    </w:pPr>
  </w:style>
  <w:style w:type="paragraph" w:styleId="ListContinue">
    <w:name w:val="List Continue"/>
    <w:basedOn w:val="Normal"/>
    <w:uiPriority w:val="99"/>
    <w:semiHidden/>
    <w:unhideWhenUsed/>
    <w:locked/>
    <w:rsid w:val="0003148D"/>
    <w:pPr>
      <w:spacing w:after="120"/>
      <w:ind w:left="283"/>
      <w:contextualSpacing/>
    </w:pPr>
  </w:style>
  <w:style w:type="paragraph" w:styleId="ListContinue2">
    <w:name w:val="List Continue 2"/>
    <w:basedOn w:val="Normal"/>
    <w:uiPriority w:val="99"/>
    <w:semiHidden/>
    <w:unhideWhenUsed/>
    <w:locked/>
    <w:rsid w:val="0003148D"/>
    <w:pPr>
      <w:spacing w:after="120"/>
      <w:ind w:left="566"/>
      <w:contextualSpacing/>
    </w:pPr>
  </w:style>
  <w:style w:type="paragraph" w:styleId="ListContinue3">
    <w:name w:val="List Continue 3"/>
    <w:basedOn w:val="Normal"/>
    <w:uiPriority w:val="99"/>
    <w:semiHidden/>
    <w:unhideWhenUsed/>
    <w:locked/>
    <w:rsid w:val="0003148D"/>
    <w:pPr>
      <w:spacing w:after="120"/>
      <w:ind w:left="849"/>
      <w:contextualSpacing/>
    </w:pPr>
  </w:style>
  <w:style w:type="paragraph" w:styleId="ListContinue4">
    <w:name w:val="List Continue 4"/>
    <w:basedOn w:val="Normal"/>
    <w:uiPriority w:val="99"/>
    <w:semiHidden/>
    <w:unhideWhenUsed/>
    <w:locked/>
    <w:rsid w:val="0003148D"/>
    <w:pPr>
      <w:spacing w:after="120"/>
      <w:ind w:left="1132"/>
      <w:contextualSpacing/>
    </w:pPr>
  </w:style>
  <w:style w:type="paragraph" w:styleId="ListContinue5">
    <w:name w:val="List Continue 5"/>
    <w:basedOn w:val="Normal"/>
    <w:uiPriority w:val="99"/>
    <w:semiHidden/>
    <w:unhideWhenUsed/>
    <w:locked/>
    <w:rsid w:val="0003148D"/>
    <w:pPr>
      <w:spacing w:after="120"/>
      <w:ind w:left="1415"/>
      <w:contextualSpacing/>
    </w:pPr>
  </w:style>
  <w:style w:type="paragraph" w:styleId="Signature">
    <w:name w:val="Signature"/>
    <w:basedOn w:val="Normal"/>
    <w:link w:val="SignatureChar"/>
    <w:uiPriority w:val="99"/>
    <w:semiHidden/>
    <w:unhideWhenUsed/>
    <w:locked/>
    <w:rsid w:val="0003148D"/>
    <w:pPr>
      <w:spacing w:line="240" w:lineRule="auto"/>
      <w:ind w:left="4252"/>
    </w:pPr>
  </w:style>
  <w:style w:type="character" w:customStyle="1" w:styleId="SignatureChar">
    <w:name w:val="Signature Char"/>
    <w:basedOn w:val="DefaultParagraphFont"/>
    <w:link w:val="Signature"/>
    <w:uiPriority w:val="99"/>
    <w:semiHidden/>
    <w:rsid w:val="0003148D"/>
  </w:style>
  <w:style w:type="paragraph" w:styleId="E-mailSignature">
    <w:name w:val="E-mail Signature"/>
    <w:basedOn w:val="Normal"/>
    <w:link w:val="E-mailSignatureChar"/>
    <w:uiPriority w:val="99"/>
    <w:semiHidden/>
    <w:unhideWhenUsed/>
    <w:locked/>
    <w:rsid w:val="0003148D"/>
    <w:pPr>
      <w:spacing w:line="240" w:lineRule="auto"/>
    </w:pPr>
  </w:style>
  <w:style w:type="character" w:customStyle="1" w:styleId="E-mailSignatureChar">
    <w:name w:val="E-mail Signature Char"/>
    <w:basedOn w:val="DefaultParagraphFont"/>
    <w:link w:val="E-mailSignature"/>
    <w:uiPriority w:val="99"/>
    <w:semiHidden/>
    <w:rsid w:val="0003148D"/>
  </w:style>
  <w:style w:type="paragraph" w:styleId="Salutation">
    <w:name w:val="Salutation"/>
    <w:basedOn w:val="Normal"/>
    <w:next w:val="Normal"/>
    <w:link w:val="SalutationChar"/>
    <w:uiPriority w:val="99"/>
    <w:semiHidden/>
    <w:unhideWhenUsed/>
    <w:locked/>
    <w:rsid w:val="0003148D"/>
  </w:style>
  <w:style w:type="character" w:customStyle="1" w:styleId="SalutationChar">
    <w:name w:val="Salutation Char"/>
    <w:basedOn w:val="DefaultParagraphFont"/>
    <w:link w:val="Salutation"/>
    <w:uiPriority w:val="99"/>
    <w:semiHidden/>
    <w:rsid w:val="0003148D"/>
  </w:style>
  <w:style w:type="paragraph" w:styleId="Closing">
    <w:name w:val="Closing"/>
    <w:basedOn w:val="Normal"/>
    <w:link w:val="ClosingChar"/>
    <w:uiPriority w:val="99"/>
    <w:semiHidden/>
    <w:unhideWhenUsed/>
    <w:locked/>
    <w:rsid w:val="0003148D"/>
    <w:pPr>
      <w:spacing w:line="240" w:lineRule="auto"/>
      <w:ind w:left="4252"/>
    </w:pPr>
  </w:style>
  <w:style w:type="character" w:customStyle="1" w:styleId="ClosingChar">
    <w:name w:val="Closing Char"/>
    <w:basedOn w:val="DefaultParagraphFont"/>
    <w:link w:val="Closing"/>
    <w:uiPriority w:val="99"/>
    <w:semiHidden/>
    <w:rsid w:val="0003148D"/>
  </w:style>
  <w:style w:type="paragraph" w:styleId="Index1">
    <w:name w:val="index 1"/>
    <w:basedOn w:val="Normal"/>
    <w:next w:val="Normal"/>
    <w:autoRedefine/>
    <w:uiPriority w:val="99"/>
    <w:semiHidden/>
    <w:unhideWhenUsed/>
    <w:locked/>
    <w:rsid w:val="0003148D"/>
    <w:pPr>
      <w:spacing w:line="240" w:lineRule="auto"/>
      <w:ind w:left="220" w:hanging="220"/>
    </w:pPr>
  </w:style>
  <w:style w:type="paragraph" w:styleId="Index2">
    <w:name w:val="index 2"/>
    <w:basedOn w:val="Normal"/>
    <w:next w:val="Normal"/>
    <w:autoRedefine/>
    <w:uiPriority w:val="99"/>
    <w:semiHidden/>
    <w:unhideWhenUsed/>
    <w:locked/>
    <w:rsid w:val="0003148D"/>
    <w:pPr>
      <w:spacing w:line="240" w:lineRule="auto"/>
      <w:ind w:left="440" w:hanging="220"/>
    </w:pPr>
  </w:style>
  <w:style w:type="paragraph" w:styleId="Index3">
    <w:name w:val="index 3"/>
    <w:basedOn w:val="Normal"/>
    <w:next w:val="Normal"/>
    <w:autoRedefine/>
    <w:uiPriority w:val="99"/>
    <w:semiHidden/>
    <w:unhideWhenUsed/>
    <w:locked/>
    <w:rsid w:val="0003148D"/>
    <w:pPr>
      <w:spacing w:line="240" w:lineRule="auto"/>
      <w:ind w:left="660" w:hanging="220"/>
    </w:pPr>
  </w:style>
  <w:style w:type="paragraph" w:styleId="Index4">
    <w:name w:val="index 4"/>
    <w:basedOn w:val="Normal"/>
    <w:next w:val="Normal"/>
    <w:autoRedefine/>
    <w:uiPriority w:val="99"/>
    <w:semiHidden/>
    <w:unhideWhenUsed/>
    <w:locked/>
    <w:rsid w:val="0003148D"/>
    <w:pPr>
      <w:spacing w:line="240" w:lineRule="auto"/>
      <w:ind w:left="880" w:hanging="220"/>
    </w:pPr>
  </w:style>
  <w:style w:type="paragraph" w:styleId="Index5">
    <w:name w:val="index 5"/>
    <w:basedOn w:val="Normal"/>
    <w:next w:val="Normal"/>
    <w:autoRedefine/>
    <w:uiPriority w:val="99"/>
    <w:semiHidden/>
    <w:unhideWhenUsed/>
    <w:locked/>
    <w:rsid w:val="0003148D"/>
    <w:pPr>
      <w:spacing w:line="240" w:lineRule="auto"/>
      <w:ind w:left="1100" w:hanging="220"/>
    </w:pPr>
  </w:style>
  <w:style w:type="paragraph" w:styleId="Index6">
    <w:name w:val="index 6"/>
    <w:basedOn w:val="Normal"/>
    <w:next w:val="Normal"/>
    <w:autoRedefine/>
    <w:uiPriority w:val="99"/>
    <w:semiHidden/>
    <w:unhideWhenUsed/>
    <w:locked/>
    <w:rsid w:val="0003148D"/>
    <w:pPr>
      <w:spacing w:line="240" w:lineRule="auto"/>
      <w:ind w:left="1320" w:hanging="220"/>
    </w:pPr>
  </w:style>
  <w:style w:type="paragraph" w:styleId="Index7">
    <w:name w:val="index 7"/>
    <w:basedOn w:val="Normal"/>
    <w:next w:val="Normal"/>
    <w:autoRedefine/>
    <w:uiPriority w:val="99"/>
    <w:semiHidden/>
    <w:unhideWhenUsed/>
    <w:locked/>
    <w:rsid w:val="0003148D"/>
    <w:pPr>
      <w:spacing w:line="240" w:lineRule="auto"/>
      <w:ind w:left="1540" w:hanging="220"/>
    </w:pPr>
  </w:style>
  <w:style w:type="paragraph" w:styleId="Index8">
    <w:name w:val="index 8"/>
    <w:basedOn w:val="Normal"/>
    <w:next w:val="Normal"/>
    <w:autoRedefine/>
    <w:uiPriority w:val="99"/>
    <w:semiHidden/>
    <w:unhideWhenUsed/>
    <w:locked/>
    <w:rsid w:val="0003148D"/>
    <w:pPr>
      <w:spacing w:line="240" w:lineRule="auto"/>
      <w:ind w:left="1760" w:hanging="220"/>
    </w:pPr>
  </w:style>
  <w:style w:type="paragraph" w:styleId="Index9">
    <w:name w:val="index 9"/>
    <w:basedOn w:val="Normal"/>
    <w:next w:val="Normal"/>
    <w:autoRedefine/>
    <w:uiPriority w:val="99"/>
    <w:semiHidden/>
    <w:unhideWhenUsed/>
    <w:locked/>
    <w:rsid w:val="0003148D"/>
    <w:pPr>
      <w:spacing w:line="240" w:lineRule="auto"/>
      <w:ind w:left="1980" w:hanging="220"/>
    </w:pPr>
  </w:style>
  <w:style w:type="paragraph" w:styleId="TableofFigures">
    <w:name w:val="table of figures"/>
    <w:basedOn w:val="Normal"/>
    <w:next w:val="Normal"/>
    <w:uiPriority w:val="99"/>
    <w:semiHidden/>
    <w:unhideWhenUsed/>
    <w:locked/>
    <w:rsid w:val="0003148D"/>
  </w:style>
  <w:style w:type="paragraph" w:styleId="TableofAuthorities">
    <w:name w:val="table of authorities"/>
    <w:basedOn w:val="Normal"/>
    <w:next w:val="Normal"/>
    <w:uiPriority w:val="99"/>
    <w:semiHidden/>
    <w:unhideWhenUsed/>
    <w:locked/>
    <w:rsid w:val="0003148D"/>
    <w:pPr>
      <w:ind w:left="220" w:hanging="220"/>
    </w:pPr>
  </w:style>
  <w:style w:type="paragraph" w:styleId="EnvelopeAddress">
    <w:name w:val="envelope address"/>
    <w:basedOn w:val="Normal"/>
    <w:uiPriority w:val="99"/>
    <w:semiHidden/>
    <w:unhideWhenUsed/>
    <w:lock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HTMLAddress">
    <w:name w:val="HTML Address"/>
    <w:basedOn w:val="Normal"/>
    <w:link w:val="HTMLAddressChar"/>
    <w:uiPriority w:val="99"/>
    <w:semiHidden/>
    <w:unhideWhenUsed/>
    <w:locked/>
    <w:rsid w:val="0003148D"/>
    <w:pPr>
      <w:spacing w:line="240" w:lineRule="auto"/>
    </w:pPr>
    <w:rPr>
      <w:i/>
      <w:iCs/>
    </w:rPr>
  </w:style>
  <w:style w:type="character" w:customStyle="1" w:styleId="HTMLAddressChar">
    <w:name w:val="HTML Address Char"/>
    <w:basedOn w:val="DefaultParagraphFont"/>
    <w:link w:val="HTMLAddress"/>
    <w:uiPriority w:val="99"/>
    <w:semiHidden/>
    <w:rsid w:val="0003148D"/>
    <w:rPr>
      <w:i/>
      <w:iCs/>
    </w:rPr>
  </w:style>
  <w:style w:type="paragraph" w:styleId="EnvelopeReturn">
    <w:name w:val="envelope return"/>
    <w:basedOn w:val="Normal"/>
    <w:uiPriority w:val="99"/>
    <w:semiHidden/>
    <w:unhideWhenUsed/>
    <w:locked/>
    <w:rsid w:val="0003148D"/>
    <w:pPr>
      <w:spacing w:line="240" w:lineRule="auto"/>
    </w:pPr>
    <w:rPr>
      <w:rFonts w:asciiTheme="majorHAnsi" w:eastAsiaTheme="majorEastAsia" w:hAnsiTheme="majorHAnsi" w:cstheme="majorBidi"/>
    </w:rPr>
  </w:style>
  <w:style w:type="paragraph" w:styleId="MessageHeader">
    <w:name w:val="Message Header"/>
    <w:basedOn w:val="Normal"/>
    <w:link w:val="MessageHeaderChar"/>
    <w:uiPriority w:val="99"/>
    <w:semiHidden/>
    <w:unhideWhenUsed/>
    <w:lock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03148D"/>
    <w:rPr>
      <w:rFonts w:asciiTheme="majorHAnsi" w:eastAsiaTheme="majorEastAsia" w:hAnsiTheme="majorHAnsi" w:cstheme="majorBidi"/>
      <w:sz w:val="24"/>
      <w:szCs w:val="24"/>
      <w:shd w:val="pct20" w:color="auto" w:fill="auto"/>
    </w:rPr>
  </w:style>
  <w:style w:type="paragraph" w:styleId="NoteHeading">
    <w:name w:val="Note Heading"/>
    <w:basedOn w:val="Normal"/>
    <w:next w:val="Normal"/>
    <w:link w:val="NoteHeadingChar"/>
    <w:uiPriority w:val="99"/>
    <w:semiHidden/>
    <w:unhideWhenUsed/>
    <w:locked/>
    <w:rsid w:val="0003148D"/>
    <w:pPr>
      <w:spacing w:line="240" w:lineRule="auto"/>
    </w:pPr>
  </w:style>
  <w:style w:type="character" w:customStyle="1" w:styleId="NoteHeadingChar">
    <w:name w:val="Note Heading Char"/>
    <w:basedOn w:val="DefaultParagraphFont"/>
    <w:link w:val="NoteHeading"/>
    <w:uiPriority w:val="99"/>
    <w:semiHidden/>
    <w:rsid w:val="0003148D"/>
  </w:style>
  <w:style w:type="paragraph" w:styleId="DocumentMap">
    <w:name w:val="Document Map"/>
    <w:basedOn w:val="Normal"/>
    <w:link w:val="DocumentMapChar"/>
    <w:uiPriority w:val="99"/>
    <w:semiHidden/>
    <w:unhideWhenUsed/>
    <w:locked/>
    <w:rsid w:val="0003148D"/>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03148D"/>
    <w:rPr>
      <w:rFonts w:ascii="Tahoma" w:hAnsi="Tahoma" w:cs="Tahoma"/>
      <w:sz w:val="16"/>
      <w:szCs w:val="16"/>
    </w:rPr>
  </w:style>
  <w:style w:type="paragraph" w:styleId="NormalWeb">
    <w:name w:val="Normal (Web)"/>
    <w:basedOn w:val="Normal"/>
    <w:uiPriority w:val="99"/>
    <w:semiHidden/>
    <w:unhideWhenUsed/>
    <w:locked/>
    <w:rsid w:val="0003148D"/>
    <w:rPr>
      <w:sz w:val="24"/>
      <w:szCs w:val="24"/>
    </w:rPr>
  </w:style>
  <w:style w:type="paragraph" w:styleId="ListNumber">
    <w:name w:val="List Number"/>
    <w:basedOn w:val="Normal"/>
    <w:uiPriority w:val="99"/>
    <w:semiHidden/>
    <w:unhideWhenUsed/>
    <w:locked/>
    <w:rsid w:val="0003148D"/>
    <w:pPr>
      <w:numPr>
        <w:numId w:val="2"/>
      </w:numPr>
      <w:contextualSpacing/>
    </w:pPr>
  </w:style>
  <w:style w:type="paragraph" w:styleId="ListNumber2">
    <w:name w:val="List Number 2"/>
    <w:basedOn w:val="Normal"/>
    <w:uiPriority w:val="99"/>
    <w:semiHidden/>
    <w:unhideWhenUsed/>
    <w:locked/>
    <w:rsid w:val="0003148D"/>
    <w:pPr>
      <w:numPr>
        <w:numId w:val="3"/>
      </w:numPr>
      <w:contextualSpacing/>
    </w:pPr>
  </w:style>
  <w:style w:type="paragraph" w:styleId="ListNumber3">
    <w:name w:val="List Number 3"/>
    <w:basedOn w:val="Normal"/>
    <w:uiPriority w:val="99"/>
    <w:semiHidden/>
    <w:unhideWhenUsed/>
    <w:locked/>
    <w:rsid w:val="0003148D"/>
    <w:pPr>
      <w:numPr>
        <w:numId w:val="4"/>
      </w:numPr>
      <w:contextualSpacing/>
    </w:pPr>
  </w:style>
  <w:style w:type="paragraph" w:styleId="ListNumber4">
    <w:name w:val="List Number 4"/>
    <w:basedOn w:val="Normal"/>
    <w:uiPriority w:val="99"/>
    <w:semiHidden/>
    <w:unhideWhenUsed/>
    <w:locked/>
    <w:rsid w:val="0003148D"/>
    <w:pPr>
      <w:numPr>
        <w:numId w:val="5"/>
      </w:numPr>
      <w:contextualSpacing/>
    </w:pPr>
  </w:style>
  <w:style w:type="paragraph" w:styleId="ListNumber5">
    <w:name w:val="List Number 5"/>
    <w:basedOn w:val="Normal"/>
    <w:uiPriority w:val="99"/>
    <w:semiHidden/>
    <w:unhideWhenUsed/>
    <w:locked/>
    <w:rsid w:val="0003148D"/>
    <w:pPr>
      <w:numPr>
        <w:numId w:val="6"/>
      </w:numPr>
      <w:contextualSpacing/>
    </w:pPr>
  </w:style>
  <w:style w:type="paragraph" w:styleId="HTMLPreformatted">
    <w:name w:val="HTML Preformatted"/>
    <w:basedOn w:val="Normal"/>
    <w:link w:val="HTMLPreformattedChar"/>
    <w:uiPriority w:val="99"/>
    <w:semiHidden/>
    <w:unhideWhenUsed/>
    <w:locked/>
    <w:rsid w:val="0003148D"/>
    <w:pPr>
      <w:spacing w:line="240" w:lineRule="auto"/>
    </w:pPr>
    <w:rPr>
      <w:rFonts w:ascii="Consolas" w:hAnsi="Consolas" w:cs="Consolas"/>
    </w:rPr>
  </w:style>
  <w:style w:type="character" w:customStyle="1" w:styleId="HTMLPreformattedChar">
    <w:name w:val="HTML Preformatted Char"/>
    <w:basedOn w:val="DefaultParagraphFont"/>
    <w:link w:val="HTMLPreformatted"/>
    <w:uiPriority w:val="99"/>
    <w:semiHidden/>
    <w:rsid w:val="0003148D"/>
    <w:rPr>
      <w:rFonts w:ascii="Consolas" w:hAnsi="Consolas" w:cs="Consolas"/>
      <w:sz w:val="20"/>
      <w:szCs w:val="20"/>
    </w:rPr>
  </w:style>
  <w:style w:type="paragraph" w:styleId="BodyTextFirstIndent">
    <w:name w:val="Body Text First Indent"/>
    <w:basedOn w:val="BodyText"/>
    <w:link w:val="BodyTextFirstIndentChar"/>
    <w:uiPriority w:val="99"/>
    <w:semiHidden/>
    <w:unhideWhenUsed/>
    <w:locked/>
    <w:rsid w:val="0003148D"/>
    <w:pPr>
      <w:spacing w:after="200"/>
      <w:ind w:firstLine="360"/>
    </w:pPr>
  </w:style>
  <w:style w:type="character" w:customStyle="1" w:styleId="BodyTextFirstIndentChar">
    <w:name w:val="Body Text First Indent Char"/>
    <w:basedOn w:val="BodyTextChar"/>
    <w:link w:val="BodyTextFirstIndent"/>
    <w:uiPriority w:val="99"/>
    <w:semiHidden/>
    <w:rsid w:val="0003148D"/>
  </w:style>
  <w:style w:type="paragraph" w:styleId="BodyTextIndent">
    <w:name w:val="Body Text Indent"/>
    <w:basedOn w:val="Normal"/>
    <w:link w:val="BodyTextIndentChar"/>
    <w:uiPriority w:val="99"/>
    <w:semiHidden/>
    <w:unhideWhenUsed/>
    <w:locked/>
    <w:rsid w:val="0003148D"/>
    <w:pPr>
      <w:spacing w:after="120"/>
      <w:ind w:left="283"/>
    </w:pPr>
  </w:style>
  <w:style w:type="character" w:customStyle="1" w:styleId="BodyTextIndentChar">
    <w:name w:val="Body Text Indent Char"/>
    <w:basedOn w:val="DefaultParagraphFont"/>
    <w:link w:val="BodyTextIndent"/>
    <w:uiPriority w:val="99"/>
    <w:semiHidden/>
    <w:rsid w:val="0003148D"/>
  </w:style>
  <w:style w:type="paragraph" w:styleId="BodyTextFirstIndent2">
    <w:name w:val="Body Text First Indent 2"/>
    <w:basedOn w:val="BodyTextIndent"/>
    <w:link w:val="BodyTextFirstIndent2Char"/>
    <w:uiPriority w:val="99"/>
    <w:semiHidden/>
    <w:unhideWhenUsed/>
    <w:locked/>
    <w:rsid w:val="0003148D"/>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03148D"/>
  </w:style>
  <w:style w:type="paragraph" w:styleId="ListBullet">
    <w:name w:val="List Bullet"/>
    <w:basedOn w:val="Normal"/>
    <w:uiPriority w:val="99"/>
    <w:semiHidden/>
    <w:unhideWhenUsed/>
    <w:locked/>
    <w:rsid w:val="0003148D"/>
    <w:pPr>
      <w:numPr>
        <w:numId w:val="7"/>
      </w:numPr>
      <w:contextualSpacing/>
    </w:pPr>
  </w:style>
  <w:style w:type="paragraph" w:styleId="ListBullet2">
    <w:name w:val="List Bullet 2"/>
    <w:basedOn w:val="Normal"/>
    <w:uiPriority w:val="99"/>
    <w:semiHidden/>
    <w:unhideWhenUsed/>
    <w:locked/>
    <w:rsid w:val="0003148D"/>
    <w:pPr>
      <w:numPr>
        <w:numId w:val="8"/>
      </w:numPr>
      <w:contextualSpacing/>
    </w:pPr>
  </w:style>
  <w:style w:type="paragraph" w:styleId="ListBullet3">
    <w:name w:val="List Bullet 3"/>
    <w:basedOn w:val="Normal"/>
    <w:uiPriority w:val="99"/>
    <w:semiHidden/>
    <w:unhideWhenUsed/>
    <w:locked/>
    <w:rsid w:val="0003148D"/>
    <w:pPr>
      <w:numPr>
        <w:numId w:val="9"/>
      </w:numPr>
      <w:contextualSpacing/>
    </w:pPr>
  </w:style>
  <w:style w:type="paragraph" w:styleId="ListBullet4">
    <w:name w:val="List Bullet 4"/>
    <w:basedOn w:val="Normal"/>
    <w:uiPriority w:val="99"/>
    <w:semiHidden/>
    <w:unhideWhenUsed/>
    <w:locked/>
    <w:rsid w:val="0003148D"/>
    <w:pPr>
      <w:numPr>
        <w:numId w:val="10"/>
      </w:numPr>
      <w:contextualSpacing/>
    </w:pPr>
  </w:style>
  <w:style w:type="paragraph" w:styleId="ListBullet5">
    <w:name w:val="List Bullet 5"/>
    <w:basedOn w:val="Normal"/>
    <w:uiPriority w:val="99"/>
    <w:semiHidden/>
    <w:unhideWhenUsed/>
    <w:locked/>
    <w:rsid w:val="0003148D"/>
    <w:pPr>
      <w:numPr>
        <w:numId w:val="11"/>
      </w:numPr>
      <w:contextualSpacing/>
    </w:pPr>
  </w:style>
  <w:style w:type="paragraph" w:styleId="BodyTextIndent2">
    <w:name w:val="Body Text Indent 2"/>
    <w:basedOn w:val="Normal"/>
    <w:link w:val="BodyTextIndent2Char"/>
    <w:uiPriority w:val="99"/>
    <w:semiHidden/>
    <w:unhideWhenUsed/>
    <w:locked/>
    <w:rsid w:val="0003148D"/>
    <w:pPr>
      <w:spacing w:after="120" w:line="480" w:lineRule="auto"/>
      <w:ind w:left="283"/>
    </w:pPr>
  </w:style>
  <w:style w:type="character" w:customStyle="1" w:styleId="BodyTextIndent2Char">
    <w:name w:val="Body Text Indent 2 Char"/>
    <w:basedOn w:val="DefaultParagraphFont"/>
    <w:link w:val="BodyTextIndent2"/>
    <w:uiPriority w:val="99"/>
    <w:semiHidden/>
    <w:rsid w:val="0003148D"/>
  </w:style>
  <w:style w:type="paragraph" w:styleId="BodyTextIndent3">
    <w:name w:val="Body Text Indent 3"/>
    <w:basedOn w:val="Normal"/>
    <w:link w:val="BodyTextIndent3Char"/>
    <w:uiPriority w:val="99"/>
    <w:semiHidden/>
    <w:unhideWhenUsed/>
    <w:locked/>
    <w:rsid w:val="0003148D"/>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03148D"/>
    <w:rPr>
      <w:sz w:val="16"/>
      <w:szCs w:val="16"/>
    </w:rPr>
  </w:style>
  <w:style w:type="paragraph" w:styleId="NormalIndent">
    <w:name w:val="Normal Indent"/>
    <w:basedOn w:val="Normal"/>
    <w:uiPriority w:val="99"/>
    <w:semiHidden/>
    <w:unhideWhenUsed/>
    <w:locked/>
    <w:rsid w:val="0003148D"/>
    <w:pPr>
      <w:ind w:left="720"/>
    </w:pPr>
  </w:style>
  <w:style w:type="paragraph" w:styleId="CommentText">
    <w:name w:val="annotation text"/>
    <w:basedOn w:val="Normal"/>
    <w:link w:val="CommentTextChar"/>
    <w:uiPriority w:val="99"/>
    <w:semiHidden/>
    <w:unhideWhenUsed/>
    <w:locked/>
    <w:rsid w:val="0003148D"/>
    <w:pPr>
      <w:spacing w:line="240" w:lineRule="auto"/>
    </w:pPr>
  </w:style>
  <w:style w:type="character" w:customStyle="1" w:styleId="CommentTextChar">
    <w:name w:val="Comment Text Char"/>
    <w:basedOn w:val="DefaultParagraphFont"/>
    <w:link w:val="CommentText"/>
    <w:uiPriority w:val="99"/>
    <w:semiHidden/>
    <w:rsid w:val="0003148D"/>
    <w:rPr>
      <w:sz w:val="20"/>
      <w:szCs w:val="20"/>
    </w:rPr>
  </w:style>
  <w:style w:type="paragraph" w:styleId="CommentSubject">
    <w:name w:val="annotation subject"/>
    <w:basedOn w:val="CommentText"/>
    <w:next w:val="CommentText"/>
    <w:link w:val="CommentSubjectChar"/>
    <w:uiPriority w:val="99"/>
    <w:semiHidden/>
    <w:unhideWhenUsed/>
    <w:locked/>
    <w:rsid w:val="0003148D"/>
    <w:rPr>
      <w:b/>
      <w:bCs/>
    </w:rPr>
  </w:style>
  <w:style w:type="character" w:customStyle="1" w:styleId="CommentSubjectChar">
    <w:name w:val="Comment Subject Char"/>
    <w:basedOn w:val="CommentTextChar"/>
    <w:link w:val="CommentSubject"/>
    <w:uiPriority w:val="99"/>
    <w:semiHidden/>
    <w:rsid w:val="0003148D"/>
    <w:rPr>
      <w:b/>
      <w:bCs/>
      <w:sz w:val="20"/>
      <w:szCs w:val="20"/>
    </w:rPr>
  </w:style>
  <w:style w:type="paragraph" w:styleId="TOC1">
    <w:name w:val="toc 1"/>
    <w:basedOn w:val="Normal"/>
    <w:next w:val="Normal"/>
    <w:autoRedefine/>
    <w:uiPriority w:val="39"/>
    <w:semiHidden/>
    <w:unhideWhenUsed/>
    <w:locked/>
    <w:rsid w:val="0003148D"/>
    <w:pPr>
      <w:spacing w:after="100"/>
    </w:pPr>
  </w:style>
  <w:style w:type="paragraph" w:styleId="TOC2">
    <w:name w:val="toc 2"/>
    <w:basedOn w:val="Normal"/>
    <w:next w:val="Normal"/>
    <w:autoRedefine/>
    <w:uiPriority w:val="39"/>
    <w:semiHidden/>
    <w:unhideWhenUsed/>
    <w:locked/>
    <w:rsid w:val="0003148D"/>
    <w:pPr>
      <w:spacing w:after="100"/>
      <w:ind w:left="220"/>
    </w:pPr>
  </w:style>
  <w:style w:type="paragraph" w:styleId="TOC3">
    <w:name w:val="toc 3"/>
    <w:basedOn w:val="Normal"/>
    <w:next w:val="Normal"/>
    <w:autoRedefine/>
    <w:uiPriority w:val="39"/>
    <w:semiHidden/>
    <w:unhideWhenUsed/>
    <w:locked/>
    <w:rsid w:val="0003148D"/>
    <w:pPr>
      <w:spacing w:after="100"/>
      <w:ind w:left="440"/>
    </w:pPr>
  </w:style>
  <w:style w:type="paragraph" w:styleId="TOC4">
    <w:name w:val="toc 4"/>
    <w:basedOn w:val="Normal"/>
    <w:next w:val="Normal"/>
    <w:autoRedefine/>
    <w:uiPriority w:val="39"/>
    <w:semiHidden/>
    <w:unhideWhenUsed/>
    <w:locked/>
    <w:rsid w:val="0003148D"/>
    <w:pPr>
      <w:spacing w:after="100"/>
      <w:ind w:left="660"/>
    </w:pPr>
  </w:style>
  <w:style w:type="paragraph" w:styleId="TOC5">
    <w:name w:val="toc 5"/>
    <w:basedOn w:val="Normal"/>
    <w:next w:val="Normal"/>
    <w:autoRedefine/>
    <w:uiPriority w:val="39"/>
    <w:semiHidden/>
    <w:unhideWhenUsed/>
    <w:locked/>
    <w:rsid w:val="0003148D"/>
    <w:pPr>
      <w:spacing w:after="100"/>
      <w:ind w:left="880"/>
    </w:pPr>
  </w:style>
  <w:style w:type="paragraph" w:styleId="TOC6">
    <w:name w:val="toc 6"/>
    <w:basedOn w:val="Normal"/>
    <w:next w:val="Normal"/>
    <w:autoRedefine/>
    <w:uiPriority w:val="39"/>
    <w:semiHidden/>
    <w:unhideWhenUsed/>
    <w:locked/>
    <w:rsid w:val="0003148D"/>
    <w:pPr>
      <w:spacing w:after="100"/>
      <w:ind w:left="1100"/>
    </w:pPr>
  </w:style>
  <w:style w:type="paragraph" w:styleId="TOC7">
    <w:name w:val="toc 7"/>
    <w:basedOn w:val="Normal"/>
    <w:next w:val="Normal"/>
    <w:autoRedefine/>
    <w:uiPriority w:val="39"/>
    <w:semiHidden/>
    <w:unhideWhenUsed/>
    <w:locked/>
    <w:rsid w:val="0003148D"/>
    <w:pPr>
      <w:spacing w:after="100"/>
      <w:ind w:left="1320"/>
    </w:pPr>
  </w:style>
  <w:style w:type="paragraph" w:styleId="TOC8">
    <w:name w:val="toc 8"/>
    <w:basedOn w:val="Normal"/>
    <w:next w:val="Normal"/>
    <w:autoRedefine/>
    <w:uiPriority w:val="39"/>
    <w:semiHidden/>
    <w:unhideWhenUsed/>
    <w:locked/>
    <w:rsid w:val="0003148D"/>
    <w:pPr>
      <w:spacing w:after="100"/>
      <w:ind w:left="1540"/>
    </w:pPr>
  </w:style>
  <w:style w:type="paragraph" w:styleId="TOC9">
    <w:name w:val="toc 9"/>
    <w:basedOn w:val="Normal"/>
    <w:next w:val="Normal"/>
    <w:autoRedefine/>
    <w:uiPriority w:val="39"/>
    <w:semiHidden/>
    <w:unhideWhenUsed/>
    <w:locked/>
    <w:rsid w:val="0003148D"/>
    <w:pPr>
      <w:spacing w:after="100"/>
      <w:ind w:left="1760"/>
    </w:pPr>
  </w:style>
  <w:style w:type="paragraph" w:styleId="BlockText">
    <w:name w:val="Block Text"/>
    <w:basedOn w:val="Normal"/>
    <w:uiPriority w:val="99"/>
    <w:semiHidden/>
    <w:unhideWhenUsed/>
    <w:lock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MacroText">
    <w:name w:val="macro"/>
    <w:link w:val="MacroTextChar"/>
    <w:uiPriority w:val="99"/>
    <w:semiHidden/>
    <w:unhideWhenUsed/>
    <w:lock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MacroTextChar">
    <w:name w:val="Macro Text Char"/>
    <w:basedOn w:val="DefaultParagraphFont"/>
    <w:link w:val="MacroText"/>
    <w:uiPriority w:val="99"/>
    <w:semiHidden/>
    <w:rsid w:val="0003148D"/>
    <w:rPr>
      <w:rFonts w:ascii="Consolas" w:hAnsi="Consolas" w:cs="Consolas"/>
      <w:sz w:val="20"/>
      <w:szCs w:val="20"/>
    </w:rPr>
  </w:style>
  <w:style w:type="paragraph" w:styleId="PlainText">
    <w:name w:val="Plain Text"/>
    <w:basedOn w:val="Normal"/>
    <w:link w:val="PlainTextChar"/>
    <w:uiPriority w:val="99"/>
    <w:semiHidden/>
    <w:unhideWhenUsed/>
    <w:locked/>
    <w:rsid w:val="0003148D"/>
    <w:pPr>
      <w:spacing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03148D"/>
    <w:rPr>
      <w:rFonts w:ascii="Consolas" w:hAnsi="Consolas" w:cs="Consolas"/>
      <w:sz w:val="21"/>
      <w:szCs w:val="21"/>
    </w:rPr>
  </w:style>
  <w:style w:type="paragraph" w:styleId="FootnoteText">
    <w:name w:val="footnote text"/>
    <w:basedOn w:val="Normal"/>
    <w:link w:val="FootnoteTextChar"/>
    <w:uiPriority w:val="99"/>
    <w:semiHidden/>
    <w:unhideWhenUsed/>
    <w:locked/>
    <w:rsid w:val="0003148D"/>
    <w:pPr>
      <w:spacing w:line="240" w:lineRule="auto"/>
    </w:pPr>
  </w:style>
  <w:style w:type="character" w:customStyle="1" w:styleId="FootnoteTextChar">
    <w:name w:val="Footnote Text Char"/>
    <w:basedOn w:val="DefaultParagraphFont"/>
    <w:link w:val="FootnoteText"/>
    <w:uiPriority w:val="99"/>
    <w:semiHidden/>
    <w:rsid w:val="0003148D"/>
    <w:rPr>
      <w:sz w:val="20"/>
      <w:szCs w:val="20"/>
    </w:rPr>
  </w:style>
  <w:style w:type="paragraph" w:styleId="EndnoteText">
    <w:name w:val="endnote text"/>
    <w:basedOn w:val="Normal"/>
    <w:link w:val="EndnoteTextChar"/>
    <w:uiPriority w:val="99"/>
    <w:semiHidden/>
    <w:unhideWhenUsed/>
    <w:locked/>
    <w:rsid w:val="0003148D"/>
    <w:pPr>
      <w:spacing w:line="240" w:lineRule="auto"/>
    </w:pPr>
  </w:style>
  <w:style w:type="character" w:customStyle="1" w:styleId="EndnoteTextChar">
    <w:name w:val="Endnote Text Char"/>
    <w:basedOn w:val="DefaultParagraphFont"/>
    <w:link w:val="EndnoteText"/>
    <w:uiPriority w:val="99"/>
    <w:semiHidden/>
    <w:rsid w:val="0003148D"/>
    <w:rPr>
      <w:sz w:val="20"/>
      <w:szCs w:val="20"/>
    </w:rPr>
  </w:style>
  <w:style w:type="character" w:customStyle="1" w:styleId="Heading1Char">
    <w:name w:val="Heading 1 Char"/>
    <w:basedOn w:val="DefaultParagraphFont"/>
    <w:link w:val="Heading1"/>
    <w:uiPriority w:val="9"/>
    <w:rsid w:val="004F5E36"/>
    <w:rPr>
      <w:rFonts w:ascii="Arial" w:eastAsia="Times New Roman" w:hAnsi="Arial" w:cs="Times New Roman"/>
      <w:b/>
      <w:sz w:val="20"/>
      <w:szCs w:val="20"/>
      <w:lang w:val="en-GB"/>
    </w:rPr>
  </w:style>
  <w:style w:type="character" w:customStyle="1" w:styleId="Heading2Char">
    <w:name w:val="Heading 2 Char"/>
    <w:basedOn w:val="DefaultParagraphFont"/>
    <w:link w:val="Heading2"/>
    <w:uiPriority w:val="9"/>
    <w:semiHidden/>
    <w:rsid w:val="0003148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03148D"/>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03148D"/>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03148D"/>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03148D"/>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03148D"/>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03148D"/>
    <w:rPr>
      <w:rFonts w:asciiTheme="majorHAnsi" w:eastAsiaTheme="majorEastAsia" w:hAnsiTheme="majorHAnsi" w:cstheme="majorBidi"/>
      <w:i/>
      <w:iCs/>
      <w:color w:val="404040" w:themeColor="text1" w:themeTint="BF"/>
      <w:sz w:val="20"/>
      <w:szCs w:val="20"/>
    </w:rPr>
  </w:style>
  <w:style w:type="paragraph" w:styleId="IndexHeading">
    <w:name w:val="index heading"/>
    <w:basedOn w:val="Normal"/>
    <w:next w:val="Index1"/>
    <w:uiPriority w:val="99"/>
    <w:semiHidden/>
    <w:unhideWhenUsed/>
    <w:locked/>
    <w:rsid w:val="0003148D"/>
    <w:rPr>
      <w:rFonts w:asciiTheme="majorHAnsi" w:eastAsiaTheme="majorEastAsia" w:hAnsiTheme="majorHAnsi" w:cstheme="majorBidi"/>
      <w:b/>
      <w:bCs/>
    </w:rPr>
  </w:style>
  <w:style w:type="paragraph" w:styleId="TOAHeading">
    <w:name w:val="toa heading"/>
    <w:basedOn w:val="Normal"/>
    <w:next w:val="Normal"/>
    <w:uiPriority w:val="99"/>
    <w:semiHidden/>
    <w:unhideWhenUsed/>
    <w:locked/>
    <w:rsid w:val="0003148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locked/>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DefaultParagraphFont"/>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qFormat/>
    <w:rsid w:val="00901EB6"/>
    <w:rPr>
      <w:b/>
    </w:rPr>
  </w:style>
  <w:style w:type="paragraph" w:customStyle="1" w:styleId="CETnumberingbullets">
    <w:name w:val="CET numbering (bullets)"/>
    <w:rsid w:val="00C57182"/>
    <w:pPr>
      <w:numPr>
        <w:numId w:val="13"/>
      </w:numPr>
      <w:spacing w:after="120" w:line="264" w:lineRule="auto"/>
    </w:pPr>
    <w:rPr>
      <w:rFonts w:ascii="Arial" w:eastAsia="Times New Roman" w:hAnsi="Arial" w:cs="Times New Roman"/>
      <w:sz w:val="18"/>
      <w:szCs w:val="20"/>
      <w:lang w:val="en-GB"/>
    </w:rPr>
  </w:style>
  <w:style w:type="paragraph" w:customStyle="1" w:styleId="CETnumbering1">
    <w:name w:val="CET numbering (1"/>
    <w:aliases w:val="2..)"/>
    <w:rsid w:val="00184AD6"/>
    <w:pPr>
      <w:numPr>
        <w:numId w:val="14"/>
      </w:numPr>
      <w:spacing w:after="120" w:line="264" w:lineRule="auto"/>
      <w:ind w:left="714" w:hanging="357"/>
    </w:pPr>
    <w:rPr>
      <w:rFonts w:ascii="Arial" w:eastAsia="Times New Roman" w:hAnsi="Arial" w:cs="Times New Roman"/>
      <w:sz w:val="18"/>
      <w:szCs w:val="20"/>
      <w:lang w:val="en-US"/>
    </w:rPr>
  </w:style>
  <w:style w:type="paragraph" w:customStyle="1" w:styleId="CETnumberinga">
    <w:name w:val="CET numbering (a"/>
    <w:aliases w:val="b,..)"/>
    <w:rsid w:val="00C57182"/>
    <w:pPr>
      <w:numPr>
        <w:numId w:val="15"/>
      </w:numPr>
      <w:spacing w:after="120" w:line="264" w:lineRule="auto"/>
      <w:ind w:left="714" w:hanging="357"/>
    </w:pPr>
    <w:rPr>
      <w:rFonts w:ascii="Arial" w:eastAsia="Times New Roman" w:hAnsi="Arial" w:cs="Times New Roman"/>
      <w:sz w:val="18"/>
      <w:szCs w:val="20"/>
      <w:lang w:val="en-GB"/>
    </w:rPr>
  </w:style>
  <w:style w:type="paragraph" w:styleId="Header">
    <w:name w:val="header"/>
    <w:basedOn w:val="Normal"/>
    <w:link w:val="HeaderChar"/>
    <w:uiPriority w:val="99"/>
    <w:unhideWhenUsed/>
    <w:locked/>
    <w:rsid w:val="005278B7"/>
    <w:pPr>
      <w:tabs>
        <w:tab w:val="clear" w:pos="7100"/>
        <w:tab w:val="center" w:pos="4819"/>
        <w:tab w:val="right" w:pos="9638"/>
      </w:tabs>
      <w:spacing w:line="240" w:lineRule="auto"/>
    </w:pPr>
  </w:style>
  <w:style w:type="character" w:customStyle="1" w:styleId="HeaderChar">
    <w:name w:val="Header Char"/>
    <w:basedOn w:val="DefaultParagraphFont"/>
    <w:link w:val="Header"/>
    <w:uiPriority w:val="99"/>
    <w:rsid w:val="005278B7"/>
    <w:rPr>
      <w:rFonts w:ascii="Arial" w:eastAsia="Times New Roman" w:hAnsi="Arial" w:cs="Times New Roman"/>
      <w:sz w:val="18"/>
      <w:szCs w:val="20"/>
      <w:lang w:val="en-GB"/>
    </w:rPr>
  </w:style>
  <w:style w:type="paragraph" w:styleId="Footer">
    <w:name w:val="footer"/>
    <w:basedOn w:val="Normal"/>
    <w:link w:val="FooterChar"/>
    <w:uiPriority w:val="99"/>
    <w:unhideWhenUsed/>
    <w:locked/>
    <w:rsid w:val="005278B7"/>
    <w:pPr>
      <w:tabs>
        <w:tab w:val="clear" w:pos="7100"/>
        <w:tab w:val="center" w:pos="4819"/>
        <w:tab w:val="right" w:pos="9638"/>
      </w:tabs>
      <w:spacing w:line="240" w:lineRule="auto"/>
    </w:pPr>
  </w:style>
  <w:style w:type="character" w:customStyle="1" w:styleId="FooterChar">
    <w:name w:val="Footer Char"/>
    <w:basedOn w:val="DefaultParagraphFont"/>
    <w:link w:val="Footer"/>
    <w:uiPriority w:val="99"/>
    <w:rsid w:val="005278B7"/>
    <w:rPr>
      <w:rFonts w:ascii="Arial" w:eastAsia="Times New Roman" w:hAnsi="Arial" w:cs="Times New Roman"/>
      <w:sz w:val="18"/>
      <w:szCs w:val="20"/>
      <w:lang w:val="en-GB"/>
    </w:rPr>
  </w:style>
  <w:style w:type="table" w:styleId="TableGrid">
    <w:name w:val="Table Grid"/>
    <w:basedOn w:val="TableNormal"/>
    <w:uiPriority w:val="59"/>
    <w:locked/>
    <w:rsid w:val="00660E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Body">
    <w:name w:val="Abstract Body"/>
    <w:basedOn w:val="Normal"/>
    <w:rsid w:val="00704BDF"/>
    <w:pPr>
      <w:tabs>
        <w:tab w:val="clear" w:pos="7100"/>
      </w:tabs>
      <w:spacing w:line="240" w:lineRule="atLeast"/>
      <w:ind w:left="720" w:right="720"/>
    </w:pPr>
    <w:rPr>
      <w:rFonts w:ascii="Times" w:hAnsi="Times"/>
      <w:sz w:val="20"/>
      <w:lang w:val="en-US"/>
    </w:rPr>
  </w:style>
  <w:style w:type="paragraph" w:customStyle="1" w:styleId="AbstractHeading">
    <w:name w:val="Abstract Heading"/>
    <w:basedOn w:val="Normal"/>
    <w:rsid w:val="00704BDF"/>
    <w:pPr>
      <w:tabs>
        <w:tab w:val="clear" w:pos="7100"/>
      </w:tabs>
      <w:spacing w:before="480" w:after="120" w:line="240" w:lineRule="atLeast"/>
      <w:ind w:firstLine="360"/>
    </w:pPr>
    <w:rPr>
      <w:rFonts w:ascii="Times" w:hAnsi="Times"/>
      <w:i/>
      <w:sz w:val="20"/>
      <w:lang w:val="en-US"/>
    </w:rPr>
  </w:style>
  <w:style w:type="paragraph" w:customStyle="1" w:styleId="FirstParagraph">
    <w:name w:val="First Paragraph"/>
    <w:basedOn w:val="Normal"/>
    <w:rsid w:val="00704BDF"/>
    <w:pPr>
      <w:tabs>
        <w:tab w:val="clear" w:pos="7100"/>
      </w:tabs>
      <w:spacing w:line="240" w:lineRule="atLeast"/>
    </w:pPr>
    <w:rPr>
      <w:rFonts w:ascii="Times" w:hAnsi="Times"/>
      <w:sz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chart" Target="charts/chart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chart" Target="charts/chart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charts/_rels/chart1.xml.rels><?xml version="1.0" encoding="UTF-8" standalone="yes"?>
<Relationships xmlns="http://schemas.openxmlformats.org/package/2006/relationships"><Relationship Id="rId3" Type="http://schemas.openxmlformats.org/officeDocument/2006/relationships/oleObject" Target="file:///\\campus\home\home2016\b6068606\MIA\PhD\Results\Biodiesel\PLOT.xls"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ampus\home\home2016\b6068606\MIA\PhD\Results\Biodiesel\PLOT.xls"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82926221813514"/>
          <c:y val="3.6036036036036036E-2"/>
          <c:w val="0.79032051650477986"/>
          <c:h val="0.84273590801149856"/>
        </c:manualLayout>
      </c:layout>
      <c:scatterChart>
        <c:scatterStyle val="lineMarker"/>
        <c:varyColors val="0"/>
        <c:ser>
          <c:idx val="0"/>
          <c:order val="0"/>
          <c:tx>
            <c:strRef>
              <c:f>'[1]150'!$C$42:$H$42</c:f>
              <c:strCache>
                <c:ptCount val="1"/>
                <c:pt idx="0">
                  <c:v>150 1% 4:1</c:v>
                </c:pt>
              </c:strCache>
            </c:strRef>
          </c:tx>
          <c:spPr>
            <a:ln w="25400" cap="rnd">
              <a:noFill/>
              <a:round/>
            </a:ln>
            <a:effectLst/>
          </c:spPr>
          <c:marker>
            <c:symbol val="circle"/>
            <c:size val="5"/>
            <c:spPr>
              <a:solidFill>
                <a:schemeClr val="accent1"/>
              </a:solidFill>
              <a:ln w="9525">
                <a:solidFill>
                  <a:schemeClr val="accent1"/>
                </a:solidFill>
              </a:ln>
              <a:effectLst/>
            </c:spPr>
          </c:marker>
          <c:xVal>
            <c:numRef>
              <c:f>'[1]150'!$C$44:$C$53</c:f>
              <c:numCache>
                <c:formatCode>General</c:formatCode>
                <c:ptCount val="10"/>
                <c:pt idx="0">
                  <c:v>0</c:v>
                </c:pt>
                <c:pt idx="1">
                  <c:v>1</c:v>
                </c:pt>
                <c:pt idx="2">
                  <c:v>3</c:v>
                </c:pt>
                <c:pt idx="3">
                  <c:v>5</c:v>
                </c:pt>
                <c:pt idx="4">
                  <c:v>10</c:v>
                </c:pt>
                <c:pt idx="5">
                  <c:v>20</c:v>
                </c:pt>
                <c:pt idx="6">
                  <c:v>30</c:v>
                </c:pt>
                <c:pt idx="7">
                  <c:v>40</c:v>
                </c:pt>
                <c:pt idx="8">
                  <c:v>50</c:v>
                </c:pt>
                <c:pt idx="9">
                  <c:v>60</c:v>
                </c:pt>
              </c:numCache>
            </c:numRef>
          </c:xVal>
          <c:yVal>
            <c:numRef>
              <c:f>'[1]150'!$H$44:$H$53</c:f>
              <c:numCache>
                <c:formatCode>0.00</c:formatCode>
                <c:ptCount val="10"/>
                <c:pt idx="0" formatCode="General">
                  <c:v>0</c:v>
                </c:pt>
                <c:pt idx="1">
                  <c:v>18.993156978099588</c:v>
                </c:pt>
                <c:pt idx="2">
                  <c:v>21.910436286757641</c:v>
                </c:pt>
                <c:pt idx="3">
                  <c:v>30.17610829820887</c:v>
                </c:pt>
                <c:pt idx="4">
                  <c:v>59.422218742660306</c:v>
                </c:pt>
                <c:pt idx="5">
                  <c:v>80.810289644752814</c:v>
                </c:pt>
                <c:pt idx="6">
                  <c:v>83.810844429943515</c:v>
                </c:pt>
                <c:pt idx="7">
                  <c:v>87.152306465860846</c:v>
                </c:pt>
                <c:pt idx="8">
                  <c:v>91.1854103343465</c:v>
                </c:pt>
                <c:pt idx="9">
                  <c:v>93.408688241494559</c:v>
                </c:pt>
              </c:numCache>
            </c:numRef>
          </c:yVal>
          <c:smooth val="0"/>
          <c:extLst xmlns:c16r2="http://schemas.microsoft.com/office/drawing/2015/06/chart">
            <c:ext xmlns:c16="http://schemas.microsoft.com/office/drawing/2014/chart" uri="{C3380CC4-5D6E-409C-BE32-E72D297353CC}">
              <c16:uniqueId val="{00000000-D9C1-4563-8BAA-FAB559FCE109}"/>
            </c:ext>
          </c:extLst>
        </c:ser>
        <c:ser>
          <c:idx val="1"/>
          <c:order val="1"/>
          <c:tx>
            <c:strRef>
              <c:f>'[1]150'!$R$42:$W$42</c:f>
              <c:strCache>
                <c:ptCount val="1"/>
                <c:pt idx="0">
                  <c:v>150 1% 5:1</c:v>
                </c:pt>
              </c:strCache>
            </c:strRef>
          </c:tx>
          <c:spPr>
            <a:ln w="25400" cap="rnd">
              <a:noFill/>
              <a:round/>
            </a:ln>
            <a:effectLst/>
          </c:spPr>
          <c:marker>
            <c:symbol val="circle"/>
            <c:size val="5"/>
            <c:spPr>
              <a:solidFill>
                <a:schemeClr val="accent2"/>
              </a:solidFill>
              <a:ln w="9525">
                <a:solidFill>
                  <a:schemeClr val="accent2"/>
                </a:solidFill>
              </a:ln>
              <a:effectLst/>
            </c:spPr>
          </c:marker>
          <c:xVal>
            <c:numRef>
              <c:f>'[1]150'!$R$44:$R$53</c:f>
              <c:numCache>
                <c:formatCode>General</c:formatCode>
                <c:ptCount val="10"/>
                <c:pt idx="0">
                  <c:v>0</c:v>
                </c:pt>
                <c:pt idx="1">
                  <c:v>1</c:v>
                </c:pt>
                <c:pt idx="2">
                  <c:v>3</c:v>
                </c:pt>
                <c:pt idx="3">
                  <c:v>5</c:v>
                </c:pt>
                <c:pt idx="4">
                  <c:v>10</c:v>
                </c:pt>
                <c:pt idx="5">
                  <c:v>20</c:v>
                </c:pt>
                <c:pt idx="6">
                  <c:v>30</c:v>
                </c:pt>
                <c:pt idx="7">
                  <c:v>40</c:v>
                </c:pt>
                <c:pt idx="8">
                  <c:v>50</c:v>
                </c:pt>
                <c:pt idx="9">
                  <c:v>60</c:v>
                </c:pt>
              </c:numCache>
            </c:numRef>
          </c:xVal>
          <c:yVal>
            <c:numRef>
              <c:f>'[1]150'!$W$44:$W$53</c:f>
              <c:numCache>
                <c:formatCode>0.00</c:formatCode>
                <c:ptCount val="10"/>
                <c:pt idx="0" formatCode="General">
                  <c:v>0</c:v>
                </c:pt>
                <c:pt idx="1">
                  <c:v>19.368820262765819</c:v>
                </c:pt>
                <c:pt idx="2">
                  <c:v>23.687438418692565</c:v>
                </c:pt>
                <c:pt idx="3">
                  <c:v>31.884202148826102</c:v>
                </c:pt>
                <c:pt idx="4">
                  <c:v>60.834388413673835</c:v>
                </c:pt>
                <c:pt idx="5">
                  <c:v>83.454869551126237</c:v>
                </c:pt>
                <c:pt idx="6">
                  <c:v>90.382590382590379</c:v>
                </c:pt>
                <c:pt idx="7">
                  <c:v>93.060148359996418</c:v>
                </c:pt>
                <c:pt idx="8">
                  <c:v>93.838926780794083</c:v>
                </c:pt>
                <c:pt idx="9">
                  <c:v>98.59885832900882</c:v>
                </c:pt>
              </c:numCache>
            </c:numRef>
          </c:yVal>
          <c:smooth val="0"/>
          <c:extLst xmlns:c16r2="http://schemas.microsoft.com/office/drawing/2015/06/chart">
            <c:ext xmlns:c16="http://schemas.microsoft.com/office/drawing/2014/chart" uri="{C3380CC4-5D6E-409C-BE32-E72D297353CC}">
              <c16:uniqueId val="{00000001-D9C1-4563-8BAA-FAB559FCE109}"/>
            </c:ext>
          </c:extLst>
        </c:ser>
        <c:ser>
          <c:idx val="2"/>
          <c:order val="2"/>
          <c:tx>
            <c:strRef>
              <c:f>'[1]150'!$AA$42:$AF$42</c:f>
              <c:strCache>
                <c:ptCount val="1"/>
                <c:pt idx="0">
                  <c:v>150 1% 6:1</c:v>
                </c:pt>
              </c:strCache>
            </c:strRef>
          </c:tx>
          <c:spPr>
            <a:ln w="25400" cap="rnd">
              <a:noFill/>
              <a:round/>
            </a:ln>
            <a:effectLst/>
          </c:spPr>
          <c:marker>
            <c:symbol val="circle"/>
            <c:size val="5"/>
            <c:spPr>
              <a:solidFill>
                <a:schemeClr val="accent3"/>
              </a:solidFill>
              <a:ln w="9525">
                <a:solidFill>
                  <a:schemeClr val="accent3"/>
                </a:solidFill>
              </a:ln>
              <a:effectLst/>
            </c:spPr>
          </c:marker>
          <c:xVal>
            <c:numRef>
              <c:f>'[1]150'!$AA$44:$AA$53</c:f>
              <c:numCache>
                <c:formatCode>General</c:formatCode>
                <c:ptCount val="10"/>
                <c:pt idx="0">
                  <c:v>0</c:v>
                </c:pt>
                <c:pt idx="1">
                  <c:v>1</c:v>
                </c:pt>
                <c:pt idx="2">
                  <c:v>3</c:v>
                </c:pt>
                <c:pt idx="3">
                  <c:v>5</c:v>
                </c:pt>
                <c:pt idx="4">
                  <c:v>10</c:v>
                </c:pt>
                <c:pt idx="5">
                  <c:v>20</c:v>
                </c:pt>
                <c:pt idx="6">
                  <c:v>30</c:v>
                </c:pt>
                <c:pt idx="7">
                  <c:v>40</c:v>
                </c:pt>
                <c:pt idx="8">
                  <c:v>50</c:v>
                </c:pt>
                <c:pt idx="9">
                  <c:v>60</c:v>
                </c:pt>
              </c:numCache>
            </c:numRef>
          </c:xVal>
          <c:yVal>
            <c:numRef>
              <c:f>'[1]150'!$AF$44:$AF$53</c:f>
              <c:numCache>
                <c:formatCode>0.00</c:formatCode>
                <c:ptCount val="10"/>
                <c:pt idx="0" formatCode="General">
                  <c:v>0</c:v>
                </c:pt>
                <c:pt idx="1">
                  <c:v>21.557375784781033</c:v>
                </c:pt>
                <c:pt idx="2">
                  <c:v>23.966326304553604</c:v>
                </c:pt>
                <c:pt idx="3">
                  <c:v>32.247303458245305</c:v>
                </c:pt>
                <c:pt idx="4">
                  <c:v>63.416567578279817</c:v>
                </c:pt>
                <c:pt idx="5">
                  <c:v>85.697399527186775</c:v>
                </c:pt>
                <c:pt idx="6">
                  <c:v>93.537414965986414</c:v>
                </c:pt>
                <c:pt idx="7">
                  <c:v>93.759848723605415</c:v>
                </c:pt>
                <c:pt idx="8">
                  <c:v>95.769682726204465</c:v>
                </c:pt>
                <c:pt idx="9">
                  <c:v>98.870056497175142</c:v>
                </c:pt>
              </c:numCache>
            </c:numRef>
          </c:yVal>
          <c:smooth val="0"/>
          <c:extLst xmlns:c16r2="http://schemas.microsoft.com/office/drawing/2015/06/chart">
            <c:ext xmlns:c16="http://schemas.microsoft.com/office/drawing/2014/chart" uri="{C3380CC4-5D6E-409C-BE32-E72D297353CC}">
              <c16:uniqueId val="{00000002-D9C1-4563-8BAA-FAB559FCE109}"/>
            </c:ext>
          </c:extLst>
        </c:ser>
        <c:ser>
          <c:idx val="3"/>
          <c:order val="3"/>
          <c:tx>
            <c:strRef>
              <c:f>'[1]150'!$AK$42:$AP$42</c:f>
              <c:strCache>
                <c:ptCount val="1"/>
                <c:pt idx="0">
                  <c:v>150 1% 8:1</c:v>
                </c:pt>
              </c:strCache>
            </c:strRef>
          </c:tx>
          <c:spPr>
            <a:ln w="25400" cap="rnd">
              <a:noFill/>
              <a:round/>
            </a:ln>
            <a:effectLst/>
          </c:spPr>
          <c:marker>
            <c:symbol val="circle"/>
            <c:size val="5"/>
            <c:spPr>
              <a:solidFill>
                <a:schemeClr val="accent4"/>
              </a:solidFill>
              <a:ln w="9525">
                <a:solidFill>
                  <a:schemeClr val="accent4"/>
                </a:solidFill>
              </a:ln>
              <a:effectLst/>
            </c:spPr>
          </c:marker>
          <c:xVal>
            <c:numRef>
              <c:f>'[1]150'!$AK$44:$AK$53</c:f>
              <c:numCache>
                <c:formatCode>General</c:formatCode>
                <c:ptCount val="10"/>
                <c:pt idx="0">
                  <c:v>0</c:v>
                </c:pt>
                <c:pt idx="1">
                  <c:v>1</c:v>
                </c:pt>
                <c:pt idx="2">
                  <c:v>3</c:v>
                </c:pt>
                <c:pt idx="3">
                  <c:v>5</c:v>
                </c:pt>
                <c:pt idx="4">
                  <c:v>10</c:v>
                </c:pt>
                <c:pt idx="5">
                  <c:v>20</c:v>
                </c:pt>
                <c:pt idx="6">
                  <c:v>30</c:v>
                </c:pt>
                <c:pt idx="7">
                  <c:v>40</c:v>
                </c:pt>
                <c:pt idx="8">
                  <c:v>50</c:v>
                </c:pt>
                <c:pt idx="9">
                  <c:v>60</c:v>
                </c:pt>
              </c:numCache>
            </c:numRef>
          </c:xVal>
          <c:yVal>
            <c:numRef>
              <c:f>'[1]150'!$AP$44:$AP$53</c:f>
              <c:numCache>
                <c:formatCode>0.00</c:formatCode>
                <c:ptCount val="10"/>
                <c:pt idx="0" formatCode="General">
                  <c:v>0</c:v>
                </c:pt>
                <c:pt idx="1">
                  <c:v>22.577814982654125</c:v>
                </c:pt>
                <c:pt idx="2">
                  <c:v>24.896481905515028</c:v>
                </c:pt>
                <c:pt idx="3">
                  <c:v>35.675210093814741</c:v>
                </c:pt>
                <c:pt idx="4">
                  <c:v>69.20727850960408</c:v>
                </c:pt>
                <c:pt idx="5">
                  <c:v>88.300697338025429</c:v>
                </c:pt>
                <c:pt idx="6">
                  <c:v>94.94252873563218</c:v>
                </c:pt>
                <c:pt idx="7">
                  <c:v>96.688588900426893</c:v>
                </c:pt>
                <c:pt idx="8">
                  <c:v>97.758702908917499</c:v>
                </c:pt>
                <c:pt idx="9">
                  <c:v>98.982098982098975</c:v>
                </c:pt>
              </c:numCache>
            </c:numRef>
          </c:yVal>
          <c:smooth val="0"/>
          <c:extLst xmlns:c16r2="http://schemas.microsoft.com/office/drawing/2015/06/chart">
            <c:ext xmlns:c16="http://schemas.microsoft.com/office/drawing/2014/chart" uri="{C3380CC4-5D6E-409C-BE32-E72D297353CC}">
              <c16:uniqueId val="{00000003-D9C1-4563-8BAA-FAB559FCE109}"/>
            </c:ext>
          </c:extLst>
        </c:ser>
        <c:dLbls>
          <c:showLegendKey val="0"/>
          <c:showVal val="0"/>
          <c:showCatName val="0"/>
          <c:showSerName val="0"/>
          <c:showPercent val="0"/>
          <c:showBubbleSize val="0"/>
        </c:dLbls>
        <c:axId val="388909240"/>
        <c:axId val="388909632"/>
      </c:scatterChart>
      <c:valAx>
        <c:axId val="38890924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Time (min)</a:t>
                </a: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8909632"/>
        <c:crosses val="autoZero"/>
        <c:crossBetween val="midCat"/>
      </c:valAx>
      <c:valAx>
        <c:axId val="38890963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 FAME Content</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8909240"/>
        <c:crosses val="autoZero"/>
        <c:crossBetween val="midCat"/>
      </c:valAx>
      <c:spPr>
        <a:noFill/>
        <a:ln w="6350">
          <a:solidFill>
            <a:schemeClr val="tx1"/>
          </a:solidFill>
        </a:ln>
        <a:effectLst/>
      </c:spPr>
    </c:plotArea>
    <c:legend>
      <c:legendPos val="r"/>
      <c:layout>
        <c:manualLayout>
          <c:xMode val="edge"/>
          <c:yMode val="edge"/>
          <c:x val="0.66095757433305913"/>
          <c:y val="0.4476184747739867"/>
          <c:w val="0.27387691463940139"/>
          <c:h val="0.27108623470258991"/>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063088267812678"/>
          <c:y val="8.1424936386768454E-2"/>
          <c:w val="0.6887219866747426"/>
          <c:h val="0.79047912368887463"/>
        </c:manualLayout>
      </c:layout>
      <c:scatterChart>
        <c:scatterStyle val="smoothMarker"/>
        <c:varyColors val="0"/>
        <c:ser>
          <c:idx val="0"/>
          <c:order val="0"/>
          <c:tx>
            <c:strRef>
              <c:f>Sheet2!$C$1</c:f>
              <c:strCache>
                <c:ptCount val="1"/>
                <c:pt idx="0">
                  <c:v>    Voltage </c:v>
                </c:pt>
              </c:strCache>
            </c:strRef>
          </c:tx>
          <c:spPr>
            <a:ln w="19050" cap="rnd">
              <a:solidFill>
                <a:schemeClr val="accent1"/>
              </a:solidFill>
              <a:round/>
            </a:ln>
            <a:effectLst/>
          </c:spPr>
          <c:marker>
            <c:symbol val="none"/>
          </c:marker>
          <c:xVal>
            <c:numRef>
              <c:f>Sheet2!$A$2:$A$10476</c:f>
              <c:numCache>
                <c:formatCode>General</c:formatCode>
                <c:ptCount val="10475"/>
                <c:pt idx="0">
                  <c:v>0</c:v>
                </c:pt>
                <c:pt idx="1">
                  <c:v>3.3300000000000001E-3</c:v>
                </c:pt>
                <c:pt idx="2">
                  <c:v>6.6699999999999997E-3</c:v>
                </c:pt>
                <c:pt idx="3">
                  <c:v>0.01</c:v>
                </c:pt>
                <c:pt idx="4">
                  <c:v>1.333E-2</c:v>
                </c:pt>
                <c:pt idx="5">
                  <c:v>1.6670000000000001E-2</c:v>
                </c:pt>
                <c:pt idx="6">
                  <c:v>0.02</c:v>
                </c:pt>
                <c:pt idx="7">
                  <c:v>2.333E-2</c:v>
                </c:pt>
                <c:pt idx="8">
                  <c:v>2.6669999999999999E-2</c:v>
                </c:pt>
                <c:pt idx="9">
                  <c:v>0.03</c:v>
                </c:pt>
                <c:pt idx="10">
                  <c:v>3.3329999999999999E-2</c:v>
                </c:pt>
                <c:pt idx="11">
                  <c:v>3.6670000000000001E-2</c:v>
                </c:pt>
                <c:pt idx="12">
                  <c:v>0.04</c:v>
                </c:pt>
                <c:pt idx="13">
                  <c:v>4.333E-2</c:v>
                </c:pt>
                <c:pt idx="14">
                  <c:v>4.6670000000000003E-2</c:v>
                </c:pt>
                <c:pt idx="15">
                  <c:v>0.05</c:v>
                </c:pt>
                <c:pt idx="16">
                  <c:v>5.3330000000000002E-2</c:v>
                </c:pt>
                <c:pt idx="17">
                  <c:v>5.6669999999999998E-2</c:v>
                </c:pt>
                <c:pt idx="18">
                  <c:v>0.06</c:v>
                </c:pt>
                <c:pt idx="19">
                  <c:v>6.3329999999999997E-2</c:v>
                </c:pt>
                <c:pt idx="20">
                  <c:v>6.6669999999999993E-2</c:v>
                </c:pt>
                <c:pt idx="21">
                  <c:v>7.0000000000000007E-2</c:v>
                </c:pt>
                <c:pt idx="22">
                  <c:v>7.3330000000000006E-2</c:v>
                </c:pt>
                <c:pt idx="23">
                  <c:v>7.6670000000000002E-2</c:v>
                </c:pt>
                <c:pt idx="24">
                  <c:v>0.08</c:v>
                </c:pt>
                <c:pt idx="25">
                  <c:v>8.3330000000000001E-2</c:v>
                </c:pt>
                <c:pt idx="26">
                  <c:v>8.6669999999999997E-2</c:v>
                </c:pt>
                <c:pt idx="27">
                  <c:v>0.09</c:v>
                </c:pt>
                <c:pt idx="28">
                  <c:v>9.3329999999999996E-2</c:v>
                </c:pt>
                <c:pt idx="29">
                  <c:v>9.6670000000000006E-2</c:v>
                </c:pt>
                <c:pt idx="30">
                  <c:v>0.1</c:v>
                </c:pt>
                <c:pt idx="31">
                  <c:v>0.10333000000000001</c:v>
                </c:pt>
                <c:pt idx="32">
                  <c:v>0.10667</c:v>
                </c:pt>
                <c:pt idx="33">
                  <c:v>0.11</c:v>
                </c:pt>
                <c:pt idx="34">
                  <c:v>0.11333</c:v>
                </c:pt>
                <c:pt idx="35">
                  <c:v>0.11667</c:v>
                </c:pt>
                <c:pt idx="36">
                  <c:v>0.12</c:v>
                </c:pt>
                <c:pt idx="37">
                  <c:v>0.12333</c:v>
                </c:pt>
                <c:pt idx="38">
                  <c:v>0.12667</c:v>
                </c:pt>
                <c:pt idx="39">
                  <c:v>0.13</c:v>
                </c:pt>
                <c:pt idx="40">
                  <c:v>0.13333</c:v>
                </c:pt>
                <c:pt idx="41">
                  <c:v>0.13667000000000001</c:v>
                </c:pt>
                <c:pt idx="42">
                  <c:v>0.14000000000000001</c:v>
                </c:pt>
                <c:pt idx="43">
                  <c:v>0.14333000000000001</c:v>
                </c:pt>
                <c:pt idx="44">
                  <c:v>0.14666999999999999</c:v>
                </c:pt>
                <c:pt idx="45">
                  <c:v>0.15</c:v>
                </c:pt>
                <c:pt idx="46">
                  <c:v>0.15332999999999999</c:v>
                </c:pt>
                <c:pt idx="47">
                  <c:v>0.15667</c:v>
                </c:pt>
                <c:pt idx="48">
                  <c:v>0.16</c:v>
                </c:pt>
                <c:pt idx="49">
                  <c:v>0.16333</c:v>
                </c:pt>
                <c:pt idx="50">
                  <c:v>0.16667000000000001</c:v>
                </c:pt>
                <c:pt idx="51">
                  <c:v>0.17</c:v>
                </c:pt>
                <c:pt idx="52">
                  <c:v>0.17333000000000001</c:v>
                </c:pt>
                <c:pt idx="53">
                  <c:v>0.17666999999999999</c:v>
                </c:pt>
                <c:pt idx="54">
                  <c:v>0.18</c:v>
                </c:pt>
                <c:pt idx="55">
                  <c:v>0.18332999999999999</c:v>
                </c:pt>
                <c:pt idx="56">
                  <c:v>0.18667</c:v>
                </c:pt>
                <c:pt idx="57">
                  <c:v>0.19</c:v>
                </c:pt>
                <c:pt idx="58">
                  <c:v>0.19333</c:v>
                </c:pt>
                <c:pt idx="59">
                  <c:v>0.19667000000000001</c:v>
                </c:pt>
                <c:pt idx="60">
                  <c:v>0.2</c:v>
                </c:pt>
                <c:pt idx="61">
                  <c:v>0.20333000000000001</c:v>
                </c:pt>
                <c:pt idx="62">
                  <c:v>0.20666999999999999</c:v>
                </c:pt>
                <c:pt idx="63">
                  <c:v>0.21</c:v>
                </c:pt>
                <c:pt idx="64">
                  <c:v>0.21332999999999999</c:v>
                </c:pt>
                <c:pt idx="65">
                  <c:v>0.21667</c:v>
                </c:pt>
                <c:pt idx="66">
                  <c:v>0.22</c:v>
                </c:pt>
                <c:pt idx="67">
                  <c:v>0.22333</c:v>
                </c:pt>
                <c:pt idx="68">
                  <c:v>0.22667000000000001</c:v>
                </c:pt>
                <c:pt idx="69">
                  <c:v>0.23</c:v>
                </c:pt>
                <c:pt idx="70">
                  <c:v>0.23333000000000001</c:v>
                </c:pt>
                <c:pt idx="71">
                  <c:v>0.23666999999999999</c:v>
                </c:pt>
                <c:pt idx="72">
                  <c:v>0.24</c:v>
                </c:pt>
                <c:pt idx="73">
                  <c:v>0.24332999999999999</c:v>
                </c:pt>
                <c:pt idx="74">
                  <c:v>0.24667</c:v>
                </c:pt>
                <c:pt idx="75">
                  <c:v>0.25</c:v>
                </c:pt>
                <c:pt idx="76">
                  <c:v>0.25333</c:v>
                </c:pt>
                <c:pt idx="77">
                  <c:v>0.25667000000000001</c:v>
                </c:pt>
                <c:pt idx="78">
                  <c:v>0.26</c:v>
                </c:pt>
                <c:pt idx="79">
                  <c:v>0.26333000000000001</c:v>
                </c:pt>
                <c:pt idx="80">
                  <c:v>0.26667000000000002</c:v>
                </c:pt>
                <c:pt idx="81">
                  <c:v>0.27</c:v>
                </c:pt>
                <c:pt idx="82">
                  <c:v>0.27333000000000002</c:v>
                </c:pt>
                <c:pt idx="83">
                  <c:v>0.27667000000000003</c:v>
                </c:pt>
                <c:pt idx="84">
                  <c:v>0.28000000000000003</c:v>
                </c:pt>
                <c:pt idx="85">
                  <c:v>0.28333000000000003</c:v>
                </c:pt>
                <c:pt idx="86">
                  <c:v>0.28666999999999998</c:v>
                </c:pt>
                <c:pt idx="87">
                  <c:v>0.28999999999999998</c:v>
                </c:pt>
                <c:pt idx="88">
                  <c:v>0.29332999999999998</c:v>
                </c:pt>
                <c:pt idx="89">
                  <c:v>0.29666999999999999</c:v>
                </c:pt>
                <c:pt idx="90">
                  <c:v>0.3</c:v>
                </c:pt>
                <c:pt idx="91">
                  <c:v>0.30332999999999999</c:v>
                </c:pt>
                <c:pt idx="92">
                  <c:v>0.30667</c:v>
                </c:pt>
                <c:pt idx="93">
                  <c:v>0.31</c:v>
                </c:pt>
                <c:pt idx="94">
                  <c:v>0.31333</c:v>
                </c:pt>
                <c:pt idx="95">
                  <c:v>0.31667000000000001</c:v>
                </c:pt>
                <c:pt idx="96">
                  <c:v>0.32</c:v>
                </c:pt>
                <c:pt idx="97">
                  <c:v>0.32333000000000001</c:v>
                </c:pt>
                <c:pt idx="98">
                  <c:v>0.32667000000000002</c:v>
                </c:pt>
                <c:pt idx="99">
                  <c:v>0.33</c:v>
                </c:pt>
                <c:pt idx="100">
                  <c:v>0.33333000000000002</c:v>
                </c:pt>
                <c:pt idx="101">
                  <c:v>0.33667000000000002</c:v>
                </c:pt>
                <c:pt idx="102">
                  <c:v>0.34</c:v>
                </c:pt>
                <c:pt idx="103">
                  <c:v>0.34333000000000002</c:v>
                </c:pt>
                <c:pt idx="104">
                  <c:v>0.34666999999999998</c:v>
                </c:pt>
                <c:pt idx="105">
                  <c:v>0.35</c:v>
                </c:pt>
                <c:pt idx="106">
                  <c:v>0.35332999999999998</c:v>
                </c:pt>
                <c:pt idx="107">
                  <c:v>0.35666999999999999</c:v>
                </c:pt>
                <c:pt idx="108">
                  <c:v>0.36</c:v>
                </c:pt>
                <c:pt idx="109">
                  <c:v>0.36332999999999999</c:v>
                </c:pt>
                <c:pt idx="110">
                  <c:v>0.36667</c:v>
                </c:pt>
                <c:pt idx="111">
                  <c:v>0.37</c:v>
                </c:pt>
                <c:pt idx="112">
                  <c:v>0.37333</c:v>
                </c:pt>
                <c:pt idx="113">
                  <c:v>0.37667</c:v>
                </c:pt>
                <c:pt idx="114">
                  <c:v>0.38</c:v>
                </c:pt>
                <c:pt idx="115">
                  <c:v>0.38333</c:v>
                </c:pt>
                <c:pt idx="116">
                  <c:v>0.38667000000000001</c:v>
                </c:pt>
                <c:pt idx="117">
                  <c:v>0.39</c:v>
                </c:pt>
                <c:pt idx="118">
                  <c:v>0.39333000000000001</c:v>
                </c:pt>
                <c:pt idx="119">
                  <c:v>0.39667000000000002</c:v>
                </c:pt>
                <c:pt idx="120">
                  <c:v>0.4</c:v>
                </c:pt>
                <c:pt idx="121">
                  <c:v>0.40333000000000002</c:v>
                </c:pt>
                <c:pt idx="122">
                  <c:v>0.40666999999999998</c:v>
                </c:pt>
                <c:pt idx="123">
                  <c:v>0.41</c:v>
                </c:pt>
                <c:pt idx="124">
                  <c:v>0.41332999999999998</c:v>
                </c:pt>
                <c:pt idx="125">
                  <c:v>0.41666999999999998</c:v>
                </c:pt>
                <c:pt idx="126">
                  <c:v>0.42</c:v>
                </c:pt>
                <c:pt idx="127">
                  <c:v>0.42332999999999998</c:v>
                </c:pt>
                <c:pt idx="128">
                  <c:v>0.42666999999999999</c:v>
                </c:pt>
                <c:pt idx="129">
                  <c:v>0.43</c:v>
                </c:pt>
                <c:pt idx="130">
                  <c:v>0.43332999999999999</c:v>
                </c:pt>
                <c:pt idx="131">
                  <c:v>0.43667</c:v>
                </c:pt>
                <c:pt idx="132">
                  <c:v>0.44</c:v>
                </c:pt>
                <c:pt idx="133">
                  <c:v>0.44333</c:v>
                </c:pt>
                <c:pt idx="134">
                  <c:v>0.44667000000000001</c:v>
                </c:pt>
                <c:pt idx="135">
                  <c:v>0.45</c:v>
                </c:pt>
                <c:pt idx="136">
                  <c:v>0.45333000000000001</c:v>
                </c:pt>
                <c:pt idx="137">
                  <c:v>0.45667000000000002</c:v>
                </c:pt>
                <c:pt idx="138">
                  <c:v>0.46</c:v>
                </c:pt>
                <c:pt idx="139">
                  <c:v>0.46333000000000002</c:v>
                </c:pt>
                <c:pt idx="140">
                  <c:v>0.46666999999999997</c:v>
                </c:pt>
                <c:pt idx="141">
                  <c:v>0.47</c:v>
                </c:pt>
                <c:pt idx="142">
                  <c:v>0.47332999999999997</c:v>
                </c:pt>
                <c:pt idx="143">
                  <c:v>0.47666999999999998</c:v>
                </c:pt>
                <c:pt idx="144">
                  <c:v>0.48</c:v>
                </c:pt>
                <c:pt idx="145">
                  <c:v>0.48332999999999998</c:v>
                </c:pt>
                <c:pt idx="146">
                  <c:v>0.48666999999999999</c:v>
                </c:pt>
                <c:pt idx="147">
                  <c:v>0.49</c:v>
                </c:pt>
                <c:pt idx="148">
                  <c:v>0.49332999999999999</c:v>
                </c:pt>
                <c:pt idx="149">
                  <c:v>0.49667</c:v>
                </c:pt>
                <c:pt idx="150">
                  <c:v>0.5</c:v>
                </c:pt>
                <c:pt idx="151">
                  <c:v>0.50333000000000006</c:v>
                </c:pt>
                <c:pt idx="152">
                  <c:v>0.50666999999999995</c:v>
                </c:pt>
                <c:pt idx="153">
                  <c:v>0.51</c:v>
                </c:pt>
                <c:pt idx="154">
                  <c:v>0.51332999999999995</c:v>
                </c:pt>
                <c:pt idx="155">
                  <c:v>0.51666999999999996</c:v>
                </c:pt>
                <c:pt idx="156">
                  <c:v>0.52</c:v>
                </c:pt>
                <c:pt idx="157">
                  <c:v>0.52332999999999996</c:v>
                </c:pt>
                <c:pt idx="158">
                  <c:v>0.52666999999999997</c:v>
                </c:pt>
                <c:pt idx="159">
                  <c:v>0.53</c:v>
                </c:pt>
                <c:pt idx="160">
                  <c:v>0.53332999999999997</c:v>
                </c:pt>
                <c:pt idx="161">
                  <c:v>0.53666999999999998</c:v>
                </c:pt>
                <c:pt idx="162">
                  <c:v>0.54</c:v>
                </c:pt>
                <c:pt idx="163">
                  <c:v>0.54332999999999998</c:v>
                </c:pt>
                <c:pt idx="164">
                  <c:v>0.54666999999999999</c:v>
                </c:pt>
                <c:pt idx="165">
                  <c:v>0.55000000000000004</c:v>
                </c:pt>
                <c:pt idx="166">
                  <c:v>0.55332999999999999</c:v>
                </c:pt>
                <c:pt idx="167">
                  <c:v>0.55667</c:v>
                </c:pt>
                <c:pt idx="168">
                  <c:v>0.56000000000000005</c:v>
                </c:pt>
                <c:pt idx="169">
                  <c:v>0.56333</c:v>
                </c:pt>
                <c:pt idx="170">
                  <c:v>0.56667000000000001</c:v>
                </c:pt>
                <c:pt idx="171">
                  <c:v>0.56999999999999995</c:v>
                </c:pt>
                <c:pt idx="172">
                  <c:v>0.57333000000000001</c:v>
                </c:pt>
                <c:pt idx="173">
                  <c:v>0.57667000000000002</c:v>
                </c:pt>
                <c:pt idx="174">
                  <c:v>0.57999999999999996</c:v>
                </c:pt>
                <c:pt idx="175">
                  <c:v>0.58333000000000002</c:v>
                </c:pt>
                <c:pt idx="176">
                  <c:v>0.58667000000000002</c:v>
                </c:pt>
                <c:pt idx="177">
                  <c:v>0.59</c:v>
                </c:pt>
                <c:pt idx="178">
                  <c:v>0.59333000000000002</c:v>
                </c:pt>
                <c:pt idx="179">
                  <c:v>0.59667000000000003</c:v>
                </c:pt>
                <c:pt idx="180">
                  <c:v>0.6</c:v>
                </c:pt>
                <c:pt idx="181">
                  <c:v>0.60333000000000003</c:v>
                </c:pt>
                <c:pt idx="182">
                  <c:v>0.60667000000000004</c:v>
                </c:pt>
                <c:pt idx="183">
                  <c:v>0.61</c:v>
                </c:pt>
                <c:pt idx="184">
                  <c:v>0.61333000000000004</c:v>
                </c:pt>
                <c:pt idx="185">
                  <c:v>0.61667000000000005</c:v>
                </c:pt>
                <c:pt idx="186">
                  <c:v>0.62</c:v>
                </c:pt>
                <c:pt idx="187">
                  <c:v>0.62333000000000005</c:v>
                </c:pt>
                <c:pt idx="188">
                  <c:v>0.62666999999999995</c:v>
                </c:pt>
                <c:pt idx="189">
                  <c:v>0.63</c:v>
                </c:pt>
                <c:pt idx="190">
                  <c:v>0.63332999999999995</c:v>
                </c:pt>
                <c:pt idx="191">
                  <c:v>0.63666999999999996</c:v>
                </c:pt>
                <c:pt idx="192">
                  <c:v>0.64</c:v>
                </c:pt>
                <c:pt idx="193">
                  <c:v>0.64332999999999996</c:v>
                </c:pt>
                <c:pt idx="194">
                  <c:v>0.64666999999999997</c:v>
                </c:pt>
                <c:pt idx="195">
                  <c:v>0.65</c:v>
                </c:pt>
                <c:pt idx="196">
                  <c:v>0.65332999999999997</c:v>
                </c:pt>
                <c:pt idx="197">
                  <c:v>0.65666999999999998</c:v>
                </c:pt>
                <c:pt idx="198">
                  <c:v>0.66</c:v>
                </c:pt>
                <c:pt idx="199">
                  <c:v>0.66332999999999998</c:v>
                </c:pt>
                <c:pt idx="200">
                  <c:v>0.66666999999999998</c:v>
                </c:pt>
                <c:pt idx="201">
                  <c:v>0.67</c:v>
                </c:pt>
                <c:pt idx="202">
                  <c:v>0.67332999999999998</c:v>
                </c:pt>
                <c:pt idx="203">
                  <c:v>0.67666999999999999</c:v>
                </c:pt>
                <c:pt idx="204">
                  <c:v>0.68</c:v>
                </c:pt>
                <c:pt idx="205">
                  <c:v>0.68332999999999999</c:v>
                </c:pt>
                <c:pt idx="206">
                  <c:v>0.68667</c:v>
                </c:pt>
                <c:pt idx="207">
                  <c:v>0.69</c:v>
                </c:pt>
                <c:pt idx="208">
                  <c:v>0.69333</c:v>
                </c:pt>
                <c:pt idx="209">
                  <c:v>0.69667000000000001</c:v>
                </c:pt>
                <c:pt idx="210">
                  <c:v>0.7</c:v>
                </c:pt>
                <c:pt idx="211">
                  <c:v>0.70333000000000001</c:v>
                </c:pt>
                <c:pt idx="212">
                  <c:v>0.70667000000000002</c:v>
                </c:pt>
                <c:pt idx="213">
                  <c:v>0.71</c:v>
                </c:pt>
                <c:pt idx="214">
                  <c:v>0.71333000000000002</c:v>
                </c:pt>
                <c:pt idx="215">
                  <c:v>0.71667000000000003</c:v>
                </c:pt>
                <c:pt idx="216">
                  <c:v>0.72</c:v>
                </c:pt>
                <c:pt idx="217">
                  <c:v>0.72333000000000003</c:v>
                </c:pt>
                <c:pt idx="218">
                  <c:v>0.72667000000000004</c:v>
                </c:pt>
                <c:pt idx="219">
                  <c:v>0.73</c:v>
                </c:pt>
                <c:pt idx="220">
                  <c:v>0.73333000000000004</c:v>
                </c:pt>
                <c:pt idx="221">
                  <c:v>0.73667000000000005</c:v>
                </c:pt>
                <c:pt idx="222">
                  <c:v>0.74</c:v>
                </c:pt>
                <c:pt idx="223">
                  <c:v>0.74333000000000005</c:v>
                </c:pt>
                <c:pt idx="224">
                  <c:v>0.74666999999999994</c:v>
                </c:pt>
                <c:pt idx="225">
                  <c:v>0.75</c:v>
                </c:pt>
                <c:pt idx="226">
                  <c:v>0.75333000000000006</c:v>
                </c:pt>
                <c:pt idx="227">
                  <c:v>0.75666999999999995</c:v>
                </c:pt>
                <c:pt idx="228">
                  <c:v>0.76</c:v>
                </c:pt>
                <c:pt idx="229">
                  <c:v>0.76332999999999995</c:v>
                </c:pt>
                <c:pt idx="230">
                  <c:v>0.76666999999999996</c:v>
                </c:pt>
                <c:pt idx="231">
                  <c:v>0.77</c:v>
                </c:pt>
                <c:pt idx="232">
                  <c:v>0.77332999999999996</c:v>
                </c:pt>
                <c:pt idx="233">
                  <c:v>0.77666999999999997</c:v>
                </c:pt>
                <c:pt idx="234">
                  <c:v>0.78</c:v>
                </c:pt>
                <c:pt idx="235">
                  <c:v>0.78332999999999997</c:v>
                </c:pt>
                <c:pt idx="236">
                  <c:v>0.78666999999999998</c:v>
                </c:pt>
                <c:pt idx="237">
                  <c:v>0.79</c:v>
                </c:pt>
                <c:pt idx="238">
                  <c:v>0.79332999999999998</c:v>
                </c:pt>
                <c:pt idx="239">
                  <c:v>0.79666999999999999</c:v>
                </c:pt>
                <c:pt idx="240">
                  <c:v>0.8</c:v>
                </c:pt>
                <c:pt idx="241">
                  <c:v>0.80332999999999999</c:v>
                </c:pt>
                <c:pt idx="242">
                  <c:v>0.80667</c:v>
                </c:pt>
                <c:pt idx="243">
                  <c:v>0.81</c:v>
                </c:pt>
                <c:pt idx="244">
                  <c:v>0.81333</c:v>
                </c:pt>
                <c:pt idx="245">
                  <c:v>0.81667000000000001</c:v>
                </c:pt>
                <c:pt idx="246">
                  <c:v>0.82</c:v>
                </c:pt>
                <c:pt idx="247">
                  <c:v>0.82333000000000001</c:v>
                </c:pt>
                <c:pt idx="248">
                  <c:v>0.82667000000000002</c:v>
                </c:pt>
                <c:pt idx="249">
                  <c:v>0.83</c:v>
                </c:pt>
                <c:pt idx="250">
                  <c:v>0.83333000000000002</c:v>
                </c:pt>
                <c:pt idx="251">
                  <c:v>0.83667000000000002</c:v>
                </c:pt>
                <c:pt idx="252">
                  <c:v>0.84</c:v>
                </c:pt>
                <c:pt idx="253">
                  <c:v>0.84333000000000002</c:v>
                </c:pt>
                <c:pt idx="254">
                  <c:v>0.84667000000000003</c:v>
                </c:pt>
                <c:pt idx="255">
                  <c:v>0.85</c:v>
                </c:pt>
                <c:pt idx="256">
                  <c:v>0.85333000000000003</c:v>
                </c:pt>
                <c:pt idx="257">
                  <c:v>0.85667000000000004</c:v>
                </c:pt>
                <c:pt idx="258">
                  <c:v>0.86</c:v>
                </c:pt>
                <c:pt idx="259">
                  <c:v>0.86333000000000004</c:v>
                </c:pt>
                <c:pt idx="260">
                  <c:v>0.86667000000000005</c:v>
                </c:pt>
                <c:pt idx="261">
                  <c:v>0.87</c:v>
                </c:pt>
                <c:pt idx="262">
                  <c:v>0.87333000000000005</c:v>
                </c:pt>
                <c:pt idx="263">
                  <c:v>0.87666999999999995</c:v>
                </c:pt>
                <c:pt idx="264">
                  <c:v>0.88</c:v>
                </c:pt>
                <c:pt idx="265">
                  <c:v>0.88332999999999995</c:v>
                </c:pt>
                <c:pt idx="266">
                  <c:v>0.88666999999999996</c:v>
                </c:pt>
                <c:pt idx="267">
                  <c:v>0.89</c:v>
                </c:pt>
                <c:pt idx="268">
                  <c:v>0.89332999999999996</c:v>
                </c:pt>
                <c:pt idx="269">
                  <c:v>0.89666999999999997</c:v>
                </c:pt>
                <c:pt idx="270">
                  <c:v>0.9</c:v>
                </c:pt>
                <c:pt idx="271">
                  <c:v>0.90332999999999997</c:v>
                </c:pt>
                <c:pt idx="272">
                  <c:v>0.90666999999999998</c:v>
                </c:pt>
                <c:pt idx="273">
                  <c:v>0.91</c:v>
                </c:pt>
                <c:pt idx="274">
                  <c:v>0.91332999999999998</c:v>
                </c:pt>
                <c:pt idx="275">
                  <c:v>0.91666999999999998</c:v>
                </c:pt>
                <c:pt idx="276">
                  <c:v>0.92</c:v>
                </c:pt>
                <c:pt idx="277">
                  <c:v>0.92332999999999998</c:v>
                </c:pt>
                <c:pt idx="278">
                  <c:v>0.92666999999999999</c:v>
                </c:pt>
                <c:pt idx="279">
                  <c:v>0.93</c:v>
                </c:pt>
                <c:pt idx="280">
                  <c:v>0.93332999999999999</c:v>
                </c:pt>
                <c:pt idx="281">
                  <c:v>0.93667</c:v>
                </c:pt>
                <c:pt idx="282">
                  <c:v>0.94</c:v>
                </c:pt>
                <c:pt idx="283">
                  <c:v>0.94333</c:v>
                </c:pt>
                <c:pt idx="284">
                  <c:v>0.94667000000000001</c:v>
                </c:pt>
                <c:pt idx="285">
                  <c:v>0.95</c:v>
                </c:pt>
                <c:pt idx="286">
                  <c:v>0.95333000000000001</c:v>
                </c:pt>
                <c:pt idx="287">
                  <c:v>0.95667000000000002</c:v>
                </c:pt>
                <c:pt idx="288">
                  <c:v>0.96</c:v>
                </c:pt>
                <c:pt idx="289">
                  <c:v>0.96333000000000002</c:v>
                </c:pt>
                <c:pt idx="290">
                  <c:v>0.96667000000000003</c:v>
                </c:pt>
                <c:pt idx="291">
                  <c:v>0.97</c:v>
                </c:pt>
                <c:pt idx="292">
                  <c:v>0.97333000000000003</c:v>
                </c:pt>
                <c:pt idx="293">
                  <c:v>0.97667000000000004</c:v>
                </c:pt>
                <c:pt idx="294">
                  <c:v>0.98</c:v>
                </c:pt>
                <c:pt idx="295">
                  <c:v>0.98333000000000004</c:v>
                </c:pt>
                <c:pt idx="296">
                  <c:v>0.98667000000000005</c:v>
                </c:pt>
                <c:pt idx="297">
                  <c:v>0.99</c:v>
                </c:pt>
                <c:pt idx="298">
                  <c:v>0.99333000000000005</c:v>
                </c:pt>
                <c:pt idx="299">
                  <c:v>0.99666999999999994</c:v>
                </c:pt>
                <c:pt idx="300">
                  <c:v>1</c:v>
                </c:pt>
                <c:pt idx="301">
                  <c:v>1.0033300000000001</c:v>
                </c:pt>
                <c:pt idx="302">
                  <c:v>1.00667</c:v>
                </c:pt>
                <c:pt idx="303">
                  <c:v>1.01</c:v>
                </c:pt>
                <c:pt idx="304">
                  <c:v>1.0133300000000001</c:v>
                </c:pt>
                <c:pt idx="305">
                  <c:v>1.01667</c:v>
                </c:pt>
                <c:pt idx="306">
                  <c:v>1.02</c:v>
                </c:pt>
                <c:pt idx="307">
                  <c:v>1.0233300000000001</c:v>
                </c:pt>
                <c:pt idx="308">
                  <c:v>1.02667</c:v>
                </c:pt>
                <c:pt idx="309">
                  <c:v>1.03</c:v>
                </c:pt>
                <c:pt idx="310">
                  <c:v>1.0333300000000001</c:v>
                </c:pt>
                <c:pt idx="311">
                  <c:v>1.03667</c:v>
                </c:pt>
                <c:pt idx="312">
                  <c:v>1.04</c:v>
                </c:pt>
                <c:pt idx="313">
                  <c:v>1.0433300000000001</c:v>
                </c:pt>
                <c:pt idx="314">
                  <c:v>1.04667</c:v>
                </c:pt>
                <c:pt idx="315">
                  <c:v>1.05</c:v>
                </c:pt>
                <c:pt idx="316">
                  <c:v>1.0533300000000001</c:v>
                </c:pt>
                <c:pt idx="317">
                  <c:v>1.05667</c:v>
                </c:pt>
                <c:pt idx="318">
                  <c:v>1.06</c:v>
                </c:pt>
                <c:pt idx="319">
                  <c:v>1.0633300000000001</c:v>
                </c:pt>
                <c:pt idx="320">
                  <c:v>1.06667</c:v>
                </c:pt>
                <c:pt idx="321">
                  <c:v>1.07</c:v>
                </c:pt>
                <c:pt idx="322">
                  <c:v>1.0733299999999999</c:v>
                </c:pt>
                <c:pt idx="323">
                  <c:v>1.07667</c:v>
                </c:pt>
                <c:pt idx="324">
                  <c:v>1.08</c:v>
                </c:pt>
                <c:pt idx="325">
                  <c:v>1.0833299999999999</c:v>
                </c:pt>
                <c:pt idx="326">
                  <c:v>1.08667</c:v>
                </c:pt>
                <c:pt idx="327">
                  <c:v>1.0900000000000001</c:v>
                </c:pt>
                <c:pt idx="328">
                  <c:v>1.0933299999999999</c:v>
                </c:pt>
                <c:pt idx="329">
                  <c:v>1.09667</c:v>
                </c:pt>
                <c:pt idx="330">
                  <c:v>1.1000000000000001</c:v>
                </c:pt>
                <c:pt idx="331">
                  <c:v>1.1033299999999999</c:v>
                </c:pt>
                <c:pt idx="332">
                  <c:v>1.10667</c:v>
                </c:pt>
                <c:pt idx="333">
                  <c:v>1.1100000000000001</c:v>
                </c:pt>
                <c:pt idx="334">
                  <c:v>1.1133299999999999</c:v>
                </c:pt>
                <c:pt idx="335">
                  <c:v>1.1166700000000001</c:v>
                </c:pt>
                <c:pt idx="336">
                  <c:v>1.1200000000000001</c:v>
                </c:pt>
                <c:pt idx="337">
                  <c:v>1.1233299999999999</c:v>
                </c:pt>
                <c:pt idx="338">
                  <c:v>1.1266700000000001</c:v>
                </c:pt>
                <c:pt idx="339">
                  <c:v>1.1299999999999999</c:v>
                </c:pt>
                <c:pt idx="340">
                  <c:v>1.1333299999999999</c:v>
                </c:pt>
                <c:pt idx="341">
                  <c:v>1.1366700000000001</c:v>
                </c:pt>
                <c:pt idx="342">
                  <c:v>1.1399999999999999</c:v>
                </c:pt>
                <c:pt idx="343">
                  <c:v>1.14333</c:v>
                </c:pt>
                <c:pt idx="344">
                  <c:v>1.1466700000000001</c:v>
                </c:pt>
                <c:pt idx="345">
                  <c:v>1.1499999999999999</c:v>
                </c:pt>
                <c:pt idx="346">
                  <c:v>1.15333</c:v>
                </c:pt>
                <c:pt idx="347">
                  <c:v>1.1566700000000001</c:v>
                </c:pt>
                <c:pt idx="348">
                  <c:v>1.1599999999999999</c:v>
                </c:pt>
                <c:pt idx="349">
                  <c:v>1.16333</c:v>
                </c:pt>
                <c:pt idx="350">
                  <c:v>1.1666700000000001</c:v>
                </c:pt>
                <c:pt idx="351">
                  <c:v>1.17</c:v>
                </c:pt>
                <c:pt idx="352">
                  <c:v>1.17333</c:v>
                </c:pt>
                <c:pt idx="353">
                  <c:v>1.1766700000000001</c:v>
                </c:pt>
                <c:pt idx="354">
                  <c:v>1.18</c:v>
                </c:pt>
                <c:pt idx="355">
                  <c:v>1.18333</c:v>
                </c:pt>
                <c:pt idx="356">
                  <c:v>1.1866699999999999</c:v>
                </c:pt>
                <c:pt idx="357">
                  <c:v>1.19</c:v>
                </c:pt>
                <c:pt idx="358">
                  <c:v>1.19333</c:v>
                </c:pt>
                <c:pt idx="359">
                  <c:v>1.1966699999999999</c:v>
                </c:pt>
                <c:pt idx="360">
                  <c:v>1.2</c:v>
                </c:pt>
                <c:pt idx="361">
                  <c:v>1.20333</c:v>
                </c:pt>
                <c:pt idx="362">
                  <c:v>1.2066699999999999</c:v>
                </c:pt>
                <c:pt idx="363">
                  <c:v>1.21</c:v>
                </c:pt>
                <c:pt idx="364">
                  <c:v>1.21333</c:v>
                </c:pt>
                <c:pt idx="365">
                  <c:v>1.2166699999999999</c:v>
                </c:pt>
                <c:pt idx="366">
                  <c:v>1.22</c:v>
                </c:pt>
                <c:pt idx="367">
                  <c:v>1.22333</c:v>
                </c:pt>
                <c:pt idx="368">
                  <c:v>1.2266699999999999</c:v>
                </c:pt>
                <c:pt idx="369">
                  <c:v>1.23</c:v>
                </c:pt>
                <c:pt idx="370">
                  <c:v>1.23333</c:v>
                </c:pt>
                <c:pt idx="371">
                  <c:v>1.2366699999999999</c:v>
                </c:pt>
                <c:pt idx="372">
                  <c:v>1.24</c:v>
                </c:pt>
                <c:pt idx="373">
                  <c:v>1.24333</c:v>
                </c:pt>
                <c:pt idx="374">
                  <c:v>1.2466699999999999</c:v>
                </c:pt>
                <c:pt idx="375">
                  <c:v>1.25</c:v>
                </c:pt>
                <c:pt idx="376">
                  <c:v>1.2533300000000001</c:v>
                </c:pt>
                <c:pt idx="377">
                  <c:v>1.25667</c:v>
                </c:pt>
                <c:pt idx="378">
                  <c:v>1.26</c:v>
                </c:pt>
                <c:pt idx="379">
                  <c:v>1.2633300000000001</c:v>
                </c:pt>
                <c:pt idx="380">
                  <c:v>1.26667</c:v>
                </c:pt>
                <c:pt idx="381">
                  <c:v>1.27</c:v>
                </c:pt>
                <c:pt idx="382">
                  <c:v>1.2733300000000001</c:v>
                </c:pt>
                <c:pt idx="383">
                  <c:v>1.27667</c:v>
                </c:pt>
                <c:pt idx="384">
                  <c:v>1.28</c:v>
                </c:pt>
                <c:pt idx="385">
                  <c:v>1.2833300000000001</c:v>
                </c:pt>
                <c:pt idx="386">
                  <c:v>1.28667</c:v>
                </c:pt>
                <c:pt idx="387">
                  <c:v>1.29</c:v>
                </c:pt>
                <c:pt idx="388">
                  <c:v>1.2933300000000001</c:v>
                </c:pt>
                <c:pt idx="389">
                  <c:v>1.29667</c:v>
                </c:pt>
                <c:pt idx="390">
                  <c:v>1.3</c:v>
                </c:pt>
                <c:pt idx="391">
                  <c:v>1.3033300000000001</c:v>
                </c:pt>
                <c:pt idx="392">
                  <c:v>1.30667</c:v>
                </c:pt>
                <c:pt idx="393">
                  <c:v>1.31</c:v>
                </c:pt>
                <c:pt idx="394">
                  <c:v>1.3133300000000001</c:v>
                </c:pt>
                <c:pt idx="395">
                  <c:v>1.31667</c:v>
                </c:pt>
                <c:pt idx="396">
                  <c:v>1.32</c:v>
                </c:pt>
                <c:pt idx="397">
                  <c:v>1.3233299999999999</c:v>
                </c:pt>
                <c:pt idx="398">
                  <c:v>1.32667</c:v>
                </c:pt>
                <c:pt idx="399">
                  <c:v>1.33</c:v>
                </c:pt>
                <c:pt idx="400">
                  <c:v>1.3333299999999999</c:v>
                </c:pt>
                <c:pt idx="401">
                  <c:v>1.33667</c:v>
                </c:pt>
                <c:pt idx="402">
                  <c:v>1.34</c:v>
                </c:pt>
                <c:pt idx="403">
                  <c:v>1.3433299999999999</c:v>
                </c:pt>
                <c:pt idx="404">
                  <c:v>1.34667</c:v>
                </c:pt>
                <c:pt idx="405">
                  <c:v>1.35</c:v>
                </c:pt>
                <c:pt idx="406">
                  <c:v>1.3533299999999999</c:v>
                </c:pt>
                <c:pt idx="407">
                  <c:v>1.35667</c:v>
                </c:pt>
                <c:pt idx="408">
                  <c:v>1.36</c:v>
                </c:pt>
                <c:pt idx="409">
                  <c:v>1.3633299999999999</c:v>
                </c:pt>
                <c:pt idx="410">
                  <c:v>1.3666700000000001</c:v>
                </c:pt>
                <c:pt idx="411">
                  <c:v>1.37</c:v>
                </c:pt>
                <c:pt idx="412">
                  <c:v>1.3733299999999999</c:v>
                </c:pt>
                <c:pt idx="413">
                  <c:v>1.3766700000000001</c:v>
                </c:pt>
                <c:pt idx="414">
                  <c:v>1.38</c:v>
                </c:pt>
                <c:pt idx="415">
                  <c:v>1.3833299999999999</c:v>
                </c:pt>
                <c:pt idx="416">
                  <c:v>1.3866700000000001</c:v>
                </c:pt>
                <c:pt idx="417">
                  <c:v>1.39</c:v>
                </c:pt>
                <c:pt idx="418">
                  <c:v>1.39333</c:v>
                </c:pt>
                <c:pt idx="419">
                  <c:v>1.3966700000000001</c:v>
                </c:pt>
                <c:pt idx="420">
                  <c:v>1.4</c:v>
                </c:pt>
                <c:pt idx="421">
                  <c:v>1.40333</c:v>
                </c:pt>
                <c:pt idx="422">
                  <c:v>1.4066700000000001</c:v>
                </c:pt>
                <c:pt idx="423">
                  <c:v>1.41</c:v>
                </c:pt>
                <c:pt idx="424">
                  <c:v>1.41333</c:v>
                </c:pt>
                <c:pt idx="425">
                  <c:v>1.4166700000000001</c:v>
                </c:pt>
                <c:pt idx="426">
                  <c:v>1.42</c:v>
                </c:pt>
                <c:pt idx="427">
                  <c:v>1.42333</c:v>
                </c:pt>
                <c:pt idx="428">
                  <c:v>1.4266700000000001</c:v>
                </c:pt>
                <c:pt idx="429">
                  <c:v>1.43</c:v>
                </c:pt>
                <c:pt idx="430">
                  <c:v>1.43333</c:v>
                </c:pt>
                <c:pt idx="431">
                  <c:v>1.4366699999999999</c:v>
                </c:pt>
                <c:pt idx="432">
                  <c:v>1.44</c:v>
                </c:pt>
                <c:pt idx="433">
                  <c:v>1.44333</c:v>
                </c:pt>
                <c:pt idx="434">
                  <c:v>1.4466699999999999</c:v>
                </c:pt>
                <c:pt idx="435">
                  <c:v>1.45</c:v>
                </c:pt>
                <c:pt idx="436">
                  <c:v>1.45333</c:v>
                </c:pt>
                <c:pt idx="437">
                  <c:v>1.4566699999999999</c:v>
                </c:pt>
                <c:pt idx="438">
                  <c:v>1.46</c:v>
                </c:pt>
                <c:pt idx="439">
                  <c:v>1.46333</c:v>
                </c:pt>
                <c:pt idx="440">
                  <c:v>1.4666699999999999</c:v>
                </c:pt>
                <c:pt idx="441">
                  <c:v>1.47</c:v>
                </c:pt>
                <c:pt idx="442">
                  <c:v>1.47333</c:v>
                </c:pt>
                <c:pt idx="443">
                  <c:v>1.4766699999999999</c:v>
                </c:pt>
                <c:pt idx="444">
                  <c:v>1.48</c:v>
                </c:pt>
                <c:pt idx="445">
                  <c:v>1.48333</c:v>
                </c:pt>
                <c:pt idx="446">
                  <c:v>1.4866699999999999</c:v>
                </c:pt>
                <c:pt idx="447">
                  <c:v>1.49</c:v>
                </c:pt>
                <c:pt idx="448">
                  <c:v>1.49333</c:v>
                </c:pt>
                <c:pt idx="449">
                  <c:v>1.4966699999999999</c:v>
                </c:pt>
                <c:pt idx="450">
                  <c:v>1.5</c:v>
                </c:pt>
                <c:pt idx="451">
                  <c:v>1.5033300000000001</c:v>
                </c:pt>
                <c:pt idx="452">
                  <c:v>1.50667</c:v>
                </c:pt>
                <c:pt idx="453">
                  <c:v>1.51</c:v>
                </c:pt>
                <c:pt idx="454">
                  <c:v>1.5133300000000001</c:v>
                </c:pt>
                <c:pt idx="455">
                  <c:v>1.51667</c:v>
                </c:pt>
                <c:pt idx="456">
                  <c:v>1.52</c:v>
                </c:pt>
                <c:pt idx="457">
                  <c:v>1.5233300000000001</c:v>
                </c:pt>
                <c:pt idx="458">
                  <c:v>1.52667</c:v>
                </c:pt>
                <c:pt idx="459">
                  <c:v>1.53</c:v>
                </c:pt>
                <c:pt idx="460">
                  <c:v>1.5333300000000001</c:v>
                </c:pt>
                <c:pt idx="461">
                  <c:v>1.53667</c:v>
                </c:pt>
                <c:pt idx="462">
                  <c:v>1.54</c:v>
                </c:pt>
                <c:pt idx="463">
                  <c:v>1.5433300000000001</c:v>
                </c:pt>
                <c:pt idx="464">
                  <c:v>1.54667</c:v>
                </c:pt>
                <c:pt idx="465">
                  <c:v>1.55</c:v>
                </c:pt>
                <c:pt idx="466">
                  <c:v>1.5533300000000001</c:v>
                </c:pt>
                <c:pt idx="467">
                  <c:v>1.55667</c:v>
                </c:pt>
                <c:pt idx="468">
                  <c:v>1.56</c:v>
                </c:pt>
                <c:pt idx="469">
                  <c:v>1.5633300000000001</c:v>
                </c:pt>
                <c:pt idx="470">
                  <c:v>1.56667</c:v>
                </c:pt>
                <c:pt idx="471">
                  <c:v>1.57</c:v>
                </c:pt>
                <c:pt idx="472">
                  <c:v>1.5733299999999999</c:v>
                </c:pt>
                <c:pt idx="473">
                  <c:v>1.57667</c:v>
                </c:pt>
                <c:pt idx="474">
                  <c:v>1.58</c:v>
                </c:pt>
                <c:pt idx="475">
                  <c:v>1.5833299999999999</c:v>
                </c:pt>
                <c:pt idx="476">
                  <c:v>1.58667</c:v>
                </c:pt>
                <c:pt idx="477">
                  <c:v>1.59</c:v>
                </c:pt>
                <c:pt idx="478">
                  <c:v>1.5933299999999999</c:v>
                </c:pt>
                <c:pt idx="479">
                  <c:v>1.59667</c:v>
                </c:pt>
                <c:pt idx="480">
                  <c:v>1.6</c:v>
                </c:pt>
                <c:pt idx="481">
                  <c:v>1.6033299999999999</c:v>
                </c:pt>
                <c:pt idx="482">
                  <c:v>1.60667</c:v>
                </c:pt>
                <c:pt idx="483">
                  <c:v>1.61</c:v>
                </c:pt>
                <c:pt idx="484">
                  <c:v>1.6133299999999999</c:v>
                </c:pt>
                <c:pt idx="485">
                  <c:v>1.6166700000000001</c:v>
                </c:pt>
                <c:pt idx="486">
                  <c:v>1.62</c:v>
                </c:pt>
                <c:pt idx="487">
                  <c:v>1.6233299999999999</c:v>
                </c:pt>
                <c:pt idx="488">
                  <c:v>1.6266700000000001</c:v>
                </c:pt>
                <c:pt idx="489">
                  <c:v>1.63</c:v>
                </c:pt>
                <c:pt idx="490">
                  <c:v>1.6333299999999999</c:v>
                </c:pt>
                <c:pt idx="491">
                  <c:v>1.6366700000000001</c:v>
                </c:pt>
                <c:pt idx="492">
                  <c:v>1.64</c:v>
                </c:pt>
                <c:pt idx="493">
                  <c:v>1.64333</c:v>
                </c:pt>
                <c:pt idx="494">
                  <c:v>1.6466700000000001</c:v>
                </c:pt>
                <c:pt idx="495">
                  <c:v>1.65</c:v>
                </c:pt>
                <c:pt idx="496">
                  <c:v>1.65333</c:v>
                </c:pt>
                <c:pt idx="497">
                  <c:v>1.6566700000000001</c:v>
                </c:pt>
                <c:pt idx="498">
                  <c:v>1.66</c:v>
                </c:pt>
                <c:pt idx="499">
                  <c:v>1.66333</c:v>
                </c:pt>
                <c:pt idx="500">
                  <c:v>1.6666700000000001</c:v>
                </c:pt>
                <c:pt idx="501">
                  <c:v>1.67</c:v>
                </c:pt>
                <c:pt idx="502">
                  <c:v>1.67333</c:v>
                </c:pt>
                <c:pt idx="503">
                  <c:v>1.6766700000000001</c:v>
                </c:pt>
                <c:pt idx="504">
                  <c:v>1.68</c:v>
                </c:pt>
                <c:pt idx="505">
                  <c:v>1.68333</c:v>
                </c:pt>
                <c:pt idx="506">
                  <c:v>1.6866699999999999</c:v>
                </c:pt>
                <c:pt idx="507">
                  <c:v>1.69</c:v>
                </c:pt>
                <c:pt idx="508">
                  <c:v>1.69333</c:v>
                </c:pt>
                <c:pt idx="509">
                  <c:v>1.6966699999999999</c:v>
                </c:pt>
                <c:pt idx="510">
                  <c:v>1.7</c:v>
                </c:pt>
                <c:pt idx="511">
                  <c:v>1.70333</c:v>
                </c:pt>
                <c:pt idx="512">
                  <c:v>1.7066699999999999</c:v>
                </c:pt>
                <c:pt idx="513">
                  <c:v>1.71</c:v>
                </c:pt>
                <c:pt idx="514">
                  <c:v>1.71333</c:v>
                </c:pt>
                <c:pt idx="515">
                  <c:v>1.7166699999999999</c:v>
                </c:pt>
                <c:pt idx="516">
                  <c:v>1.72</c:v>
                </c:pt>
                <c:pt idx="517">
                  <c:v>1.72333</c:v>
                </c:pt>
                <c:pt idx="518">
                  <c:v>1.7266699999999999</c:v>
                </c:pt>
                <c:pt idx="519">
                  <c:v>1.73</c:v>
                </c:pt>
                <c:pt idx="520">
                  <c:v>1.73333</c:v>
                </c:pt>
                <c:pt idx="521">
                  <c:v>1.7366699999999999</c:v>
                </c:pt>
                <c:pt idx="522">
                  <c:v>1.74</c:v>
                </c:pt>
                <c:pt idx="523">
                  <c:v>1.74333</c:v>
                </c:pt>
                <c:pt idx="524">
                  <c:v>1.7466699999999999</c:v>
                </c:pt>
                <c:pt idx="525">
                  <c:v>1.75</c:v>
                </c:pt>
                <c:pt idx="526">
                  <c:v>1.7533300000000001</c:v>
                </c:pt>
                <c:pt idx="527">
                  <c:v>1.75667</c:v>
                </c:pt>
                <c:pt idx="528">
                  <c:v>1.76</c:v>
                </c:pt>
                <c:pt idx="529">
                  <c:v>1.7633300000000001</c:v>
                </c:pt>
                <c:pt idx="530">
                  <c:v>1.76667</c:v>
                </c:pt>
                <c:pt idx="531">
                  <c:v>1.77</c:v>
                </c:pt>
                <c:pt idx="532">
                  <c:v>1.7733300000000001</c:v>
                </c:pt>
                <c:pt idx="533">
                  <c:v>1.77667</c:v>
                </c:pt>
                <c:pt idx="534">
                  <c:v>1.78</c:v>
                </c:pt>
                <c:pt idx="535">
                  <c:v>1.7833300000000001</c:v>
                </c:pt>
                <c:pt idx="536">
                  <c:v>1.78667</c:v>
                </c:pt>
                <c:pt idx="537">
                  <c:v>1.79</c:v>
                </c:pt>
                <c:pt idx="538">
                  <c:v>1.7933300000000001</c:v>
                </c:pt>
                <c:pt idx="539">
                  <c:v>1.79667</c:v>
                </c:pt>
                <c:pt idx="540">
                  <c:v>1.8</c:v>
                </c:pt>
                <c:pt idx="541">
                  <c:v>1.8033300000000001</c:v>
                </c:pt>
                <c:pt idx="542">
                  <c:v>1.80667</c:v>
                </c:pt>
                <c:pt idx="543">
                  <c:v>1.81</c:v>
                </c:pt>
                <c:pt idx="544">
                  <c:v>1.8133300000000001</c:v>
                </c:pt>
                <c:pt idx="545">
                  <c:v>1.81667</c:v>
                </c:pt>
                <c:pt idx="546">
                  <c:v>1.82</c:v>
                </c:pt>
                <c:pt idx="547">
                  <c:v>1.8233299999999999</c:v>
                </c:pt>
                <c:pt idx="548">
                  <c:v>1.82667</c:v>
                </c:pt>
                <c:pt idx="549">
                  <c:v>1.83</c:v>
                </c:pt>
                <c:pt idx="550">
                  <c:v>1.8333299999999999</c:v>
                </c:pt>
                <c:pt idx="551">
                  <c:v>1.83667</c:v>
                </c:pt>
                <c:pt idx="552">
                  <c:v>1.84</c:v>
                </c:pt>
                <c:pt idx="553">
                  <c:v>1.8433299999999999</c:v>
                </c:pt>
                <c:pt idx="554">
                  <c:v>1.84667</c:v>
                </c:pt>
                <c:pt idx="555">
                  <c:v>1.85</c:v>
                </c:pt>
                <c:pt idx="556">
                  <c:v>1.8533299999999999</c:v>
                </c:pt>
                <c:pt idx="557">
                  <c:v>1.85667</c:v>
                </c:pt>
                <c:pt idx="558">
                  <c:v>1.86</c:v>
                </c:pt>
                <c:pt idx="559">
                  <c:v>1.8633299999999999</c:v>
                </c:pt>
                <c:pt idx="560">
                  <c:v>1.8666700000000001</c:v>
                </c:pt>
                <c:pt idx="561">
                  <c:v>1.87</c:v>
                </c:pt>
                <c:pt idx="562">
                  <c:v>1.8733299999999999</c:v>
                </c:pt>
                <c:pt idx="563">
                  <c:v>1.8766700000000001</c:v>
                </c:pt>
                <c:pt idx="564">
                  <c:v>1.88</c:v>
                </c:pt>
                <c:pt idx="565">
                  <c:v>1.8833299999999999</c:v>
                </c:pt>
                <c:pt idx="566">
                  <c:v>1.8866700000000001</c:v>
                </c:pt>
                <c:pt idx="567">
                  <c:v>1.89</c:v>
                </c:pt>
                <c:pt idx="568">
                  <c:v>1.89333</c:v>
                </c:pt>
                <c:pt idx="569">
                  <c:v>1.8966700000000001</c:v>
                </c:pt>
                <c:pt idx="570">
                  <c:v>1.9</c:v>
                </c:pt>
                <c:pt idx="571">
                  <c:v>1.90333</c:v>
                </c:pt>
                <c:pt idx="572">
                  <c:v>1.9066700000000001</c:v>
                </c:pt>
                <c:pt idx="573">
                  <c:v>1.91</c:v>
                </c:pt>
                <c:pt idx="574">
                  <c:v>1.91333</c:v>
                </c:pt>
                <c:pt idx="575">
                  <c:v>1.9166700000000001</c:v>
                </c:pt>
                <c:pt idx="576">
                  <c:v>1.92</c:v>
                </c:pt>
                <c:pt idx="577">
                  <c:v>1.92333</c:v>
                </c:pt>
                <c:pt idx="578">
                  <c:v>1.9266700000000001</c:v>
                </c:pt>
                <c:pt idx="579">
                  <c:v>1.93</c:v>
                </c:pt>
                <c:pt idx="580">
                  <c:v>1.93333</c:v>
                </c:pt>
                <c:pt idx="581">
                  <c:v>1.9366699999999999</c:v>
                </c:pt>
                <c:pt idx="582">
                  <c:v>1.94</c:v>
                </c:pt>
                <c:pt idx="583">
                  <c:v>1.94333</c:v>
                </c:pt>
                <c:pt idx="584">
                  <c:v>1.9466699999999999</c:v>
                </c:pt>
                <c:pt idx="585">
                  <c:v>1.95</c:v>
                </c:pt>
                <c:pt idx="586">
                  <c:v>1.95333</c:v>
                </c:pt>
                <c:pt idx="587">
                  <c:v>1.9566699999999999</c:v>
                </c:pt>
                <c:pt idx="588">
                  <c:v>1.96</c:v>
                </c:pt>
                <c:pt idx="589">
                  <c:v>1.96333</c:v>
                </c:pt>
                <c:pt idx="590">
                  <c:v>1.9666699999999999</c:v>
                </c:pt>
                <c:pt idx="591">
                  <c:v>1.97</c:v>
                </c:pt>
                <c:pt idx="592">
                  <c:v>1.97333</c:v>
                </c:pt>
                <c:pt idx="593">
                  <c:v>1.9766699999999999</c:v>
                </c:pt>
                <c:pt idx="594">
                  <c:v>1.98</c:v>
                </c:pt>
                <c:pt idx="595">
                  <c:v>1.98333</c:v>
                </c:pt>
                <c:pt idx="596">
                  <c:v>1.9866699999999999</c:v>
                </c:pt>
                <c:pt idx="597">
                  <c:v>1.99</c:v>
                </c:pt>
                <c:pt idx="598">
                  <c:v>1.99333</c:v>
                </c:pt>
                <c:pt idx="599">
                  <c:v>1.9966699999999999</c:v>
                </c:pt>
                <c:pt idx="600">
                  <c:v>2</c:v>
                </c:pt>
                <c:pt idx="601">
                  <c:v>2.0033300000000001</c:v>
                </c:pt>
                <c:pt idx="602">
                  <c:v>2.0066700000000002</c:v>
                </c:pt>
                <c:pt idx="603">
                  <c:v>2.0099999999999998</c:v>
                </c:pt>
                <c:pt idx="604">
                  <c:v>2.0133299999999998</c:v>
                </c:pt>
                <c:pt idx="605">
                  <c:v>2.01667</c:v>
                </c:pt>
                <c:pt idx="606">
                  <c:v>2.02</c:v>
                </c:pt>
                <c:pt idx="607">
                  <c:v>2.0233300000000001</c:v>
                </c:pt>
                <c:pt idx="608">
                  <c:v>2.0266700000000002</c:v>
                </c:pt>
                <c:pt idx="609">
                  <c:v>2.0299999999999998</c:v>
                </c:pt>
                <c:pt idx="610">
                  <c:v>2.0333299999999999</c:v>
                </c:pt>
                <c:pt idx="611">
                  <c:v>2.03667</c:v>
                </c:pt>
                <c:pt idx="612">
                  <c:v>2.04</c:v>
                </c:pt>
                <c:pt idx="613">
                  <c:v>2.0433300000000001</c:v>
                </c:pt>
                <c:pt idx="614">
                  <c:v>2.0466700000000002</c:v>
                </c:pt>
                <c:pt idx="615">
                  <c:v>2.0499999999999998</c:v>
                </c:pt>
                <c:pt idx="616">
                  <c:v>2.0533299999999999</c:v>
                </c:pt>
                <c:pt idx="617">
                  <c:v>2.05667</c:v>
                </c:pt>
                <c:pt idx="618">
                  <c:v>2.06</c:v>
                </c:pt>
                <c:pt idx="619">
                  <c:v>2.0633300000000001</c:v>
                </c:pt>
                <c:pt idx="620">
                  <c:v>2.0666699999999998</c:v>
                </c:pt>
                <c:pt idx="621">
                  <c:v>2.0699999999999998</c:v>
                </c:pt>
                <c:pt idx="622">
                  <c:v>2.0733299999999999</c:v>
                </c:pt>
                <c:pt idx="623">
                  <c:v>2.07667</c:v>
                </c:pt>
                <c:pt idx="624">
                  <c:v>2.08</c:v>
                </c:pt>
                <c:pt idx="625">
                  <c:v>2.0833300000000001</c:v>
                </c:pt>
                <c:pt idx="626">
                  <c:v>2.0866699999999998</c:v>
                </c:pt>
                <c:pt idx="627">
                  <c:v>2.09</c:v>
                </c:pt>
                <c:pt idx="628">
                  <c:v>2.0933299999999999</c:v>
                </c:pt>
                <c:pt idx="629">
                  <c:v>2.09667</c:v>
                </c:pt>
                <c:pt idx="630">
                  <c:v>2.1</c:v>
                </c:pt>
                <c:pt idx="631">
                  <c:v>2.1033300000000001</c:v>
                </c:pt>
                <c:pt idx="632">
                  <c:v>2.1066699999999998</c:v>
                </c:pt>
                <c:pt idx="633">
                  <c:v>2.11</c:v>
                </c:pt>
                <c:pt idx="634">
                  <c:v>2.1133299999999999</c:v>
                </c:pt>
                <c:pt idx="635">
                  <c:v>2.1166700000000001</c:v>
                </c:pt>
                <c:pt idx="636">
                  <c:v>2.12</c:v>
                </c:pt>
                <c:pt idx="637">
                  <c:v>2.1233300000000002</c:v>
                </c:pt>
                <c:pt idx="638">
                  <c:v>2.1266699999999998</c:v>
                </c:pt>
                <c:pt idx="639">
                  <c:v>2.13</c:v>
                </c:pt>
                <c:pt idx="640">
                  <c:v>2.1333299999999999</c:v>
                </c:pt>
                <c:pt idx="641">
                  <c:v>2.1366700000000001</c:v>
                </c:pt>
                <c:pt idx="642">
                  <c:v>2.14</c:v>
                </c:pt>
                <c:pt idx="643">
                  <c:v>2.1433300000000002</c:v>
                </c:pt>
                <c:pt idx="644">
                  <c:v>2.1466699999999999</c:v>
                </c:pt>
                <c:pt idx="645">
                  <c:v>2.15</c:v>
                </c:pt>
                <c:pt idx="646">
                  <c:v>2.15333</c:v>
                </c:pt>
                <c:pt idx="647">
                  <c:v>2.1566700000000001</c:v>
                </c:pt>
                <c:pt idx="648">
                  <c:v>2.16</c:v>
                </c:pt>
                <c:pt idx="649">
                  <c:v>2.1633300000000002</c:v>
                </c:pt>
                <c:pt idx="650">
                  <c:v>2.1666699999999999</c:v>
                </c:pt>
                <c:pt idx="651">
                  <c:v>2.17</c:v>
                </c:pt>
                <c:pt idx="652">
                  <c:v>2.17333</c:v>
                </c:pt>
                <c:pt idx="653">
                  <c:v>2.1766700000000001</c:v>
                </c:pt>
                <c:pt idx="654">
                  <c:v>2.1800000000000002</c:v>
                </c:pt>
                <c:pt idx="655">
                  <c:v>2.1833300000000002</c:v>
                </c:pt>
                <c:pt idx="656">
                  <c:v>2.1866699999999999</c:v>
                </c:pt>
                <c:pt idx="657">
                  <c:v>2.19</c:v>
                </c:pt>
                <c:pt idx="658">
                  <c:v>2.19333</c:v>
                </c:pt>
                <c:pt idx="659">
                  <c:v>2.1966700000000001</c:v>
                </c:pt>
                <c:pt idx="660">
                  <c:v>2.2000000000000002</c:v>
                </c:pt>
                <c:pt idx="661">
                  <c:v>2.2033299999999998</c:v>
                </c:pt>
                <c:pt idx="662">
                  <c:v>2.2066699999999999</c:v>
                </c:pt>
                <c:pt idx="663">
                  <c:v>2.21</c:v>
                </c:pt>
                <c:pt idx="664">
                  <c:v>2.21333</c:v>
                </c:pt>
                <c:pt idx="665">
                  <c:v>2.2166700000000001</c:v>
                </c:pt>
                <c:pt idx="666">
                  <c:v>2.2200000000000002</c:v>
                </c:pt>
                <c:pt idx="667">
                  <c:v>2.2233299999999998</c:v>
                </c:pt>
                <c:pt idx="668">
                  <c:v>2.2266699999999999</c:v>
                </c:pt>
                <c:pt idx="669">
                  <c:v>2.23</c:v>
                </c:pt>
                <c:pt idx="670">
                  <c:v>2.23333</c:v>
                </c:pt>
                <c:pt idx="671">
                  <c:v>2.2366700000000002</c:v>
                </c:pt>
                <c:pt idx="672">
                  <c:v>2.2400000000000002</c:v>
                </c:pt>
                <c:pt idx="673">
                  <c:v>2.2433299999999998</c:v>
                </c:pt>
                <c:pt idx="674">
                  <c:v>2.2466699999999999</c:v>
                </c:pt>
                <c:pt idx="675">
                  <c:v>2.25</c:v>
                </c:pt>
                <c:pt idx="676">
                  <c:v>2.2533300000000001</c:v>
                </c:pt>
                <c:pt idx="677">
                  <c:v>2.2566700000000002</c:v>
                </c:pt>
                <c:pt idx="678">
                  <c:v>2.2599999999999998</c:v>
                </c:pt>
                <c:pt idx="679">
                  <c:v>2.2633299999999998</c:v>
                </c:pt>
                <c:pt idx="680">
                  <c:v>2.26667</c:v>
                </c:pt>
                <c:pt idx="681">
                  <c:v>2.27</c:v>
                </c:pt>
                <c:pt idx="682">
                  <c:v>2.2733300000000001</c:v>
                </c:pt>
                <c:pt idx="683">
                  <c:v>2.2766700000000002</c:v>
                </c:pt>
                <c:pt idx="684">
                  <c:v>2.2799999999999998</c:v>
                </c:pt>
                <c:pt idx="685">
                  <c:v>2.2833299999999999</c:v>
                </c:pt>
                <c:pt idx="686">
                  <c:v>2.28667</c:v>
                </c:pt>
                <c:pt idx="687">
                  <c:v>2.29</c:v>
                </c:pt>
                <c:pt idx="688">
                  <c:v>2.2933300000000001</c:v>
                </c:pt>
                <c:pt idx="689">
                  <c:v>2.2966700000000002</c:v>
                </c:pt>
                <c:pt idx="690">
                  <c:v>2.2999999999999998</c:v>
                </c:pt>
                <c:pt idx="691">
                  <c:v>2.3033299999999999</c:v>
                </c:pt>
                <c:pt idx="692">
                  <c:v>2.30667</c:v>
                </c:pt>
                <c:pt idx="693">
                  <c:v>2.31</c:v>
                </c:pt>
                <c:pt idx="694">
                  <c:v>2.3133300000000001</c:v>
                </c:pt>
                <c:pt idx="695">
                  <c:v>2.3166699999999998</c:v>
                </c:pt>
                <c:pt idx="696">
                  <c:v>2.3199999999999998</c:v>
                </c:pt>
                <c:pt idx="697">
                  <c:v>2.3233299999999999</c:v>
                </c:pt>
                <c:pt idx="698">
                  <c:v>2.32667</c:v>
                </c:pt>
                <c:pt idx="699">
                  <c:v>2.33</c:v>
                </c:pt>
                <c:pt idx="700">
                  <c:v>2.3333300000000001</c:v>
                </c:pt>
                <c:pt idx="701">
                  <c:v>2.3366699999999998</c:v>
                </c:pt>
                <c:pt idx="702">
                  <c:v>2.34</c:v>
                </c:pt>
                <c:pt idx="703">
                  <c:v>2.3433299999999999</c:v>
                </c:pt>
                <c:pt idx="704">
                  <c:v>2.34667</c:v>
                </c:pt>
                <c:pt idx="705">
                  <c:v>2.35</c:v>
                </c:pt>
                <c:pt idx="706">
                  <c:v>2.3533300000000001</c:v>
                </c:pt>
                <c:pt idx="707">
                  <c:v>2.3566699999999998</c:v>
                </c:pt>
                <c:pt idx="708">
                  <c:v>2.36</c:v>
                </c:pt>
                <c:pt idx="709">
                  <c:v>2.3633299999999999</c:v>
                </c:pt>
                <c:pt idx="710">
                  <c:v>2.3666700000000001</c:v>
                </c:pt>
                <c:pt idx="711">
                  <c:v>2.37</c:v>
                </c:pt>
                <c:pt idx="712">
                  <c:v>2.3733300000000002</c:v>
                </c:pt>
                <c:pt idx="713">
                  <c:v>2.3766699999999998</c:v>
                </c:pt>
                <c:pt idx="714">
                  <c:v>2.38</c:v>
                </c:pt>
                <c:pt idx="715">
                  <c:v>2.3833299999999999</c:v>
                </c:pt>
                <c:pt idx="716">
                  <c:v>2.3866700000000001</c:v>
                </c:pt>
                <c:pt idx="717">
                  <c:v>2.39</c:v>
                </c:pt>
                <c:pt idx="718">
                  <c:v>2.3933300000000002</c:v>
                </c:pt>
                <c:pt idx="719">
                  <c:v>2.3966699999999999</c:v>
                </c:pt>
                <c:pt idx="720">
                  <c:v>2.4</c:v>
                </c:pt>
                <c:pt idx="721">
                  <c:v>2.40333</c:v>
                </c:pt>
                <c:pt idx="722">
                  <c:v>2.4066700000000001</c:v>
                </c:pt>
                <c:pt idx="723">
                  <c:v>2.41</c:v>
                </c:pt>
                <c:pt idx="724">
                  <c:v>2.4133300000000002</c:v>
                </c:pt>
                <c:pt idx="725">
                  <c:v>2.4166699999999999</c:v>
                </c:pt>
                <c:pt idx="726">
                  <c:v>2.42</c:v>
                </c:pt>
                <c:pt idx="727">
                  <c:v>2.42333</c:v>
                </c:pt>
                <c:pt idx="728">
                  <c:v>2.4266700000000001</c:v>
                </c:pt>
                <c:pt idx="729">
                  <c:v>2.4300000000000002</c:v>
                </c:pt>
                <c:pt idx="730">
                  <c:v>2.4333300000000002</c:v>
                </c:pt>
                <c:pt idx="731">
                  <c:v>2.4366699999999999</c:v>
                </c:pt>
                <c:pt idx="732">
                  <c:v>2.44</c:v>
                </c:pt>
                <c:pt idx="733">
                  <c:v>2.44333</c:v>
                </c:pt>
                <c:pt idx="734">
                  <c:v>2.4466700000000001</c:v>
                </c:pt>
                <c:pt idx="735">
                  <c:v>2.4500000000000002</c:v>
                </c:pt>
                <c:pt idx="736">
                  <c:v>2.4533299999999998</c:v>
                </c:pt>
                <c:pt idx="737">
                  <c:v>2.4566699999999999</c:v>
                </c:pt>
                <c:pt idx="738">
                  <c:v>2.46</c:v>
                </c:pt>
                <c:pt idx="739">
                  <c:v>2.46333</c:v>
                </c:pt>
                <c:pt idx="740">
                  <c:v>2.4666700000000001</c:v>
                </c:pt>
                <c:pt idx="741">
                  <c:v>2.4700000000000002</c:v>
                </c:pt>
                <c:pt idx="742">
                  <c:v>2.4733299999999998</c:v>
                </c:pt>
                <c:pt idx="743">
                  <c:v>2.4766699999999999</c:v>
                </c:pt>
                <c:pt idx="744">
                  <c:v>2.48</c:v>
                </c:pt>
                <c:pt idx="745">
                  <c:v>2.48333</c:v>
                </c:pt>
                <c:pt idx="746">
                  <c:v>2.4866700000000002</c:v>
                </c:pt>
                <c:pt idx="747">
                  <c:v>2.4900000000000002</c:v>
                </c:pt>
                <c:pt idx="748">
                  <c:v>2.4933299999999998</c:v>
                </c:pt>
                <c:pt idx="749">
                  <c:v>2.4966699999999999</c:v>
                </c:pt>
                <c:pt idx="750">
                  <c:v>2.5</c:v>
                </c:pt>
                <c:pt idx="751">
                  <c:v>2.5033300000000001</c:v>
                </c:pt>
                <c:pt idx="752">
                  <c:v>2.5066700000000002</c:v>
                </c:pt>
                <c:pt idx="753">
                  <c:v>2.5099999999999998</c:v>
                </c:pt>
                <c:pt idx="754">
                  <c:v>2.5133299999999998</c:v>
                </c:pt>
                <c:pt idx="755">
                  <c:v>2.51667</c:v>
                </c:pt>
                <c:pt idx="756">
                  <c:v>2.52</c:v>
                </c:pt>
                <c:pt idx="757">
                  <c:v>2.5233300000000001</c:v>
                </c:pt>
                <c:pt idx="758">
                  <c:v>2.5266700000000002</c:v>
                </c:pt>
                <c:pt idx="759">
                  <c:v>2.5299999999999998</c:v>
                </c:pt>
                <c:pt idx="760">
                  <c:v>2.5333299999999999</c:v>
                </c:pt>
                <c:pt idx="761">
                  <c:v>2.53667</c:v>
                </c:pt>
                <c:pt idx="762">
                  <c:v>2.54</c:v>
                </c:pt>
                <c:pt idx="763">
                  <c:v>2.5433300000000001</c:v>
                </c:pt>
                <c:pt idx="764">
                  <c:v>2.5466700000000002</c:v>
                </c:pt>
                <c:pt idx="765">
                  <c:v>2.5499999999999998</c:v>
                </c:pt>
                <c:pt idx="766">
                  <c:v>2.5533299999999999</c:v>
                </c:pt>
                <c:pt idx="767">
                  <c:v>2.55667</c:v>
                </c:pt>
                <c:pt idx="768">
                  <c:v>2.56</c:v>
                </c:pt>
                <c:pt idx="769">
                  <c:v>2.5633300000000001</c:v>
                </c:pt>
                <c:pt idx="770">
                  <c:v>2.5666699999999998</c:v>
                </c:pt>
                <c:pt idx="771">
                  <c:v>2.57</c:v>
                </c:pt>
                <c:pt idx="772">
                  <c:v>2.5733299999999999</c:v>
                </c:pt>
                <c:pt idx="773">
                  <c:v>2.57667</c:v>
                </c:pt>
                <c:pt idx="774">
                  <c:v>2.58</c:v>
                </c:pt>
                <c:pt idx="775">
                  <c:v>2.5833300000000001</c:v>
                </c:pt>
                <c:pt idx="776">
                  <c:v>2.5866699999999998</c:v>
                </c:pt>
                <c:pt idx="777">
                  <c:v>2.59</c:v>
                </c:pt>
                <c:pt idx="778">
                  <c:v>2.5933299999999999</c:v>
                </c:pt>
                <c:pt idx="779">
                  <c:v>2.59667</c:v>
                </c:pt>
                <c:pt idx="780">
                  <c:v>2.6</c:v>
                </c:pt>
                <c:pt idx="781">
                  <c:v>2.6033300000000001</c:v>
                </c:pt>
                <c:pt idx="782">
                  <c:v>2.6066699999999998</c:v>
                </c:pt>
                <c:pt idx="783">
                  <c:v>2.61</c:v>
                </c:pt>
                <c:pt idx="784">
                  <c:v>2.6133299999999999</c:v>
                </c:pt>
                <c:pt idx="785">
                  <c:v>2.6166700000000001</c:v>
                </c:pt>
                <c:pt idx="786">
                  <c:v>2.62</c:v>
                </c:pt>
                <c:pt idx="787">
                  <c:v>2.6233300000000002</c:v>
                </c:pt>
                <c:pt idx="788">
                  <c:v>2.6266699999999998</c:v>
                </c:pt>
                <c:pt idx="789">
                  <c:v>2.63</c:v>
                </c:pt>
                <c:pt idx="790">
                  <c:v>2.6333299999999999</c:v>
                </c:pt>
                <c:pt idx="791">
                  <c:v>2.6366700000000001</c:v>
                </c:pt>
                <c:pt idx="792">
                  <c:v>2.64</c:v>
                </c:pt>
                <c:pt idx="793">
                  <c:v>2.6433300000000002</c:v>
                </c:pt>
                <c:pt idx="794">
                  <c:v>2.6466699999999999</c:v>
                </c:pt>
                <c:pt idx="795">
                  <c:v>2.65</c:v>
                </c:pt>
                <c:pt idx="796">
                  <c:v>2.65333</c:v>
                </c:pt>
                <c:pt idx="797">
                  <c:v>2.6566700000000001</c:v>
                </c:pt>
                <c:pt idx="798">
                  <c:v>2.66</c:v>
                </c:pt>
                <c:pt idx="799">
                  <c:v>2.6633300000000002</c:v>
                </c:pt>
                <c:pt idx="800">
                  <c:v>2.6666699999999999</c:v>
                </c:pt>
                <c:pt idx="801">
                  <c:v>2.67</c:v>
                </c:pt>
                <c:pt idx="802">
                  <c:v>2.67333</c:v>
                </c:pt>
                <c:pt idx="803">
                  <c:v>2.6766700000000001</c:v>
                </c:pt>
                <c:pt idx="804">
                  <c:v>2.68</c:v>
                </c:pt>
                <c:pt idx="805">
                  <c:v>2.6833300000000002</c:v>
                </c:pt>
                <c:pt idx="806">
                  <c:v>2.6866699999999999</c:v>
                </c:pt>
                <c:pt idx="807">
                  <c:v>2.69</c:v>
                </c:pt>
                <c:pt idx="808">
                  <c:v>2.69333</c:v>
                </c:pt>
                <c:pt idx="809">
                  <c:v>2.6966700000000001</c:v>
                </c:pt>
                <c:pt idx="810">
                  <c:v>2.7</c:v>
                </c:pt>
                <c:pt idx="811">
                  <c:v>2.7033299999999998</c:v>
                </c:pt>
                <c:pt idx="812">
                  <c:v>2.7066699999999999</c:v>
                </c:pt>
                <c:pt idx="813">
                  <c:v>2.71</c:v>
                </c:pt>
                <c:pt idx="814">
                  <c:v>2.71333</c:v>
                </c:pt>
                <c:pt idx="815">
                  <c:v>2.7166700000000001</c:v>
                </c:pt>
                <c:pt idx="816">
                  <c:v>2.72</c:v>
                </c:pt>
                <c:pt idx="817">
                  <c:v>2.7233299999999998</c:v>
                </c:pt>
                <c:pt idx="818">
                  <c:v>2.7266699999999999</c:v>
                </c:pt>
                <c:pt idx="819">
                  <c:v>2.73</c:v>
                </c:pt>
                <c:pt idx="820">
                  <c:v>2.73333</c:v>
                </c:pt>
                <c:pt idx="821">
                  <c:v>2.7366700000000002</c:v>
                </c:pt>
                <c:pt idx="822">
                  <c:v>2.74</c:v>
                </c:pt>
                <c:pt idx="823">
                  <c:v>2.7433299999999998</c:v>
                </c:pt>
                <c:pt idx="824">
                  <c:v>2.7466699999999999</c:v>
                </c:pt>
                <c:pt idx="825">
                  <c:v>2.75</c:v>
                </c:pt>
                <c:pt idx="826">
                  <c:v>2.7533300000000001</c:v>
                </c:pt>
                <c:pt idx="827">
                  <c:v>2.7566700000000002</c:v>
                </c:pt>
                <c:pt idx="828">
                  <c:v>2.76</c:v>
                </c:pt>
                <c:pt idx="829">
                  <c:v>2.7633299999999998</c:v>
                </c:pt>
                <c:pt idx="830">
                  <c:v>2.76667</c:v>
                </c:pt>
                <c:pt idx="831">
                  <c:v>2.77</c:v>
                </c:pt>
                <c:pt idx="832">
                  <c:v>2.7733300000000001</c:v>
                </c:pt>
                <c:pt idx="833">
                  <c:v>2.7766700000000002</c:v>
                </c:pt>
                <c:pt idx="834">
                  <c:v>2.78</c:v>
                </c:pt>
                <c:pt idx="835">
                  <c:v>2.7833299999999999</c:v>
                </c:pt>
                <c:pt idx="836">
                  <c:v>2.78667</c:v>
                </c:pt>
                <c:pt idx="837">
                  <c:v>2.79</c:v>
                </c:pt>
                <c:pt idx="838">
                  <c:v>2.7933300000000001</c:v>
                </c:pt>
                <c:pt idx="839">
                  <c:v>2.7966700000000002</c:v>
                </c:pt>
                <c:pt idx="840">
                  <c:v>2.8</c:v>
                </c:pt>
                <c:pt idx="841">
                  <c:v>2.8033299999999999</c:v>
                </c:pt>
                <c:pt idx="842">
                  <c:v>2.80667</c:v>
                </c:pt>
                <c:pt idx="843">
                  <c:v>2.81</c:v>
                </c:pt>
                <c:pt idx="844">
                  <c:v>2.8133300000000001</c:v>
                </c:pt>
                <c:pt idx="845">
                  <c:v>2.8166699999999998</c:v>
                </c:pt>
                <c:pt idx="846">
                  <c:v>2.82</c:v>
                </c:pt>
                <c:pt idx="847">
                  <c:v>2.8233299999999999</c:v>
                </c:pt>
                <c:pt idx="848">
                  <c:v>2.82667</c:v>
                </c:pt>
                <c:pt idx="849">
                  <c:v>2.83</c:v>
                </c:pt>
                <c:pt idx="850">
                  <c:v>2.8333300000000001</c:v>
                </c:pt>
                <c:pt idx="851">
                  <c:v>2.8366699999999998</c:v>
                </c:pt>
                <c:pt idx="852">
                  <c:v>2.84</c:v>
                </c:pt>
                <c:pt idx="853">
                  <c:v>2.8433299999999999</c:v>
                </c:pt>
                <c:pt idx="854">
                  <c:v>2.84667</c:v>
                </c:pt>
                <c:pt idx="855">
                  <c:v>2.85</c:v>
                </c:pt>
                <c:pt idx="856">
                  <c:v>2.8533300000000001</c:v>
                </c:pt>
                <c:pt idx="857">
                  <c:v>2.8566699999999998</c:v>
                </c:pt>
                <c:pt idx="858">
                  <c:v>2.86</c:v>
                </c:pt>
                <c:pt idx="859">
                  <c:v>2.8633299999999999</c:v>
                </c:pt>
                <c:pt idx="860">
                  <c:v>2.8666700000000001</c:v>
                </c:pt>
                <c:pt idx="861">
                  <c:v>2.87</c:v>
                </c:pt>
                <c:pt idx="862">
                  <c:v>2.8733300000000002</c:v>
                </c:pt>
                <c:pt idx="863">
                  <c:v>2.8766699999999998</c:v>
                </c:pt>
                <c:pt idx="864">
                  <c:v>2.88</c:v>
                </c:pt>
                <c:pt idx="865">
                  <c:v>2.8833299999999999</c:v>
                </c:pt>
                <c:pt idx="866">
                  <c:v>2.8866700000000001</c:v>
                </c:pt>
                <c:pt idx="867">
                  <c:v>2.89</c:v>
                </c:pt>
                <c:pt idx="868">
                  <c:v>2.8933300000000002</c:v>
                </c:pt>
                <c:pt idx="869">
                  <c:v>2.8966699999999999</c:v>
                </c:pt>
                <c:pt idx="870">
                  <c:v>2.9</c:v>
                </c:pt>
                <c:pt idx="871">
                  <c:v>2.90333</c:v>
                </c:pt>
                <c:pt idx="872">
                  <c:v>2.9066700000000001</c:v>
                </c:pt>
                <c:pt idx="873">
                  <c:v>2.91</c:v>
                </c:pt>
                <c:pt idx="874">
                  <c:v>2.9133300000000002</c:v>
                </c:pt>
                <c:pt idx="875">
                  <c:v>2.9166699999999999</c:v>
                </c:pt>
                <c:pt idx="876">
                  <c:v>2.92</c:v>
                </c:pt>
                <c:pt idx="877">
                  <c:v>2.92333</c:v>
                </c:pt>
                <c:pt idx="878">
                  <c:v>2.9266700000000001</c:v>
                </c:pt>
                <c:pt idx="879">
                  <c:v>2.93</c:v>
                </c:pt>
                <c:pt idx="880">
                  <c:v>2.9333300000000002</c:v>
                </c:pt>
                <c:pt idx="881">
                  <c:v>2.9366699999999999</c:v>
                </c:pt>
                <c:pt idx="882">
                  <c:v>2.94</c:v>
                </c:pt>
                <c:pt idx="883">
                  <c:v>2.94333</c:v>
                </c:pt>
                <c:pt idx="884">
                  <c:v>2.9466700000000001</c:v>
                </c:pt>
                <c:pt idx="885">
                  <c:v>2.95</c:v>
                </c:pt>
                <c:pt idx="886">
                  <c:v>2.9533299999999998</c:v>
                </c:pt>
                <c:pt idx="887">
                  <c:v>2.9566699999999999</c:v>
                </c:pt>
                <c:pt idx="888">
                  <c:v>2.96</c:v>
                </c:pt>
                <c:pt idx="889">
                  <c:v>2.96333</c:v>
                </c:pt>
                <c:pt idx="890">
                  <c:v>2.9666700000000001</c:v>
                </c:pt>
                <c:pt idx="891">
                  <c:v>2.97</c:v>
                </c:pt>
                <c:pt idx="892">
                  <c:v>2.9733299999999998</c:v>
                </c:pt>
                <c:pt idx="893">
                  <c:v>2.9766699999999999</c:v>
                </c:pt>
                <c:pt idx="894">
                  <c:v>2.98</c:v>
                </c:pt>
                <c:pt idx="895">
                  <c:v>2.98333</c:v>
                </c:pt>
                <c:pt idx="896">
                  <c:v>2.9866700000000002</c:v>
                </c:pt>
                <c:pt idx="897">
                  <c:v>2.99</c:v>
                </c:pt>
                <c:pt idx="898">
                  <c:v>2.9933299999999998</c:v>
                </c:pt>
                <c:pt idx="899">
                  <c:v>2.9966699999999999</c:v>
                </c:pt>
                <c:pt idx="900">
                  <c:v>3</c:v>
                </c:pt>
                <c:pt idx="901">
                  <c:v>3.0033300000000001</c:v>
                </c:pt>
                <c:pt idx="902">
                  <c:v>3.0066700000000002</c:v>
                </c:pt>
                <c:pt idx="903">
                  <c:v>3.01</c:v>
                </c:pt>
                <c:pt idx="904">
                  <c:v>3.0133299999999998</c:v>
                </c:pt>
                <c:pt idx="905">
                  <c:v>3.01667</c:v>
                </c:pt>
                <c:pt idx="906">
                  <c:v>3.02</c:v>
                </c:pt>
                <c:pt idx="907">
                  <c:v>3.0233300000000001</c:v>
                </c:pt>
                <c:pt idx="908">
                  <c:v>3.0266700000000002</c:v>
                </c:pt>
                <c:pt idx="909">
                  <c:v>3.03</c:v>
                </c:pt>
                <c:pt idx="910">
                  <c:v>3.0333299999999999</c:v>
                </c:pt>
                <c:pt idx="911">
                  <c:v>3.03667</c:v>
                </c:pt>
                <c:pt idx="912">
                  <c:v>3.04</c:v>
                </c:pt>
                <c:pt idx="913">
                  <c:v>3.0433300000000001</c:v>
                </c:pt>
                <c:pt idx="914">
                  <c:v>3.0466700000000002</c:v>
                </c:pt>
                <c:pt idx="915">
                  <c:v>3.05</c:v>
                </c:pt>
                <c:pt idx="916">
                  <c:v>3.0533299999999999</c:v>
                </c:pt>
                <c:pt idx="917">
                  <c:v>3.05667</c:v>
                </c:pt>
                <c:pt idx="918">
                  <c:v>3.06</c:v>
                </c:pt>
                <c:pt idx="919">
                  <c:v>3.0633300000000001</c:v>
                </c:pt>
                <c:pt idx="920">
                  <c:v>3.0666699999999998</c:v>
                </c:pt>
                <c:pt idx="921">
                  <c:v>3.07</c:v>
                </c:pt>
                <c:pt idx="922">
                  <c:v>3.0733299999999999</c:v>
                </c:pt>
                <c:pt idx="923">
                  <c:v>3.07667</c:v>
                </c:pt>
                <c:pt idx="924">
                  <c:v>3.08</c:v>
                </c:pt>
                <c:pt idx="925">
                  <c:v>3.0833300000000001</c:v>
                </c:pt>
                <c:pt idx="926">
                  <c:v>3.0866699999999998</c:v>
                </c:pt>
                <c:pt idx="927">
                  <c:v>3.09</c:v>
                </c:pt>
                <c:pt idx="928">
                  <c:v>3.0933299999999999</c:v>
                </c:pt>
                <c:pt idx="929">
                  <c:v>3.09667</c:v>
                </c:pt>
                <c:pt idx="930">
                  <c:v>3.1</c:v>
                </c:pt>
                <c:pt idx="931">
                  <c:v>3.1033300000000001</c:v>
                </c:pt>
                <c:pt idx="932">
                  <c:v>3.1066699999999998</c:v>
                </c:pt>
                <c:pt idx="933">
                  <c:v>3.11</c:v>
                </c:pt>
                <c:pt idx="934">
                  <c:v>3.1133299999999999</c:v>
                </c:pt>
                <c:pt idx="935">
                  <c:v>3.1166700000000001</c:v>
                </c:pt>
                <c:pt idx="936">
                  <c:v>3.12</c:v>
                </c:pt>
                <c:pt idx="937">
                  <c:v>3.1233300000000002</c:v>
                </c:pt>
                <c:pt idx="938">
                  <c:v>3.1266699999999998</c:v>
                </c:pt>
                <c:pt idx="939">
                  <c:v>3.13</c:v>
                </c:pt>
                <c:pt idx="940">
                  <c:v>3.1333299999999999</c:v>
                </c:pt>
                <c:pt idx="941">
                  <c:v>3.1366700000000001</c:v>
                </c:pt>
                <c:pt idx="942">
                  <c:v>3.14</c:v>
                </c:pt>
                <c:pt idx="943">
                  <c:v>3.1433300000000002</c:v>
                </c:pt>
                <c:pt idx="944">
                  <c:v>3.1466699999999999</c:v>
                </c:pt>
                <c:pt idx="945">
                  <c:v>3.15</c:v>
                </c:pt>
                <c:pt idx="946">
                  <c:v>3.15333</c:v>
                </c:pt>
                <c:pt idx="947">
                  <c:v>3.1566700000000001</c:v>
                </c:pt>
                <c:pt idx="948">
                  <c:v>3.16</c:v>
                </c:pt>
                <c:pt idx="949">
                  <c:v>3.1633300000000002</c:v>
                </c:pt>
                <c:pt idx="950">
                  <c:v>3.1666699999999999</c:v>
                </c:pt>
                <c:pt idx="951">
                  <c:v>3.17</c:v>
                </c:pt>
                <c:pt idx="952">
                  <c:v>3.17333</c:v>
                </c:pt>
                <c:pt idx="953">
                  <c:v>3.1766700000000001</c:v>
                </c:pt>
                <c:pt idx="954">
                  <c:v>3.18</c:v>
                </c:pt>
                <c:pt idx="955">
                  <c:v>3.1833300000000002</c:v>
                </c:pt>
                <c:pt idx="956">
                  <c:v>3.1866699999999999</c:v>
                </c:pt>
                <c:pt idx="957">
                  <c:v>3.19</c:v>
                </c:pt>
                <c:pt idx="958">
                  <c:v>3.19333</c:v>
                </c:pt>
                <c:pt idx="959">
                  <c:v>3.1966700000000001</c:v>
                </c:pt>
                <c:pt idx="960">
                  <c:v>3.2</c:v>
                </c:pt>
                <c:pt idx="961">
                  <c:v>3.2033299999999998</c:v>
                </c:pt>
                <c:pt idx="962">
                  <c:v>3.2066699999999999</c:v>
                </c:pt>
                <c:pt idx="963">
                  <c:v>3.21</c:v>
                </c:pt>
                <c:pt idx="964">
                  <c:v>3.21333</c:v>
                </c:pt>
                <c:pt idx="965">
                  <c:v>3.2166700000000001</c:v>
                </c:pt>
                <c:pt idx="966">
                  <c:v>3.22</c:v>
                </c:pt>
                <c:pt idx="967">
                  <c:v>3.2233299999999998</c:v>
                </c:pt>
                <c:pt idx="968">
                  <c:v>3.2266699999999999</c:v>
                </c:pt>
                <c:pt idx="969">
                  <c:v>3.23</c:v>
                </c:pt>
                <c:pt idx="970">
                  <c:v>3.23333</c:v>
                </c:pt>
                <c:pt idx="971">
                  <c:v>3.2366700000000002</c:v>
                </c:pt>
                <c:pt idx="972">
                  <c:v>3.24</c:v>
                </c:pt>
                <c:pt idx="973">
                  <c:v>3.2433299999999998</c:v>
                </c:pt>
                <c:pt idx="974">
                  <c:v>3.2466699999999999</c:v>
                </c:pt>
                <c:pt idx="975">
                  <c:v>3.25</c:v>
                </c:pt>
                <c:pt idx="976">
                  <c:v>3.2533300000000001</c:v>
                </c:pt>
                <c:pt idx="977">
                  <c:v>3.2566700000000002</c:v>
                </c:pt>
                <c:pt idx="978">
                  <c:v>3.26</c:v>
                </c:pt>
                <c:pt idx="979">
                  <c:v>3.2633299999999998</c:v>
                </c:pt>
                <c:pt idx="980">
                  <c:v>3.26667</c:v>
                </c:pt>
                <c:pt idx="981">
                  <c:v>3.27</c:v>
                </c:pt>
                <c:pt idx="982">
                  <c:v>3.2733300000000001</c:v>
                </c:pt>
                <c:pt idx="983">
                  <c:v>3.2766700000000002</c:v>
                </c:pt>
                <c:pt idx="984">
                  <c:v>3.28</c:v>
                </c:pt>
                <c:pt idx="985">
                  <c:v>3.2833299999999999</c:v>
                </c:pt>
                <c:pt idx="986">
                  <c:v>3.28667</c:v>
                </c:pt>
                <c:pt idx="987">
                  <c:v>3.29</c:v>
                </c:pt>
                <c:pt idx="988">
                  <c:v>3.2933300000000001</c:v>
                </c:pt>
                <c:pt idx="989">
                  <c:v>3.2966700000000002</c:v>
                </c:pt>
                <c:pt idx="990">
                  <c:v>3.3</c:v>
                </c:pt>
                <c:pt idx="991">
                  <c:v>3.3033299999999999</c:v>
                </c:pt>
                <c:pt idx="992">
                  <c:v>3.30667</c:v>
                </c:pt>
                <c:pt idx="993">
                  <c:v>3.31</c:v>
                </c:pt>
                <c:pt idx="994">
                  <c:v>3.3133300000000001</c:v>
                </c:pt>
                <c:pt idx="995">
                  <c:v>3.3166699999999998</c:v>
                </c:pt>
                <c:pt idx="996">
                  <c:v>3.32</c:v>
                </c:pt>
                <c:pt idx="997">
                  <c:v>3.3233299999999999</c:v>
                </c:pt>
                <c:pt idx="998">
                  <c:v>3.32667</c:v>
                </c:pt>
                <c:pt idx="999">
                  <c:v>3.33</c:v>
                </c:pt>
                <c:pt idx="1000">
                  <c:v>3.3333300000000001</c:v>
                </c:pt>
                <c:pt idx="1001">
                  <c:v>3.3366699999999998</c:v>
                </c:pt>
                <c:pt idx="1002">
                  <c:v>3.34</c:v>
                </c:pt>
                <c:pt idx="1003">
                  <c:v>3.3433299999999999</c:v>
                </c:pt>
                <c:pt idx="1004">
                  <c:v>3.34667</c:v>
                </c:pt>
                <c:pt idx="1005">
                  <c:v>3.35</c:v>
                </c:pt>
                <c:pt idx="1006">
                  <c:v>3.3533300000000001</c:v>
                </c:pt>
                <c:pt idx="1007">
                  <c:v>3.3566699999999998</c:v>
                </c:pt>
                <c:pt idx="1008">
                  <c:v>3.36</c:v>
                </c:pt>
                <c:pt idx="1009">
                  <c:v>3.3633299999999999</c:v>
                </c:pt>
                <c:pt idx="1010">
                  <c:v>3.3666700000000001</c:v>
                </c:pt>
                <c:pt idx="1011">
                  <c:v>3.37</c:v>
                </c:pt>
                <c:pt idx="1012">
                  <c:v>3.3733300000000002</c:v>
                </c:pt>
                <c:pt idx="1013">
                  <c:v>3.3766699999999998</c:v>
                </c:pt>
                <c:pt idx="1014">
                  <c:v>3.38</c:v>
                </c:pt>
                <c:pt idx="1015">
                  <c:v>3.3833299999999999</c:v>
                </c:pt>
                <c:pt idx="1016">
                  <c:v>3.3866700000000001</c:v>
                </c:pt>
                <c:pt idx="1017">
                  <c:v>3.39</c:v>
                </c:pt>
                <c:pt idx="1018">
                  <c:v>3.3933300000000002</c:v>
                </c:pt>
                <c:pt idx="1019">
                  <c:v>3.3966699999999999</c:v>
                </c:pt>
                <c:pt idx="1020">
                  <c:v>3.4</c:v>
                </c:pt>
                <c:pt idx="1021">
                  <c:v>3.40333</c:v>
                </c:pt>
                <c:pt idx="1022">
                  <c:v>3.4066700000000001</c:v>
                </c:pt>
                <c:pt idx="1023">
                  <c:v>3.41</c:v>
                </c:pt>
                <c:pt idx="1024">
                  <c:v>3.4133300000000002</c:v>
                </c:pt>
                <c:pt idx="1025">
                  <c:v>3.4166699999999999</c:v>
                </c:pt>
                <c:pt idx="1026">
                  <c:v>3.42</c:v>
                </c:pt>
                <c:pt idx="1027">
                  <c:v>3.42333</c:v>
                </c:pt>
                <c:pt idx="1028">
                  <c:v>3.4266700000000001</c:v>
                </c:pt>
                <c:pt idx="1029">
                  <c:v>3.43</c:v>
                </c:pt>
                <c:pt idx="1030">
                  <c:v>3.4333300000000002</c:v>
                </c:pt>
                <c:pt idx="1031">
                  <c:v>3.4366699999999999</c:v>
                </c:pt>
                <c:pt idx="1032">
                  <c:v>3.44</c:v>
                </c:pt>
                <c:pt idx="1033">
                  <c:v>3.44333</c:v>
                </c:pt>
                <c:pt idx="1034">
                  <c:v>3.4466700000000001</c:v>
                </c:pt>
                <c:pt idx="1035">
                  <c:v>3.45</c:v>
                </c:pt>
                <c:pt idx="1036">
                  <c:v>3.4533299999999998</c:v>
                </c:pt>
                <c:pt idx="1037">
                  <c:v>3.4566699999999999</c:v>
                </c:pt>
                <c:pt idx="1038">
                  <c:v>3.46</c:v>
                </c:pt>
                <c:pt idx="1039">
                  <c:v>3.46333</c:v>
                </c:pt>
                <c:pt idx="1040">
                  <c:v>3.4666700000000001</c:v>
                </c:pt>
                <c:pt idx="1041">
                  <c:v>3.47</c:v>
                </c:pt>
                <c:pt idx="1042">
                  <c:v>3.4733299999999998</c:v>
                </c:pt>
                <c:pt idx="1043">
                  <c:v>3.4766699999999999</c:v>
                </c:pt>
                <c:pt idx="1044">
                  <c:v>3.48</c:v>
                </c:pt>
                <c:pt idx="1045">
                  <c:v>3.48333</c:v>
                </c:pt>
                <c:pt idx="1046">
                  <c:v>3.4866700000000002</c:v>
                </c:pt>
                <c:pt idx="1047">
                  <c:v>3.49</c:v>
                </c:pt>
                <c:pt idx="1048">
                  <c:v>3.4933299999999998</c:v>
                </c:pt>
                <c:pt idx="1049">
                  <c:v>3.4966699999999999</c:v>
                </c:pt>
                <c:pt idx="1050">
                  <c:v>3.5</c:v>
                </c:pt>
                <c:pt idx="1051">
                  <c:v>3.5033300000000001</c:v>
                </c:pt>
                <c:pt idx="1052">
                  <c:v>3.5066700000000002</c:v>
                </c:pt>
                <c:pt idx="1053">
                  <c:v>3.51</c:v>
                </c:pt>
                <c:pt idx="1054">
                  <c:v>3.5133299999999998</c:v>
                </c:pt>
                <c:pt idx="1055">
                  <c:v>3.51667</c:v>
                </c:pt>
                <c:pt idx="1056">
                  <c:v>3.52</c:v>
                </c:pt>
                <c:pt idx="1057">
                  <c:v>3.5233300000000001</c:v>
                </c:pt>
                <c:pt idx="1058">
                  <c:v>3.5266700000000002</c:v>
                </c:pt>
                <c:pt idx="1059">
                  <c:v>3.53</c:v>
                </c:pt>
                <c:pt idx="1060">
                  <c:v>3.5333299999999999</c:v>
                </c:pt>
                <c:pt idx="1061">
                  <c:v>3.53667</c:v>
                </c:pt>
                <c:pt idx="1062">
                  <c:v>3.54</c:v>
                </c:pt>
                <c:pt idx="1063">
                  <c:v>3.5433300000000001</c:v>
                </c:pt>
                <c:pt idx="1064">
                  <c:v>3.5466700000000002</c:v>
                </c:pt>
                <c:pt idx="1065">
                  <c:v>3.55</c:v>
                </c:pt>
                <c:pt idx="1066">
                  <c:v>3.5533299999999999</c:v>
                </c:pt>
                <c:pt idx="1067">
                  <c:v>3.55667</c:v>
                </c:pt>
                <c:pt idx="1068">
                  <c:v>3.56</c:v>
                </c:pt>
                <c:pt idx="1069">
                  <c:v>3.5633300000000001</c:v>
                </c:pt>
                <c:pt idx="1070">
                  <c:v>3.5666699999999998</c:v>
                </c:pt>
                <c:pt idx="1071">
                  <c:v>3.57</c:v>
                </c:pt>
                <c:pt idx="1072">
                  <c:v>3.5733299999999999</c:v>
                </c:pt>
                <c:pt idx="1073">
                  <c:v>3.57667</c:v>
                </c:pt>
                <c:pt idx="1074">
                  <c:v>3.58</c:v>
                </c:pt>
                <c:pt idx="1075">
                  <c:v>3.5833300000000001</c:v>
                </c:pt>
                <c:pt idx="1076">
                  <c:v>3.5866699999999998</c:v>
                </c:pt>
                <c:pt idx="1077">
                  <c:v>3.59</c:v>
                </c:pt>
                <c:pt idx="1078">
                  <c:v>3.5933299999999999</c:v>
                </c:pt>
                <c:pt idx="1079">
                  <c:v>3.59667</c:v>
                </c:pt>
                <c:pt idx="1080">
                  <c:v>3.6</c:v>
                </c:pt>
                <c:pt idx="1081">
                  <c:v>3.6033300000000001</c:v>
                </c:pt>
                <c:pt idx="1082">
                  <c:v>3.6066699999999998</c:v>
                </c:pt>
                <c:pt idx="1083">
                  <c:v>3.61</c:v>
                </c:pt>
                <c:pt idx="1084">
                  <c:v>3.6133299999999999</c:v>
                </c:pt>
                <c:pt idx="1085">
                  <c:v>3.6166700000000001</c:v>
                </c:pt>
                <c:pt idx="1086">
                  <c:v>3.62</c:v>
                </c:pt>
                <c:pt idx="1087">
                  <c:v>3.6233300000000002</c:v>
                </c:pt>
                <c:pt idx="1088">
                  <c:v>3.6266699999999998</c:v>
                </c:pt>
                <c:pt idx="1089">
                  <c:v>3.63</c:v>
                </c:pt>
                <c:pt idx="1090">
                  <c:v>3.6333299999999999</c:v>
                </c:pt>
                <c:pt idx="1091">
                  <c:v>3.6366700000000001</c:v>
                </c:pt>
                <c:pt idx="1092">
                  <c:v>3.64</c:v>
                </c:pt>
                <c:pt idx="1093">
                  <c:v>3.6433300000000002</c:v>
                </c:pt>
                <c:pt idx="1094">
                  <c:v>3.6466699999999999</c:v>
                </c:pt>
                <c:pt idx="1095">
                  <c:v>3.65</c:v>
                </c:pt>
                <c:pt idx="1096">
                  <c:v>3.65333</c:v>
                </c:pt>
                <c:pt idx="1097">
                  <c:v>3.6566700000000001</c:v>
                </c:pt>
                <c:pt idx="1098">
                  <c:v>3.66</c:v>
                </c:pt>
                <c:pt idx="1099">
                  <c:v>3.6633300000000002</c:v>
                </c:pt>
                <c:pt idx="1100">
                  <c:v>3.6666699999999999</c:v>
                </c:pt>
                <c:pt idx="1101">
                  <c:v>3.67</c:v>
                </c:pt>
                <c:pt idx="1102">
                  <c:v>3.67333</c:v>
                </c:pt>
                <c:pt idx="1103">
                  <c:v>3.6766700000000001</c:v>
                </c:pt>
                <c:pt idx="1104">
                  <c:v>3.68</c:v>
                </c:pt>
                <c:pt idx="1105">
                  <c:v>3.6833300000000002</c:v>
                </c:pt>
                <c:pt idx="1106">
                  <c:v>3.6866699999999999</c:v>
                </c:pt>
                <c:pt idx="1107">
                  <c:v>3.69</c:v>
                </c:pt>
                <c:pt idx="1108">
                  <c:v>3.69333</c:v>
                </c:pt>
                <c:pt idx="1109">
                  <c:v>3.6966700000000001</c:v>
                </c:pt>
                <c:pt idx="1110">
                  <c:v>3.7</c:v>
                </c:pt>
                <c:pt idx="1111">
                  <c:v>3.7033299999999998</c:v>
                </c:pt>
                <c:pt idx="1112">
                  <c:v>3.7066699999999999</c:v>
                </c:pt>
                <c:pt idx="1113">
                  <c:v>3.71</c:v>
                </c:pt>
                <c:pt idx="1114">
                  <c:v>3.71333</c:v>
                </c:pt>
                <c:pt idx="1115">
                  <c:v>3.7166700000000001</c:v>
                </c:pt>
                <c:pt idx="1116">
                  <c:v>3.72</c:v>
                </c:pt>
                <c:pt idx="1117">
                  <c:v>3.7233299999999998</c:v>
                </c:pt>
                <c:pt idx="1118">
                  <c:v>3.7266699999999999</c:v>
                </c:pt>
                <c:pt idx="1119">
                  <c:v>3.73</c:v>
                </c:pt>
                <c:pt idx="1120">
                  <c:v>3.73333</c:v>
                </c:pt>
                <c:pt idx="1121">
                  <c:v>3.7366700000000002</c:v>
                </c:pt>
                <c:pt idx="1122">
                  <c:v>3.74</c:v>
                </c:pt>
                <c:pt idx="1123">
                  <c:v>3.7433299999999998</c:v>
                </c:pt>
                <c:pt idx="1124">
                  <c:v>3.7466699999999999</c:v>
                </c:pt>
                <c:pt idx="1125">
                  <c:v>3.75</c:v>
                </c:pt>
                <c:pt idx="1126">
                  <c:v>3.7533300000000001</c:v>
                </c:pt>
                <c:pt idx="1127">
                  <c:v>3.7566700000000002</c:v>
                </c:pt>
                <c:pt idx="1128">
                  <c:v>3.76</c:v>
                </c:pt>
                <c:pt idx="1129">
                  <c:v>3.7633299999999998</c:v>
                </c:pt>
                <c:pt idx="1130">
                  <c:v>3.76667</c:v>
                </c:pt>
                <c:pt idx="1131">
                  <c:v>3.77</c:v>
                </c:pt>
                <c:pt idx="1132">
                  <c:v>3.7733300000000001</c:v>
                </c:pt>
                <c:pt idx="1133">
                  <c:v>3.7766700000000002</c:v>
                </c:pt>
                <c:pt idx="1134">
                  <c:v>3.78</c:v>
                </c:pt>
                <c:pt idx="1135">
                  <c:v>3.7833299999999999</c:v>
                </c:pt>
                <c:pt idx="1136">
                  <c:v>3.78667</c:v>
                </c:pt>
                <c:pt idx="1137">
                  <c:v>3.79</c:v>
                </c:pt>
                <c:pt idx="1138">
                  <c:v>3.7933300000000001</c:v>
                </c:pt>
                <c:pt idx="1139">
                  <c:v>3.7966700000000002</c:v>
                </c:pt>
                <c:pt idx="1140">
                  <c:v>3.8</c:v>
                </c:pt>
                <c:pt idx="1141">
                  <c:v>3.8033299999999999</c:v>
                </c:pt>
                <c:pt idx="1142">
                  <c:v>3.80667</c:v>
                </c:pt>
                <c:pt idx="1143">
                  <c:v>3.81</c:v>
                </c:pt>
                <c:pt idx="1144">
                  <c:v>3.8133300000000001</c:v>
                </c:pt>
                <c:pt idx="1145">
                  <c:v>3.8166699999999998</c:v>
                </c:pt>
                <c:pt idx="1146">
                  <c:v>3.82</c:v>
                </c:pt>
                <c:pt idx="1147">
                  <c:v>3.8233299999999999</c:v>
                </c:pt>
                <c:pt idx="1148">
                  <c:v>3.82667</c:v>
                </c:pt>
                <c:pt idx="1149">
                  <c:v>3.83</c:v>
                </c:pt>
                <c:pt idx="1150">
                  <c:v>3.8333300000000001</c:v>
                </c:pt>
                <c:pt idx="1151">
                  <c:v>3.8366699999999998</c:v>
                </c:pt>
                <c:pt idx="1152">
                  <c:v>3.84</c:v>
                </c:pt>
                <c:pt idx="1153">
                  <c:v>3.8433299999999999</c:v>
                </c:pt>
                <c:pt idx="1154">
                  <c:v>3.84667</c:v>
                </c:pt>
                <c:pt idx="1155">
                  <c:v>3.85</c:v>
                </c:pt>
                <c:pt idx="1156">
                  <c:v>3.8533300000000001</c:v>
                </c:pt>
                <c:pt idx="1157">
                  <c:v>3.8566699999999998</c:v>
                </c:pt>
                <c:pt idx="1158">
                  <c:v>3.86</c:v>
                </c:pt>
                <c:pt idx="1159">
                  <c:v>3.8633299999999999</c:v>
                </c:pt>
                <c:pt idx="1160">
                  <c:v>3.8666700000000001</c:v>
                </c:pt>
                <c:pt idx="1161">
                  <c:v>3.87</c:v>
                </c:pt>
                <c:pt idx="1162">
                  <c:v>3.8733300000000002</c:v>
                </c:pt>
                <c:pt idx="1163">
                  <c:v>3.8766699999999998</c:v>
                </c:pt>
                <c:pt idx="1164">
                  <c:v>3.88</c:v>
                </c:pt>
                <c:pt idx="1165">
                  <c:v>3.8833299999999999</c:v>
                </c:pt>
                <c:pt idx="1166">
                  <c:v>3.8866700000000001</c:v>
                </c:pt>
                <c:pt idx="1167">
                  <c:v>3.89</c:v>
                </c:pt>
                <c:pt idx="1168">
                  <c:v>3.8933300000000002</c:v>
                </c:pt>
                <c:pt idx="1169">
                  <c:v>3.8966699999999999</c:v>
                </c:pt>
                <c:pt idx="1170">
                  <c:v>3.9</c:v>
                </c:pt>
                <c:pt idx="1171">
                  <c:v>3.90333</c:v>
                </c:pt>
                <c:pt idx="1172">
                  <c:v>3.9066700000000001</c:v>
                </c:pt>
                <c:pt idx="1173">
                  <c:v>3.91</c:v>
                </c:pt>
                <c:pt idx="1174">
                  <c:v>3.9133300000000002</c:v>
                </c:pt>
                <c:pt idx="1175">
                  <c:v>3.9166699999999999</c:v>
                </c:pt>
                <c:pt idx="1176">
                  <c:v>3.92</c:v>
                </c:pt>
                <c:pt idx="1177">
                  <c:v>3.92333</c:v>
                </c:pt>
                <c:pt idx="1178">
                  <c:v>3.9266700000000001</c:v>
                </c:pt>
                <c:pt idx="1179">
                  <c:v>3.93</c:v>
                </c:pt>
                <c:pt idx="1180">
                  <c:v>3.9333300000000002</c:v>
                </c:pt>
                <c:pt idx="1181">
                  <c:v>3.9366699999999999</c:v>
                </c:pt>
                <c:pt idx="1182">
                  <c:v>3.94</c:v>
                </c:pt>
                <c:pt idx="1183">
                  <c:v>3.94333</c:v>
                </c:pt>
                <c:pt idx="1184">
                  <c:v>3.9466700000000001</c:v>
                </c:pt>
                <c:pt idx="1185">
                  <c:v>3.95</c:v>
                </c:pt>
                <c:pt idx="1186">
                  <c:v>3.9533299999999998</c:v>
                </c:pt>
                <c:pt idx="1187">
                  <c:v>3.9566699999999999</c:v>
                </c:pt>
                <c:pt idx="1188">
                  <c:v>3.96</c:v>
                </c:pt>
                <c:pt idx="1189">
                  <c:v>3.96333</c:v>
                </c:pt>
                <c:pt idx="1190">
                  <c:v>3.9666700000000001</c:v>
                </c:pt>
                <c:pt idx="1191">
                  <c:v>3.97</c:v>
                </c:pt>
                <c:pt idx="1192">
                  <c:v>3.9733299999999998</c:v>
                </c:pt>
                <c:pt idx="1193">
                  <c:v>3.9766699999999999</c:v>
                </c:pt>
                <c:pt idx="1194">
                  <c:v>3.98</c:v>
                </c:pt>
                <c:pt idx="1195">
                  <c:v>3.98333</c:v>
                </c:pt>
                <c:pt idx="1196">
                  <c:v>3.9866700000000002</c:v>
                </c:pt>
                <c:pt idx="1197">
                  <c:v>3.99</c:v>
                </c:pt>
                <c:pt idx="1198">
                  <c:v>3.9933299999999998</c:v>
                </c:pt>
                <c:pt idx="1199">
                  <c:v>3.9966699999999999</c:v>
                </c:pt>
                <c:pt idx="1200">
                  <c:v>4</c:v>
                </c:pt>
                <c:pt idx="1201">
                  <c:v>4.0033300000000001</c:v>
                </c:pt>
                <c:pt idx="1202">
                  <c:v>4.0066699999999997</c:v>
                </c:pt>
                <c:pt idx="1203">
                  <c:v>4.01</c:v>
                </c:pt>
                <c:pt idx="1204">
                  <c:v>4.0133299999999998</c:v>
                </c:pt>
                <c:pt idx="1205">
                  <c:v>4.0166700000000004</c:v>
                </c:pt>
                <c:pt idx="1206">
                  <c:v>4.0199999999999996</c:v>
                </c:pt>
                <c:pt idx="1207">
                  <c:v>4.0233299999999996</c:v>
                </c:pt>
                <c:pt idx="1208">
                  <c:v>4.0266700000000002</c:v>
                </c:pt>
                <c:pt idx="1209">
                  <c:v>4.03</c:v>
                </c:pt>
                <c:pt idx="1210">
                  <c:v>4.0333300000000003</c:v>
                </c:pt>
                <c:pt idx="1211">
                  <c:v>4.03667</c:v>
                </c:pt>
                <c:pt idx="1212">
                  <c:v>4.04</c:v>
                </c:pt>
                <c:pt idx="1213">
                  <c:v>4.0433300000000001</c:v>
                </c:pt>
                <c:pt idx="1214">
                  <c:v>4.0466699999999998</c:v>
                </c:pt>
                <c:pt idx="1215">
                  <c:v>4.05</c:v>
                </c:pt>
                <c:pt idx="1216">
                  <c:v>4.0533299999999999</c:v>
                </c:pt>
                <c:pt idx="1217">
                  <c:v>4.0566700000000004</c:v>
                </c:pt>
                <c:pt idx="1218">
                  <c:v>4.0599999999999996</c:v>
                </c:pt>
                <c:pt idx="1219">
                  <c:v>4.0633299999999997</c:v>
                </c:pt>
                <c:pt idx="1220">
                  <c:v>4.0666700000000002</c:v>
                </c:pt>
                <c:pt idx="1221">
                  <c:v>4.07</c:v>
                </c:pt>
                <c:pt idx="1222">
                  <c:v>4.0733300000000003</c:v>
                </c:pt>
                <c:pt idx="1223">
                  <c:v>4.07667</c:v>
                </c:pt>
                <c:pt idx="1224">
                  <c:v>4.08</c:v>
                </c:pt>
                <c:pt idx="1225">
                  <c:v>4.0833300000000001</c:v>
                </c:pt>
                <c:pt idx="1226">
                  <c:v>4.0866699999999998</c:v>
                </c:pt>
                <c:pt idx="1227">
                  <c:v>4.09</c:v>
                </c:pt>
                <c:pt idx="1228">
                  <c:v>4.0933299999999999</c:v>
                </c:pt>
                <c:pt idx="1229">
                  <c:v>4.0966699999999996</c:v>
                </c:pt>
                <c:pt idx="1230">
                  <c:v>4.0999999999999996</c:v>
                </c:pt>
                <c:pt idx="1231">
                  <c:v>4.1033299999999997</c:v>
                </c:pt>
                <c:pt idx="1232">
                  <c:v>4.1066700000000003</c:v>
                </c:pt>
                <c:pt idx="1233">
                  <c:v>4.1100000000000003</c:v>
                </c:pt>
                <c:pt idx="1234">
                  <c:v>4.1133300000000004</c:v>
                </c:pt>
                <c:pt idx="1235">
                  <c:v>4.1166700000000001</c:v>
                </c:pt>
                <c:pt idx="1236">
                  <c:v>4.12</c:v>
                </c:pt>
                <c:pt idx="1237">
                  <c:v>4.1233300000000002</c:v>
                </c:pt>
                <c:pt idx="1238">
                  <c:v>4.1266699999999998</c:v>
                </c:pt>
                <c:pt idx="1239">
                  <c:v>4.13</c:v>
                </c:pt>
                <c:pt idx="1240">
                  <c:v>4.1333299999999999</c:v>
                </c:pt>
                <c:pt idx="1241">
                  <c:v>4.1366699999999996</c:v>
                </c:pt>
                <c:pt idx="1242">
                  <c:v>4.1399999999999997</c:v>
                </c:pt>
                <c:pt idx="1243">
                  <c:v>4.1433299999999997</c:v>
                </c:pt>
                <c:pt idx="1244">
                  <c:v>4.1466700000000003</c:v>
                </c:pt>
                <c:pt idx="1245">
                  <c:v>4.1500000000000004</c:v>
                </c:pt>
                <c:pt idx="1246">
                  <c:v>4.1533300000000004</c:v>
                </c:pt>
                <c:pt idx="1247">
                  <c:v>4.1566700000000001</c:v>
                </c:pt>
                <c:pt idx="1248">
                  <c:v>4.16</c:v>
                </c:pt>
                <c:pt idx="1249">
                  <c:v>4.1633300000000002</c:v>
                </c:pt>
                <c:pt idx="1250">
                  <c:v>4.1666699999999999</c:v>
                </c:pt>
                <c:pt idx="1251">
                  <c:v>4.17</c:v>
                </c:pt>
                <c:pt idx="1252">
                  <c:v>4.17333</c:v>
                </c:pt>
                <c:pt idx="1253">
                  <c:v>4.1766699999999997</c:v>
                </c:pt>
                <c:pt idx="1254">
                  <c:v>4.18</c:v>
                </c:pt>
                <c:pt idx="1255">
                  <c:v>4.1833299999999998</c:v>
                </c:pt>
                <c:pt idx="1256">
                  <c:v>4.1866700000000003</c:v>
                </c:pt>
                <c:pt idx="1257">
                  <c:v>4.1900000000000004</c:v>
                </c:pt>
                <c:pt idx="1258">
                  <c:v>4.1933299999999996</c:v>
                </c:pt>
                <c:pt idx="1259">
                  <c:v>4.1966700000000001</c:v>
                </c:pt>
                <c:pt idx="1260">
                  <c:v>4.2</c:v>
                </c:pt>
                <c:pt idx="1261">
                  <c:v>4.2033300000000002</c:v>
                </c:pt>
                <c:pt idx="1262">
                  <c:v>4.2066699999999999</c:v>
                </c:pt>
                <c:pt idx="1263">
                  <c:v>4.21</c:v>
                </c:pt>
                <c:pt idx="1264">
                  <c:v>4.21333</c:v>
                </c:pt>
                <c:pt idx="1265">
                  <c:v>4.2166699999999997</c:v>
                </c:pt>
                <c:pt idx="1266">
                  <c:v>4.22</c:v>
                </c:pt>
                <c:pt idx="1267">
                  <c:v>4.2233299999999998</c:v>
                </c:pt>
                <c:pt idx="1268">
                  <c:v>4.2266700000000004</c:v>
                </c:pt>
                <c:pt idx="1269">
                  <c:v>4.2300000000000004</c:v>
                </c:pt>
                <c:pt idx="1270">
                  <c:v>4.2333299999999996</c:v>
                </c:pt>
                <c:pt idx="1271">
                  <c:v>4.2366700000000002</c:v>
                </c:pt>
                <c:pt idx="1272">
                  <c:v>4.24</c:v>
                </c:pt>
                <c:pt idx="1273">
                  <c:v>4.2433300000000003</c:v>
                </c:pt>
                <c:pt idx="1274">
                  <c:v>4.2466699999999999</c:v>
                </c:pt>
                <c:pt idx="1275">
                  <c:v>4.25</c:v>
                </c:pt>
                <c:pt idx="1276">
                  <c:v>4.2533300000000001</c:v>
                </c:pt>
                <c:pt idx="1277">
                  <c:v>4.2566699999999997</c:v>
                </c:pt>
                <c:pt idx="1278">
                  <c:v>4.26</c:v>
                </c:pt>
                <c:pt idx="1279">
                  <c:v>4.2633299999999998</c:v>
                </c:pt>
                <c:pt idx="1280">
                  <c:v>4.2666700000000004</c:v>
                </c:pt>
                <c:pt idx="1281">
                  <c:v>4.2699999999999996</c:v>
                </c:pt>
                <c:pt idx="1282">
                  <c:v>4.2733299999999996</c:v>
                </c:pt>
                <c:pt idx="1283">
                  <c:v>4.2766700000000002</c:v>
                </c:pt>
                <c:pt idx="1284">
                  <c:v>4.28</c:v>
                </c:pt>
                <c:pt idx="1285">
                  <c:v>4.2833300000000003</c:v>
                </c:pt>
                <c:pt idx="1286">
                  <c:v>4.28667</c:v>
                </c:pt>
                <c:pt idx="1287">
                  <c:v>4.29</c:v>
                </c:pt>
                <c:pt idx="1288">
                  <c:v>4.2933300000000001</c:v>
                </c:pt>
                <c:pt idx="1289">
                  <c:v>4.2966699999999998</c:v>
                </c:pt>
                <c:pt idx="1290">
                  <c:v>4.3</c:v>
                </c:pt>
                <c:pt idx="1291">
                  <c:v>4.3033299999999999</c:v>
                </c:pt>
                <c:pt idx="1292">
                  <c:v>4.3066700000000004</c:v>
                </c:pt>
                <c:pt idx="1293">
                  <c:v>4.3099999999999996</c:v>
                </c:pt>
                <c:pt idx="1294">
                  <c:v>4.3133299999999997</c:v>
                </c:pt>
                <c:pt idx="1295">
                  <c:v>4.3166700000000002</c:v>
                </c:pt>
                <c:pt idx="1296">
                  <c:v>4.32</c:v>
                </c:pt>
                <c:pt idx="1297">
                  <c:v>4.3233300000000003</c:v>
                </c:pt>
                <c:pt idx="1298">
                  <c:v>4.32667</c:v>
                </c:pt>
                <c:pt idx="1299">
                  <c:v>4.33</c:v>
                </c:pt>
                <c:pt idx="1300">
                  <c:v>4.3333300000000001</c:v>
                </c:pt>
                <c:pt idx="1301">
                  <c:v>4.3366699999999998</c:v>
                </c:pt>
                <c:pt idx="1302">
                  <c:v>4.34</c:v>
                </c:pt>
                <c:pt idx="1303">
                  <c:v>4.3433299999999999</c:v>
                </c:pt>
                <c:pt idx="1304">
                  <c:v>4.3466699999999996</c:v>
                </c:pt>
                <c:pt idx="1305">
                  <c:v>4.3499999999999996</c:v>
                </c:pt>
                <c:pt idx="1306">
                  <c:v>4.3533299999999997</c:v>
                </c:pt>
                <c:pt idx="1307">
                  <c:v>4.3566700000000003</c:v>
                </c:pt>
                <c:pt idx="1308">
                  <c:v>4.3600000000000003</c:v>
                </c:pt>
                <c:pt idx="1309">
                  <c:v>4.3633300000000004</c:v>
                </c:pt>
                <c:pt idx="1310">
                  <c:v>4.3666700000000001</c:v>
                </c:pt>
                <c:pt idx="1311">
                  <c:v>4.37</c:v>
                </c:pt>
                <c:pt idx="1312">
                  <c:v>4.3733300000000002</c:v>
                </c:pt>
                <c:pt idx="1313">
                  <c:v>4.3766699999999998</c:v>
                </c:pt>
                <c:pt idx="1314">
                  <c:v>4.38</c:v>
                </c:pt>
                <c:pt idx="1315">
                  <c:v>4.3833299999999999</c:v>
                </c:pt>
                <c:pt idx="1316">
                  <c:v>4.3866699999999996</c:v>
                </c:pt>
                <c:pt idx="1317">
                  <c:v>4.3899999999999997</c:v>
                </c:pt>
                <c:pt idx="1318">
                  <c:v>4.3933299999999997</c:v>
                </c:pt>
                <c:pt idx="1319">
                  <c:v>4.3966700000000003</c:v>
                </c:pt>
                <c:pt idx="1320">
                  <c:v>4.4000000000000004</c:v>
                </c:pt>
                <c:pt idx="1321">
                  <c:v>4.4033300000000004</c:v>
                </c:pt>
                <c:pt idx="1322">
                  <c:v>4.4066700000000001</c:v>
                </c:pt>
                <c:pt idx="1323">
                  <c:v>4.41</c:v>
                </c:pt>
                <c:pt idx="1324">
                  <c:v>4.4133300000000002</c:v>
                </c:pt>
                <c:pt idx="1325">
                  <c:v>4.4166699999999999</c:v>
                </c:pt>
                <c:pt idx="1326">
                  <c:v>4.42</c:v>
                </c:pt>
                <c:pt idx="1327">
                  <c:v>4.42333</c:v>
                </c:pt>
                <c:pt idx="1328">
                  <c:v>4.4266699999999997</c:v>
                </c:pt>
                <c:pt idx="1329">
                  <c:v>4.43</c:v>
                </c:pt>
                <c:pt idx="1330">
                  <c:v>4.4333299999999998</c:v>
                </c:pt>
                <c:pt idx="1331">
                  <c:v>4.4366700000000003</c:v>
                </c:pt>
                <c:pt idx="1332">
                  <c:v>4.4400000000000004</c:v>
                </c:pt>
                <c:pt idx="1333">
                  <c:v>4.4433299999999996</c:v>
                </c:pt>
                <c:pt idx="1334">
                  <c:v>4.4466700000000001</c:v>
                </c:pt>
                <c:pt idx="1335">
                  <c:v>4.45</c:v>
                </c:pt>
                <c:pt idx="1336">
                  <c:v>4.4533300000000002</c:v>
                </c:pt>
                <c:pt idx="1337">
                  <c:v>4.4566699999999999</c:v>
                </c:pt>
                <c:pt idx="1338">
                  <c:v>4.46</c:v>
                </c:pt>
                <c:pt idx="1339">
                  <c:v>4.46333</c:v>
                </c:pt>
                <c:pt idx="1340">
                  <c:v>4.4666699999999997</c:v>
                </c:pt>
                <c:pt idx="1341">
                  <c:v>4.47</c:v>
                </c:pt>
                <c:pt idx="1342">
                  <c:v>4.4733299999999998</c:v>
                </c:pt>
                <c:pt idx="1343">
                  <c:v>4.4766700000000004</c:v>
                </c:pt>
                <c:pt idx="1344">
                  <c:v>4.4800000000000004</c:v>
                </c:pt>
                <c:pt idx="1345">
                  <c:v>4.4833299999999996</c:v>
                </c:pt>
                <c:pt idx="1346">
                  <c:v>4.4866700000000002</c:v>
                </c:pt>
                <c:pt idx="1347">
                  <c:v>4.49</c:v>
                </c:pt>
                <c:pt idx="1348">
                  <c:v>4.4933300000000003</c:v>
                </c:pt>
                <c:pt idx="1349">
                  <c:v>4.4966699999999999</c:v>
                </c:pt>
                <c:pt idx="1350">
                  <c:v>4.5</c:v>
                </c:pt>
                <c:pt idx="1351">
                  <c:v>4.5033300000000001</c:v>
                </c:pt>
                <c:pt idx="1352">
                  <c:v>4.5066699999999997</c:v>
                </c:pt>
                <c:pt idx="1353">
                  <c:v>4.51</c:v>
                </c:pt>
                <c:pt idx="1354">
                  <c:v>4.5133299999999998</c:v>
                </c:pt>
                <c:pt idx="1355">
                  <c:v>4.5166700000000004</c:v>
                </c:pt>
                <c:pt idx="1356">
                  <c:v>4.5199999999999996</c:v>
                </c:pt>
                <c:pt idx="1357">
                  <c:v>4.5233299999999996</c:v>
                </c:pt>
                <c:pt idx="1358">
                  <c:v>4.5266700000000002</c:v>
                </c:pt>
                <c:pt idx="1359">
                  <c:v>4.53</c:v>
                </c:pt>
                <c:pt idx="1360">
                  <c:v>4.5333300000000003</c:v>
                </c:pt>
                <c:pt idx="1361">
                  <c:v>4.53667</c:v>
                </c:pt>
                <c:pt idx="1362">
                  <c:v>4.54</c:v>
                </c:pt>
                <c:pt idx="1363">
                  <c:v>4.5433300000000001</c:v>
                </c:pt>
                <c:pt idx="1364">
                  <c:v>4.5466699999999998</c:v>
                </c:pt>
                <c:pt idx="1365">
                  <c:v>4.55</c:v>
                </c:pt>
                <c:pt idx="1366">
                  <c:v>4.5533299999999999</c:v>
                </c:pt>
                <c:pt idx="1367">
                  <c:v>4.5566700000000004</c:v>
                </c:pt>
                <c:pt idx="1368">
                  <c:v>4.5599999999999996</c:v>
                </c:pt>
                <c:pt idx="1369">
                  <c:v>4.5633299999999997</c:v>
                </c:pt>
                <c:pt idx="1370">
                  <c:v>4.5666700000000002</c:v>
                </c:pt>
                <c:pt idx="1371">
                  <c:v>4.57</c:v>
                </c:pt>
                <c:pt idx="1372">
                  <c:v>4.5733300000000003</c:v>
                </c:pt>
                <c:pt idx="1373">
                  <c:v>4.57667</c:v>
                </c:pt>
                <c:pt idx="1374">
                  <c:v>4.58</c:v>
                </c:pt>
                <c:pt idx="1375">
                  <c:v>4.5833300000000001</c:v>
                </c:pt>
                <c:pt idx="1376">
                  <c:v>4.5866699999999998</c:v>
                </c:pt>
                <c:pt idx="1377">
                  <c:v>4.59</c:v>
                </c:pt>
                <c:pt idx="1378">
                  <c:v>4.5933299999999999</c:v>
                </c:pt>
                <c:pt idx="1379">
                  <c:v>4.5966699999999996</c:v>
                </c:pt>
                <c:pt idx="1380">
                  <c:v>4.5999999999999996</c:v>
                </c:pt>
                <c:pt idx="1381">
                  <c:v>4.6033299999999997</c:v>
                </c:pt>
                <c:pt idx="1382">
                  <c:v>4.6066700000000003</c:v>
                </c:pt>
                <c:pt idx="1383">
                  <c:v>4.6100000000000003</c:v>
                </c:pt>
                <c:pt idx="1384">
                  <c:v>4.6133300000000004</c:v>
                </c:pt>
                <c:pt idx="1385">
                  <c:v>4.6166700000000001</c:v>
                </c:pt>
                <c:pt idx="1386">
                  <c:v>4.62</c:v>
                </c:pt>
                <c:pt idx="1387">
                  <c:v>4.6233300000000002</c:v>
                </c:pt>
                <c:pt idx="1388">
                  <c:v>4.6266699999999998</c:v>
                </c:pt>
                <c:pt idx="1389">
                  <c:v>4.63</c:v>
                </c:pt>
                <c:pt idx="1390">
                  <c:v>4.6333299999999999</c:v>
                </c:pt>
                <c:pt idx="1391">
                  <c:v>4.6366699999999996</c:v>
                </c:pt>
                <c:pt idx="1392">
                  <c:v>4.6399999999999997</c:v>
                </c:pt>
                <c:pt idx="1393">
                  <c:v>4.6433299999999997</c:v>
                </c:pt>
                <c:pt idx="1394">
                  <c:v>4.6466700000000003</c:v>
                </c:pt>
                <c:pt idx="1395">
                  <c:v>4.6500000000000004</c:v>
                </c:pt>
                <c:pt idx="1396">
                  <c:v>4.6533300000000004</c:v>
                </c:pt>
                <c:pt idx="1397">
                  <c:v>4.6566700000000001</c:v>
                </c:pt>
                <c:pt idx="1398">
                  <c:v>4.66</c:v>
                </c:pt>
                <c:pt idx="1399">
                  <c:v>4.6633300000000002</c:v>
                </c:pt>
                <c:pt idx="1400">
                  <c:v>4.6666699999999999</c:v>
                </c:pt>
                <c:pt idx="1401">
                  <c:v>4.67</c:v>
                </c:pt>
                <c:pt idx="1402">
                  <c:v>4.67333</c:v>
                </c:pt>
                <c:pt idx="1403">
                  <c:v>4.6766699999999997</c:v>
                </c:pt>
                <c:pt idx="1404">
                  <c:v>4.68</c:v>
                </c:pt>
                <c:pt idx="1405">
                  <c:v>4.6833299999999998</c:v>
                </c:pt>
                <c:pt idx="1406">
                  <c:v>4.6866700000000003</c:v>
                </c:pt>
                <c:pt idx="1407">
                  <c:v>4.6900000000000004</c:v>
                </c:pt>
                <c:pt idx="1408">
                  <c:v>4.6933299999999996</c:v>
                </c:pt>
                <c:pt idx="1409">
                  <c:v>4.6966700000000001</c:v>
                </c:pt>
                <c:pt idx="1410">
                  <c:v>4.7</c:v>
                </c:pt>
                <c:pt idx="1411">
                  <c:v>4.7033300000000002</c:v>
                </c:pt>
                <c:pt idx="1412">
                  <c:v>4.7066699999999999</c:v>
                </c:pt>
                <c:pt idx="1413">
                  <c:v>4.71</c:v>
                </c:pt>
                <c:pt idx="1414">
                  <c:v>4.71333</c:v>
                </c:pt>
                <c:pt idx="1415">
                  <c:v>4.7166699999999997</c:v>
                </c:pt>
                <c:pt idx="1416">
                  <c:v>4.72</c:v>
                </c:pt>
                <c:pt idx="1417">
                  <c:v>4.7233299999999998</c:v>
                </c:pt>
                <c:pt idx="1418">
                  <c:v>4.7266700000000004</c:v>
                </c:pt>
                <c:pt idx="1419">
                  <c:v>4.7300000000000004</c:v>
                </c:pt>
                <c:pt idx="1420">
                  <c:v>4.7333299999999996</c:v>
                </c:pt>
                <c:pt idx="1421">
                  <c:v>4.7366700000000002</c:v>
                </c:pt>
                <c:pt idx="1422">
                  <c:v>4.74</c:v>
                </c:pt>
                <c:pt idx="1423">
                  <c:v>4.7433300000000003</c:v>
                </c:pt>
                <c:pt idx="1424">
                  <c:v>4.7466699999999999</c:v>
                </c:pt>
                <c:pt idx="1425">
                  <c:v>4.75</c:v>
                </c:pt>
                <c:pt idx="1426">
                  <c:v>4.7533300000000001</c:v>
                </c:pt>
                <c:pt idx="1427">
                  <c:v>4.7566699999999997</c:v>
                </c:pt>
                <c:pt idx="1428">
                  <c:v>4.76</c:v>
                </c:pt>
                <c:pt idx="1429">
                  <c:v>4.7633299999999998</c:v>
                </c:pt>
                <c:pt idx="1430">
                  <c:v>4.7666700000000004</c:v>
                </c:pt>
                <c:pt idx="1431">
                  <c:v>4.7699999999999996</c:v>
                </c:pt>
                <c:pt idx="1432">
                  <c:v>4.7733299999999996</c:v>
                </c:pt>
                <c:pt idx="1433">
                  <c:v>4.7766700000000002</c:v>
                </c:pt>
                <c:pt idx="1434">
                  <c:v>4.78</c:v>
                </c:pt>
                <c:pt idx="1435">
                  <c:v>4.7833300000000003</c:v>
                </c:pt>
                <c:pt idx="1436">
                  <c:v>4.78667</c:v>
                </c:pt>
                <c:pt idx="1437">
                  <c:v>4.79</c:v>
                </c:pt>
                <c:pt idx="1438">
                  <c:v>4.7933300000000001</c:v>
                </c:pt>
                <c:pt idx="1439">
                  <c:v>4.7966699999999998</c:v>
                </c:pt>
                <c:pt idx="1440">
                  <c:v>4.8</c:v>
                </c:pt>
                <c:pt idx="1441">
                  <c:v>4.8033299999999999</c:v>
                </c:pt>
                <c:pt idx="1442">
                  <c:v>4.8066700000000004</c:v>
                </c:pt>
                <c:pt idx="1443">
                  <c:v>4.8099999999999996</c:v>
                </c:pt>
                <c:pt idx="1444">
                  <c:v>4.8133299999999997</c:v>
                </c:pt>
                <c:pt idx="1445">
                  <c:v>4.8166700000000002</c:v>
                </c:pt>
                <c:pt idx="1446">
                  <c:v>4.82</c:v>
                </c:pt>
                <c:pt idx="1447">
                  <c:v>4.8233300000000003</c:v>
                </c:pt>
                <c:pt idx="1448">
                  <c:v>4.82667</c:v>
                </c:pt>
                <c:pt idx="1449">
                  <c:v>4.83</c:v>
                </c:pt>
                <c:pt idx="1450">
                  <c:v>4.8333300000000001</c:v>
                </c:pt>
                <c:pt idx="1451">
                  <c:v>4.8366699999999998</c:v>
                </c:pt>
                <c:pt idx="1452">
                  <c:v>4.84</c:v>
                </c:pt>
                <c:pt idx="1453">
                  <c:v>4.8433299999999999</c:v>
                </c:pt>
                <c:pt idx="1454">
                  <c:v>4.8466699999999996</c:v>
                </c:pt>
                <c:pt idx="1455">
                  <c:v>4.8499999999999996</c:v>
                </c:pt>
                <c:pt idx="1456">
                  <c:v>4.8533299999999997</c:v>
                </c:pt>
                <c:pt idx="1457">
                  <c:v>4.8566700000000003</c:v>
                </c:pt>
                <c:pt idx="1458">
                  <c:v>4.8600000000000003</c:v>
                </c:pt>
                <c:pt idx="1459">
                  <c:v>4.8633300000000004</c:v>
                </c:pt>
                <c:pt idx="1460">
                  <c:v>4.8666700000000001</c:v>
                </c:pt>
                <c:pt idx="1461">
                  <c:v>4.87</c:v>
                </c:pt>
                <c:pt idx="1462">
                  <c:v>4.8733300000000002</c:v>
                </c:pt>
                <c:pt idx="1463">
                  <c:v>4.8766699999999998</c:v>
                </c:pt>
                <c:pt idx="1464">
                  <c:v>4.88</c:v>
                </c:pt>
                <c:pt idx="1465">
                  <c:v>4.8833299999999999</c:v>
                </c:pt>
                <c:pt idx="1466">
                  <c:v>4.8866699999999996</c:v>
                </c:pt>
                <c:pt idx="1467">
                  <c:v>4.8899999999999997</c:v>
                </c:pt>
                <c:pt idx="1468">
                  <c:v>4.8933299999999997</c:v>
                </c:pt>
                <c:pt idx="1469">
                  <c:v>4.8966700000000003</c:v>
                </c:pt>
                <c:pt idx="1470">
                  <c:v>4.9000000000000004</c:v>
                </c:pt>
                <c:pt idx="1471">
                  <c:v>4.9033300000000004</c:v>
                </c:pt>
                <c:pt idx="1472">
                  <c:v>4.9066700000000001</c:v>
                </c:pt>
                <c:pt idx="1473">
                  <c:v>4.91</c:v>
                </c:pt>
                <c:pt idx="1474">
                  <c:v>4.9133300000000002</c:v>
                </c:pt>
                <c:pt idx="1475">
                  <c:v>4.9166699999999999</c:v>
                </c:pt>
                <c:pt idx="1476">
                  <c:v>4.92</c:v>
                </c:pt>
                <c:pt idx="1477">
                  <c:v>4.92333</c:v>
                </c:pt>
                <c:pt idx="1478">
                  <c:v>4.9266699999999997</c:v>
                </c:pt>
                <c:pt idx="1479">
                  <c:v>4.93</c:v>
                </c:pt>
                <c:pt idx="1480">
                  <c:v>4.9333299999999998</c:v>
                </c:pt>
                <c:pt idx="1481">
                  <c:v>4.9366700000000003</c:v>
                </c:pt>
                <c:pt idx="1482">
                  <c:v>4.9400000000000004</c:v>
                </c:pt>
                <c:pt idx="1483">
                  <c:v>4.9433299999999996</c:v>
                </c:pt>
                <c:pt idx="1484">
                  <c:v>4.9466700000000001</c:v>
                </c:pt>
                <c:pt idx="1485">
                  <c:v>4.95</c:v>
                </c:pt>
                <c:pt idx="1486">
                  <c:v>4.9533300000000002</c:v>
                </c:pt>
                <c:pt idx="1487">
                  <c:v>4.9566699999999999</c:v>
                </c:pt>
                <c:pt idx="1488">
                  <c:v>4.96</c:v>
                </c:pt>
                <c:pt idx="1489">
                  <c:v>4.96333</c:v>
                </c:pt>
                <c:pt idx="1490">
                  <c:v>4.9666699999999997</c:v>
                </c:pt>
                <c:pt idx="1491">
                  <c:v>4.97</c:v>
                </c:pt>
                <c:pt idx="1492">
                  <c:v>4.9733299999999998</c:v>
                </c:pt>
                <c:pt idx="1493">
                  <c:v>4.9766700000000004</c:v>
                </c:pt>
                <c:pt idx="1494">
                  <c:v>4.9800000000000004</c:v>
                </c:pt>
                <c:pt idx="1495">
                  <c:v>4.9833299999999996</c:v>
                </c:pt>
                <c:pt idx="1496">
                  <c:v>4.9866700000000002</c:v>
                </c:pt>
                <c:pt idx="1497">
                  <c:v>4.99</c:v>
                </c:pt>
                <c:pt idx="1498">
                  <c:v>4.9933300000000003</c:v>
                </c:pt>
                <c:pt idx="1499">
                  <c:v>4.9966699999999999</c:v>
                </c:pt>
                <c:pt idx="1500">
                  <c:v>5</c:v>
                </c:pt>
                <c:pt idx="1501">
                  <c:v>5.0033300000000001</c:v>
                </c:pt>
                <c:pt idx="1502">
                  <c:v>5.0066699999999997</c:v>
                </c:pt>
                <c:pt idx="1503">
                  <c:v>5.01</c:v>
                </c:pt>
                <c:pt idx="1504">
                  <c:v>5.0133299999999998</c:v>
                </c:pt>
                <c:pt idx="1505">
                  <c:v>5.0166700000000004</c:v>
                </c:pt>
                <c:pt idx="1506">
                  <c:v>5.0199999999999996</c:v>
                </c:pt>
                <c:pt idx="1507">
                  <c:v>5.0233299999999996</c:v>
                </c:pt>
                <c:pt idx="1508">
                  <c:v>5.0266700000000002</c:v>
                </c:pt>
                <c:pt idx="1509">
                  <c:v>5.03</c:v>
                </c:pt>
                <c:pt idx="1510">
                  <c:v>5.0333300000000003</c:v>
                </c:pt>
                <c:pt idx="1511">
                  <c:v>5.03667</c:v>
                </c:pt>
                <c:pt idx="1512">
                  <c:v>5.04</c:v>
                </c:pt>
                <c:pt idx="1513">
                  <c:v>5.0433300000000001</c:v>
                </c:pt>
                <c:pt idx="1514">
                  <c:v>5.0466699999999998</c:v>
                </c:pt>
                <c:pt idx="1515">
                  <c:v>5.05</c:v>
                </c:pt>
                <c:pt idx="1516">
                  <c:v>5.0533299999999999</c:v>
                </c:pt>
                <c:pt idx="1517">
                  <c:v>5.0566700000000004</c:v>
                </c:pt>
                <c:pt idx="1518">
                  <c:v>5.0599999999999996</c:v>
                </c:pt>
                <c:pt idx="1519">
                  <c:v>5.0633299999999997</c:v>
                </c:pt>
                <c:pt idx="1520">
                  <c:v>5.0666700000000002</c:v>
                </c:pt>
                <c:pt idx="1521">
                  <c:v>5.07</c:v>
                </c:pt>
                <c:pt idx="1522">
                  <c:v>5.0733300000000003</c:v>
                </c:pt>
                <c:pt idx="1523">
                  <c:v>5.07667</c:v>
                </c:pt>
                <c:pt idx="1524">
                  <c:v>5.08</c:v>
                </c:pt>
                <c:pt idx="1525">
                  <c:v>5.0833300000000001</c:v>
                </c:pt>
                <c:pt idx="1526">
                  <c:v>5.0866699999999998</c:v>
                </c:pt>
                <c:pt idx="1527">
                  <c:v>5.09</c:v>
                </c:pt>
                <c:pt idx="1528">
                  <c:v>5.0933299999999999</c:v>
                </c:pt>
                <c:pt idx="1529">
                  <c:v>5.0966699999999996</c:v>
                </c:pt>
                <c:pt idx="1530">
                  <c:v>5.0999999999999996</c:v>
                </c:pt>
                <c:pt idx="1531">
                  <c:v>5.1033299999999997</c:v>
                </c:pt>
                <c:pt idx="1532">
                  <c:v>5.1066700000000003</c:v>
                </c:pt>
                <c:pt idx="1533">
                  <c:v>5.1100000000000003</c:v>
                </c:pt>
                <c:pt idx="1534">
                  <c:v>5.1133300000000004</c:v>
                </c:pt>
                <c:pt idx="1535">
                  <c:v>5.1166700000000001</c:v>
                </c:pt>
                <c:pt idx="1536">
                  <c:v>5.12</c:v>
                </c:pt>
                <c:pt idx="1537">
                  <c:v>5.1233300000000002</c:v>
                </c:pt>
                <c:pt idx="1538">
                  <c:v>5.1266699999999998</c:v>
                </c:pt>
                <c:pt idx="1539">
                  <c:v>5.13</c:v>
                </c:pt>
                <c:pt idx="1540">
                  <c:v>5.1333299999999999</c:v>
                </c:pt>
                <c:pt idx="1541">
                  <c:v>5.1366699999999996</c:v>
                </c:pt>
                <c:pt idx="1542">
                  <c:v>5.14</c:v>
                </c:pt>
                <c:pt idx="1543">
                  <c:v>5.1433299999999997</c:v>
                </c:pt>
                <c:pt idx="1544">
                  <c:v>5.1466700000000003</c:v>
                </c:pt>
                <c:pt idx="1545">
                  <c:v>5.15</c:v>
                </c:pt>
                <c:pt idx="1546">
                  <c:v>5.1533300000000004</c:v>
                </c:pt>
                <c:pt idx="1547">
                  <c:v>5.1566700000000001</c:v>
                </c:pt>
                <c:pt idx="1548">
                  <c:v>5.16</c:v>
                </c:pt>
                <c:pt idx="1549">
                  <c:v>5.1633300000000002</c:v>
                </c:pt>
                <c:pt idx="1550">
                  <c:v>5.1666699999999999</c:v>
                </c:pt>
                <c:pt idx="1551">
                  <c:v>5.17</c:v>
                </c:pt>
                <c:pt idx="1552">
                  <c:v>5.17333</c:v>
                </c:pt>
                <c:pt idx="1553">
                  <c:v>5.1766699999999997</c:v>
                </c:pt>
                <c:pt idx="1554">
                  <c:v>5.18</c:v>
                </c:pt>
                <c:pt idx="1555">
                  <c:v>5.1833299999999998</c:v>
                </c:pt>
                <c:pt idx="1556">
                  <c:v>5.1866700000000003</c:v>
                </c:pt>
                <c:pt idx="1557">
                  <c:v>5.19</c:v>
                </c:pt>
                <c:pt idx="1558">
                  <c:v>5.1933299999999996</c:v>
                </c:pt>
                <c:pt idx="1559">
                  <c:v>5.1966700000000001</c:v>
                </c:pt>
                <c:pt idx="1560">
                  <c:v>5.2</c:v>
                </c:pt>
                <c:pt idx="1561">
                  <c:v>5.2033300000000002</c:v>
                </c:pt>
                <c:pt idx="1562">
                  <c:v>5.2066699999999999</c:v>
                </c:pt>
                <c:pt idx="1563">
                  <c:v>5.21</c:v>
                </c:pt>
                <c:pt idx="1564">
                  <c:v>5.21333</c:v>
                </c:pt>
                <c:pt idx="1565">
                  <c:v>5.2166699999999997</c:v>
                </c:pt>
                <c:pt idx="1566">
                  <c:v>5.22</c:v>
                </c:pt>
                <c:pt idx="1567">
                  <c:v>5.2233299999999998</c:v>
                </c:pt>
                <c:pt idx="1568">
                  <c:v>5.2266700000000004</c:v>
                </c:pt>
                <c:pt idx="1569">
                  <c:v>5.23</c:v>
                </c:pt>
                <c:pt idx="1570">
                  <c:v>5.2333299999999996</c:v>
                </c:pt>
                <c:pt idx="1571">
                  <c:v>5.2366700000000002</c:v>
                </c:pt>
                <c:pt idx="1572">
                  <c:v>5.24</c:v>
                </c:pt>
                <c:pt idx="1573">
                  <c:v>5.2433300000000003</c:v>
                </c:pt>
                <c:pt idx="1574">
                  <c:v>5.2466699999999999</c:v>
                </c:pt>
                <c:pt idx="1575">
                  <c:v>5.25</c:v>
                </c:pt>
                <c:pt idx="1576">
                  <c:v>5.2533300000000001</c:v>
                </c:pt>
                <c:pt idx="1577">
                  <c:v>5.2566699999999997</c:v>
                </c:pt>
                <c:pt idx="1578">
                  <c:v>5.26</c:v>
                </c:pt>
                <c:pt idx="1579">
                  <c:v>5.2633299999999998</c:v>
                </c:pt>
                <c:pt idx="1580">
                  <c:v>5.2666700000000004</c:v>
                </c:pt>
                <c:pt idx="1581">
                  <c:v>5.27</c:v>
                </c:pt>
                <c:pt idx="1582">
                  <c:v>5.2733299999999996</c:v>
                </c:pt>
                <c:pt idx="1583">
                  <c:v>5.2766700000000002</c:v>
                </c:pt>
                <c:pt idx="1584">
                  <c:v>5.28</c:v>
                </c:pt>
                <c:pt idx="1585">
                  <c:v>5.2833300000000003</c:v>
                </c:pt>
                <c:pt idx="1586">
                  <c:v>5.28667</c:v>
                </c:pt>
                <c:pt idx="1587">
                  <c:v>5.29</c:v>
                </c:pt>
                <c:pt idx="1588">
                  <c:v>5.2933300000000001</c:v>
                </c:pt>
                <c:pt idx="1589">
                  <c:v>5.2966699999999998</c:v>
                </c:pt>
                <c:pt idx="1590">
                  <c:v>5.3</c:v>
                </c:pt>
                <c:pt idx="1591">
                  <c:v>5.3033299999999999</c:v>
                </c:pt>
                <c:pt idx="1592">
                  <c:v>5.3066700000000004</c:v>
                </c:pt>
                <c:pt idx="1593">
                  <c:v>5.31</c:v>
                </c:pt>
                <c:pt idx="1594">
                  <c:v>5.3133299999999997</c:v>
                </c:pt>
                <c:pt idx="1595">
                  <c:v>5.3166700000000002</c:v>
                </c:pt>
                <c:pt idx="1596">
                  <c:v>5.32</c:v>
                </c:pt>
                <c:pt idx="1597">
                  <c:v>5.3233300000000003</c:v>
                </c:pt>
                <c:pt idx="1598">
                  <c:v>5.32667</c:v>
                </c:pt>
                <c:pt idx="1599">
                  <c:v>5.33</c:v>
                </c:pt>
                <c:pt idx="1600">
                  <c:v>5.3333300000000001</c:v>
                </c:pt>
                <c:pt idx="1601">
                  <c:v>5.3366699999999998</c:v>
                </c:pt>
                <c:pt idx="1602">
                  <c:v>5.34</c:v>
                </c:pt>
                <c:pt idx="1603">
                  <c:v>5.3433299999999999</c:v>
                </c:pt>
                <c:pt idx="1604">
                  <c:v>5.3466699999999996</c:v>
                </c:pt>
                <c:pt idx="1605">
                  <c:v>5.35</c:v>
                </c:pt>
                <c:pt idx="1606">
                  <c:v>5.3533299999999997</c:v>
                </c:pt>
                <c:pt idx="1607">
                  <c:v>5.3566700000000003</c:v>
                </c:pt>
                <c:pt idx="1608">
                  <c:v>5.36</c:v>
                </c:pt>
                <c:pt idx="1609">
                  <c:v>5.3633300000000004</c:v>
                </c:pt>
                <c:pt idx="1610">
                  <c:v>5.3666700000000001</c:v>
                </c:pt>
                <c:pt idx="1611">
                  <c:v>5.37</c:v>
                </c:pt>
                <c:pt idx="1612">
                  <c:v>5.3733300000000002</c:v>
                </c:pt>
                <c:pt idx="1613">
                  <c:v>5.3766699999999998</c:v>
                </c:pt>
                <c:pt idx="1614">
                  <c:v>5.38</c:v>
                </c:pt>
                <c:pt idx="1615">
                  <c:v>5.3833299999999999</c:v>
                </c:pt>
                <c:pt idx="1616">
                  <c:v>5.3866699999999996</c:v>
                </c:pt>
                <c:pt idx="1617">
                  <c:v>5.39</c:v>
                </c:pt>
                <c:pt idx="1618">
                  <c:v>5.3933299999999997</c:v>
                </c:pt>
                <c:pt idx="1619">
                  <c:v>5.3966700000000003</c:v>
                </c:pt>
                <c:pt idx="1620">
                  <c:v>5.4</c:v>
                </c:pt>
                <c:pt idx="1621">
                  <c:v>5.4033300000000004</c:v>
                </c:pt>
                <c:pt idx="1622">
                  <c:v>5.4066700000000001</c:v>
                </c:pt>
                <c:pt idx="1623">
                  <c:v>5.41</c:v>
                </c:pt>
                <c:pt idx="1624">
                  <c:v>5.4133300000000002</c:v>
                </c:pt>
                <c:pt idx="1625">
                  <c:v>5.4166699999999999</c:v>
                </c:pt>
                <c:pt idx="1626">
                  <c:v>5.42</c:v>
                </c:pt>
                <c:pt idx="1627">
                  <c:v>5.42333</c:v>
                </c:pt>
                <c:pt idx="1628">
                  <c:v>5.4266699999999997</c:v>
                </c:pt>
                <c:pt idx="1629">
                  <c:v>5.43</c:v>
                </c:pt>
                <c:pt idx="1630">
                  <c:v>5.4333299999999998</c:v>
                </c:pt>
                <c:pt idx="1631">
                  <c:v>5.4366700000000003</c:v>
                </c:pt>
                <c:pt idx="1632">
                  <c:v>5.44</c:v>
                </c:pt>
                <c:pt idx="1633">
                  <c:v>5.4433299999999996</c:v>
                </c:pt>
                <c:pt idx="1634">
                  <c:v>5.4466700000000001</c:v>
                </c:pt>
                <c:pt idx="1635">
                  <c:v>5.45</c:v>
                </c:pt>
                <c:pt idx="1636">
                  <c:v>5.4533300000000002</c:v>
                </c:pt>
                <c:pt idx="1637">
                  <c:v>5.4566699999999999</c:v>
                </c:pt>
                <c:pt idx="1638">
                  <c:v>5.46</c:v>
                </c:pt>
                <c:pt idx="1639">
                  <c:v>5.46333</c:v>
                </c:pt>
                <c:pt idx="1640">
                  <c:v>5.4666699999999997</c:v>
                </c:pt>
                <c:pt idx="1641">
                  <c:v>5.47</c:v>
                </c:pt>
                <c:pt idx="1642">
                  <c:v>5.4733299999999998</c:v>
                </c:pt>
                <c:pt idx="1643">
                  <c:v>5.4766700000000004</c:v>
                </c:pt>
                <c:pt idx="1644">
                  <c:v>5.48</c:v>
                </c:pt>
                <c:pt idx="1645">
                  <c:v>5.4833299999999996</c:v>
                </c:pt>
                <c:pt idx="1646">
                  <c:v>5.4866700000000002</c:v>
                </c:pt>
                <c:pt idx="1647">
                  <c:v>5.49</c:v>
                </c:pt>
                <c:pt idx="1648">
                  <c:v>5.4933300000000003</c:v>
                </c:pt>
                <c:pt idx="1649">
                  <c:v>5.4966699999999999</c:v>
                </c:pt>
                <c:pt idx="1650">
                  <c:v>5.5</c:v>
                </c:pt>
                <c:pt idx="1651">
                  <c:v>5.5033300000000001</c:v>
                </c:pt>
                <c:pt idx="1652">
                  <c:v>5.5066699999999997</c:v>
                </c:pt>
                <c:pt idx="1653">
                  <c:v>5.51</c:v>
                </c:pt>
                <c:pt idx="1654">
                  <c:v>5.5133299999999998</c:v>
                </c:pt>
                <c:pt idx="1655">
                  <c:v>5.5166700000000004</c:v>
                </c:pt>
                <c:pt idx="1656">
                  <c:v>5.52</c:v>
                </c:pt>
                <c:pt idx="1657">
                  <c:v>5.5233299999999996</c:v>
                </c:pt>
                <c:pt idx="1658">
                  <c:v>5.5266700000000002</c:v>
                </c:pt>
                <c:pt idx="1659">
                  <c:v>5.53</c:v>
                </c:pt>
                <c:pt idx="1660">
                  <c:v>5.5333300000000003</c:v>
                </c:pt>
                <c:pt idx="1661">
                  <c:v>5.53667</c:v>
                </c:pt>
                <c:pt idx="1662">
                  <c:v>5.54</c:v>
                </c:pt>
                <c:pt idx="1663">
                  <c:v>5.5433300000000001</c:v>
                </c:pt>
                <c:pt idx="1664">
                  <c:v>5.5466699999999998</c:v>
                </c:pt>
                <c:pt idx="1665">
                  <c:v>5.55</c:v>
                </c:pt>
                <c:pt idx="1666">
                  <c:v>5.5533299999999999</c:v>
                </c:pt>
                <c:pt idx="1667">
                  <c:v>5.5566700000000004</c:v>
                </c:pt>
                <c:pt idx="1668">
                  <c:v>5.56</c:v>
                </c:pt>
                <c:pt idx="1669">
                  <c:v>5.5633299999999997</c:v>
                </c:pt>
                <c:pt idx="1670">
                  <c:v>5.5666700000000002</c:v>
                </c:pt>
                <c:pt idx="1671">
                  <c:v>5.57</c:v>
                </c:pt>
                <c:pt idx="1672">
                  <c:v>5.5733300000000003</c:v>
                </c:pt>
                <c:pt idx="1673">
                  <c:v>5.57667</c:v>
                </c:pt>
                <c:pt idx="1674">
                  <c:v>5.58</c:v>
                </c:pt>
                <c:pt idx="1675">
                  <c:v>5.5833300000000001</c:v>
                </c:pt>
                <c:pt idx="1676">
                  <c:v>5.5866699999999998</c:v>
                </c:pt>
                <c:pt idx="1677">
                  <c:v>5.59</c:v>
                </c:pt>
                <c:pt idx="1678">
                  <c:v>5.5933299999999999</c:v>
                </c:pt>
                <c:pt idx="1679">
                  <c:v>5.5966699999999996</c:v>
                </c:pt>
                <c:pt idx="1680">
                  <c:v>5.6</c:v>
                </c:pt>
                <c:pt idx="1681">
                  <c:v>5.6033299999999997</c:v>
                </c:pt>
                <c:pt idx="1682">
                  <c:v>5.6066700000000003</c:v>
                </c:pt>
                <c:pt idx="1683">
                  <c:v>5.61</c:v>
                </c:pt>
                <c:pt idx="1684">
                  <c:v>5.6133300000000004</c:v>
                </c:pt>
                <c:pt idx="1685">
                  <c:v>5.6166700000000001</c:v>
                </c:pt>
                <c:pt idx="1686">
                  <c:v>5.62</c:v>
                </c:pt>
                <c:pt idx="1687">
                  <c:v>5.6233300000000002</c:v>
                </c:pt>
                <c:pt idx="1688">
                  <c:v>5.6266699999999998</c:v>
                </c:pt>
                <c:pt idx="1689">
                  <c:v>5.63</c:v>
                </c:pt>
                <c:pt idx="1690">
                  <c:v>5.6333299999999999</c:v>
                </c:pt>
                <c:pt idx="1691">
                  <c:v>5.6366699999999996</c:v>
                </c:pt>
                <c:pt idx="1692">
                  <c:v>5.64</c:v>
                </c:pt>
                <c:pt idx="1693">
                  <c:v>5.6433299999999997</c:v>
                </c:pt>
                <c:pt idx="1694">
                  <c:v>5.6466700000000003</c:v>
                </c:pt>
                <c:pt idx="1695">
                  <c:v>5.65</c:v>
                </c:pt>
                <c:pt idx="1696">
                  <c:v>5.6533300000000004</c:v>
                </c:pt>
                <c:pt idx="1697">
                  <c:v>5.6566700000000001</c:v>
                </c:pt>
                <c:pt idx="1698">
                  <c:v>5.66</c:v>
                </c:pt>
                <c:pt idx="1699">
                  <c:v>5.6633300000000002</c:v>
                </c:pt>
                <c:pt idx="1700">
                  <c:v>5.6666699999999999</c:v>
                </c:pt>
                <c:pt idx="1701">
                  <c:v>5.67</c:v>
                </c:pt>
                <c:pt idx="1702">
                  <c:v>5.67333</c:v>
                </c:pt>
                <c:pt idx="1703">
                  <c:v>5.6766699999999997</c:v>
                </c:pt>
                <c:pt idx="1704">
                  <c:v>5.68</c:v>
                </c:pt>
                <c:pt idx="1705">
                  <c:v>5.6833299999999998</c:v>
                </c:pt>
                <c:pt idx="1706">
                  <c:v>5.6866700000000003</c:v>
                </c:pt>
                <c:pt idx="1707">
                  <c:v>5.69</c:v>
                </c:pt>
                <c:pt idx="1708">
                  <c:v>5.6933299999999996</c:v>
                </c:pt>
                <c:pt idx="1709">
                  <c:v>5.6966700000000001</c:v>
                </c:pt>
                <c:pt idx="1710">
                  <c:v>5.7</c:v>
                </c:pt>
                <c:pt idx="1711">
                  <c:v>5.7033300000000002</c:v>
                </c:pt>
                <c:pt idx="1712">
                  <c:v>5.7066699999999999</c:v>
                </c:pt>
                <c:pt idx="1713">
                  <c:v>5.71</c:v>
                </c:pt>
                <c:pt idx="1714">
                  <c:v>5.71333</c:v>
                </c:pt>
                <c:pt idx="1715">
                  <c:v>5.7166699999999997</c:v>
                </c:pt>
                <c:pt idx="1716">
                  <c:v>5.72</c:v>
                </c:pt>
                <c:pt idx="1717">
                  <c:v>5.7233299999999998</c:v>
                </c:pt>
                <c:pt idx="1718">
                  <c:v>5.7266700000000004</c:v>
                </c:pt>
                <c:pt idx="1719">
                  <c:v>5.73</c:v>
                </c:pt>
                <c:pt idx="1720">
                  <c:v>5.7333299999999996</c:v>
                </c:pt>
                <c:pt idx="1721">
                  <c:v>5.7366700000000002</c:v>
                </c:pt>
                <c:pt idx="1722">
                  <c:v>5.74</c:v>
                </c:pt>
                <c:pt idx="1723">
                  <c:v>5.7433300000000003</c:v>
                </c:pt>
                <c:pt idx="1724">
                  <c:v>5.7466699999999999</c:v>
                </c:pt>
                <c:pt idx="1725">
                  <c:v>5.75</c:v>
                </c:pt>
                <c:pt idx="1726">
                  <c:v>5.7533300000000001</c:v>
                </c:pt>
                <c:pt idx="1727">
                  <c:v>5.7566699999999997</c:v>
                </c:pt>
                <c:pt idx="1728">
                  <c:v>5.76</c:v>
                </c:pt>
                <c:pt idx="1729">
                  <c:v>5.7633299999999998</c:v>
                </c:pt>
                <c:pt idx="1730">
                  <c:v>5.7666700000000004</c:v>
                </c:pt>
                <c:pt idx="1731">
                  <c:v>5.77</c:v>
                </c:pt>
                <c:pt idx="1732">
                  <c:v>5.7733299999999996</c:v>
                </c:pt>
                <c:pt idx="1733">
                  <c:v>5.7766700000000002</c:v>
                </c:pt>
                <c:pt idx="1734">
                  <c:v>5.78</c:v>
                </c:pt>
                <c:pt idx="1735">
                  <c:v>5.7833300000000003</c:v>
                </c:pt>
                <c:pt idx="1736">
                  <c:v>5.78667</c:v>
                </c:pt>
                <c:pt idx="1737">
                  <c:v>5.79</c:v>
                </c:pt>
                <c:pt idx="1738">
                  <c:v>5.7933300000000001</c:v>
                </c:pt>
                <c:pt idx="1739">
                  <c:v>5.7966699999999998</c:v>
                </c:pt>
                <c:pt idx="1740">
                  <c:v>5.8</c:v>
                </c:pt>
                <c:pt idx="1741">
                  <c:v>5.8033299999999999</c:v>
                </c:pt>
                <c:pt idx="1742">
                  <c:v>5.8066700000000004</c:v>
                </c:pt>
                <c:pt idx="1743">
                  <c:v>5.81</c:v>
                </c:pt>
                <c:pt idx="1744">
                  <c:v>5.8133299999999997</c:v>
                </c:pt>
                <c:pt idx="1745">
                  <c:v>5.8166700000000002</c:v>
                </c:pt>
                <c:pt idx="1746">
                  <c:v>5.82</c:v>
                </c:pt>
                <c:pt idx="1747">
                  <c:v>5.8233300000000003</c:v>
                </c:pt>
                <c:pt idx="1748">
                  <c:v>5.82667</c:v>
                </c:pt>
                <c:pt idx="1749">
                  <c:v>5.83</c:v>
                </c:pt>
                <c:pt idx="1750">
                  <c:v>5.8333300000000001</c:v>
                </c:pt>
                <c:pt idx="1751">
                  <c:v>5.8366699999999998</c:v>
                </c:pt>
                <c:pt idx="1752">
                  <c:v>5.84</c:v>
                </c:pt>
                <c:pt idx="1753">
                  <c:v>5.8433299999999999</c:v>
                </c:pt>
                <c:pt idx="1754">
                  <c:v>5.8466699999999996</c:v>
                </c:pt>
                <c:pt idx="1755">
                  <c:v>5.85</c:v>
                </c:pt>
                <c:pt idx="1756">
                  <c:v>5.8533299999999997</c:v>
                </c:pt>
                <c:pt idx="1757">
                  <c:v>5.8566700000000003</c:v>
                </c:pt>
                <c:pt idx="1758">
                  <c:v>5.86</c:v>
                </c:pt>
                <c:pt idx="1759">
                  <c:v>5.8633300000000004</c:v>
                </c:pt>
                <c:pt idx="1760">
                  <c:v>5.8666700000000001</c:v>
                </c:pt>
                <c:pt idx="1761">
                  <c:v>5.87</c:v>
                </c:pt>
                <c:pt idx="1762">
                  <c:v>5.8733300000000002</c:v>
                </c:pt>
                <c:pt idx="1763">
                  <c:v>5.8766699999999998</c:v>
                </c:pt>
                <c:pt idx="1764">
                  <c:v>5.88</c:v>
                </c:pt>
                <c:pt idx="1765">
                  <c:v>5.8833299999999999</c:v>
                </c:pt>
                <c:pt idx="1766">
                  <c:v>5.8866699999999996</c:v>
                </c:pt>
                <c:pt idx="1767">
                  <c:v>5.89</c:v>
                </c:pt>
                <c:pt idx="1768">
                  <c:v>5.8933299999999997</c:v>
                </c:pt>
                <c:pt idx="1769">
                  <c:v>5.8966700000000003</c:v>
                </c:pt>
                <c:pt idx="1770">
                  <c:v>5.9</c:v>
                </c:pt>
                <c:pt idx="1771">
                  <c:v>5.9033300000000004</c:v>
                </c:pt>
                <c:pt idx="1772">
                  <c:v>5.9066700000000001</c:v>
                </c:pt>
                <c:pt idx="1773">
                  <c:v>5.91</c:v>
                </c:pt>
                <c:pt idx="1774">
                  <c:v>5.9133300000000002</c:v>
                </c:pt>
                <c:pt idx="1775">
                  <c:v>5.9166699999999999</c:v>
                </c:pt>
                <c:pt idx="1776">
                  <c:v>5.92</c:v>
                </c:pt>
                <c:pt idx="1777">
                  <c:v>5.92333</c:v>
                </c:pt>
                <c:pt idx="1778">
                  <c:v>5.9266699999999997</c:v>
                </c:pt>
                <c:pt idx="1779">
                  <c:v>5.93</c:v>
                </c:pt>
                <c:pt idx="1780">
                  <c:v>5.9333299999999998</c:v>
                </c:pt>
                <c:pt idx="1781">
                  <c:v>5.9366700000000003</c:v>
                </c:pt>
                <c:pt idx="1782">
                  <c:v>5.94</c:v>
                </c:pt>
                <c:pt idx="1783">
                  <c:v>5.9433299999999996</c:v>
                </c:pt>
                <c:pt idx="1784">
                  <c:v>5.9466700000000001</c:v>
                </c:pt>
                <c:pt idx="1785">
                  <c:v>5.95</c:v>
                </c:pt>
                <c:pt idx="1786">
                  <c:v>5.9533300000000002</c:v>
                </c:pt>
                <c:pt idx="1787">
                  <c:v>5.9566699999999999</c:v>
                </c:pt>
                <c:pt idx="1788">
                  <c:v>5.96</c:v>
                </c:pt>
                <c:pt idx="1789">
                  <c:v>5.96333</c:v>
                </c:pt>
                <c:pt idx="1790">
                  <c:v>5.9666699999999997</c:v>
                </c:pt>
                <c:pt idx="1791">
                  <c:v>5.97</c:v>
                </c:pt>
                <c:pt idx="1792">
                  <c:v>5.9733299999999998</c:v>
                </c:pt>
                <c:pt idx="1793">
                  <c:v>5.9766700000000004</c:v>
                </c:pt>
                <c:pt idx="1794">
                  <c:v>5.98</c:v>
                </c:pt>
                <c:pt idx="1795">
                  <c:v>5.9833299999999996</c:v>
                </c:pt>
                <c:pt idx="1796">
                  <c:v>5.9866700000000002</c:v>
                </c:pt>
                <c:pt idx="1797">
                  <c:v>5.99</c:v>
                </c:pt>
                <c:pt idx="1798">
                  <c:v>5.9933300000000003</c:v>
                </c:pt>
                <c:pt idx="1799">
                  <c:v>5.9966699999999999</c:v>
                </c:pt>
                <c:pt idx="1800">
                  <c:v>6</c:v>
                </c:pt>
                <c:pt idx="1801">
                  <c:v>6.0033300000000001</c:v>
                </c:pt>
                <c:pt idx="1802">
                  <c:v>6.0066699999999997</c:v>
                </c:pt>
                <c:pt idx="1803">
                  <c:v>6.01</c:v>
                </c:pt>
                <c:pt idx="1804">
                  <c:v>6.0133299999999998</c:v>
                </c:pt>
                <c:pt idx="1805">
                  <c:v>6.0166700000000004</c:v>
                </c:pt>
                <c:pt idx="1806">
                  <c:v>6.02</c:v>
                </c:pt>
                <c:pt idx="1807">
                  <c:v>6.0233299999999996</c:v>
                </c:pt>
                <c:pt idx="1808">
                  <c:v>6.0266700000000002</c:v>
                </c:pt>
                <c:pt idx="1809">
                  <c:v>6.03</c:v>
                </c:pt>
                <c:pt idx="1810">
                  <c:v>6.0333300000000003</c:v>
                </c:pt>
                <c:pt idx="1811">
                  <c:v>6.03667</c:v>
                </c:pt>
                <c:pt idx="1812">
                  <c:v>6.04</c:v>
                </c:pt>
                <c:pt idx="1813">
                  <c:v>6.0433300000000001</c:v>
                </c:pt>
                <c:pt idx="1814">
                  <c:v>6.0466699999999998</c:v>
                </c:pt>
                <c:pt idx="1815">
                  <c:v>6.05</c:v>
                </c:pt>
                <c:pt idx="1816">
                  <c:v>6.0533299999999999</c:v>
                </c:pt>
                <c:pt idx="1817">
                  <c:v>6.0566700000000004</c:v>
                </c:pt>
                <c:pt idx="1818">
                  <c:v>6.06</c:v>
                </c:pt>
                <c:pt idx="1819">
                  <c:v>6.0633299999999997</c:v>
                </c:pt>
                <c:pt idx="1820">
                  <c:v>6.0666700000000002</c:v>
                </c:pt>
                <c:pt idx="1821">
                  <c:v>6.07</c:v>
                </c:pt>
                <c:pt idx="1822">
                  <c:v>6.0733300000000003</c:v>
                </c:pt>
                <c:pt idx="1823">
                  <c:v>6.07667</c:v>
                </c:pt>
                <c:pt idx="1824">
                  <c:v>6.08</c:v>
                </c:pt>
                <c:pt idx="1825">
                  <c:v>6.0833300000000001</c:v>
                </c:pt>
                <c:pt idx="1826">
                  <c:v>6.0866699999999998</c:v>
                </c:pt>
                <c:pt idx="1827">
                  <c:v>6.09</c:v>
                </c:pt>
                <c:pt idx="1828">
                  <c:v>6.0933299999999999</c:v>
                </c:pt>
                <c:pt idx="1829">
                  <c:v>6.0966699999999996</c:v>
                </c:pt>
                <c:pt idx="1830">
                  <c:v>6.1</c:v>
                </c:pt>
                <c:pt idx="1831">
                  <c:v>6.1033299999999997</c:v>
                </c:pt>
                <c:pt idx="1832">
                  <c:v>6.1066700000000003</c:v>
                </c:pt>
                <c:pt idx="1833">
                  <c:v>6.11</c:v>
                </c:pt>
                <c:pt idx="1834">
                  <c:v>6.1133300000000004</c:v>
                </c:pt>
                <c:pt idx="1835">
                  <c:v>6.1166700000000001</c:v>
                </c:pt>
                <c:pt idx="1836">
                  <c:v>6.12</c:v>
                </c:pt>
                <c:pt idx="1837">
                  <c:v>6.1233300000000002</c:v>
                </c:pt>
                <c:pt idx="1838">
                  <c:v>6.1266699999999998</c:v>
                </c:pt>
                <c:pt idx="1839">
                  <c:v>6.13</c:v>
                </c:pt>
                <c:pt idx="1840">
                  <c:v>6.1333299999999999</c:v>
                </c:pt>
                <c:pt idx="1841">
                  <c:v>6.1366699999999996</c:v>
                </c:pt>
                <c:pt idx="1842">
                  <c:v>6.14</c:v>
                </c:pt>
                <c:pt idx="1843">
                  <c:v>6.1433299999999997</c:v>
                </c:pt>
                <c:pt idx="1844">
                  <c:v>6.1466700000000003</c:v>
                </c:pt>
                <c:pt idx="1845">
                  <c:v>6.15</c:v>
                </c:pt>
                <c:pt idx="1846">
                  <c:v>6.1533300000000004</c:v>
                </c:pt>
                <c:pt idx="1847">
                  <c:v>6.1566700000000001</c:v>
                </c:pt>
                <c:pt idx="1848">
                  <c:v>6.16</c:v>
                </c:pt>
                <c:pt idx="1849">
                  <c:v>6.1633300000000002</c:v>
                </c:pt>
                <c:pt idx="1850">
                  <c:v>6.1666699999999999</c:v>
                </c:pt>
                <c:pt idx="1851">
                  <c:v>6.17</c:v>
                </c:pt>
                <c:pt idx="1852">
                  <c:v>6.17333</c:v>
                </c:pt>
                <c:pt idx="1853">
                  <c:v>6.1766699999999997</c:v>
                </c:pt>
                <c:pt idx="1854">
                  <c:v>6.18</c:v>
                </c:pt>
                <c:pt idx="1855">
                  <c:v>6.1833299999999998</c:v>
                </c:pt>
                <c:pt idx="1856">
                  <c:v>6.1866700000000003</c:v>
                </c:pt>
                <c:pt idx="1857">
                  <c:v>6.19</c:v>
                </c:pt>
                <c:pt idx="1858">
                  <c:v>6.1933299999999996</c:v>
                </c:pt>
                <c:pt idx="1859">
                  <c:v>6.1966700000000001</c:v>
                </c:pt>
                <c:pt idx="1860">
                  <c:v>6.2</c:v>
                </c:pt>
                <c:pt idx="1861">
                  <c:v>6.2033300000000002</c:v>
                </c:pt>
                <c:pt idx="1862">
                  <c:v>6.2066699999999999</c:v>
                </c:pt>
                <c:pt idx="1863">
                  <c:v>6.21</c:v>
                </c:pt>
                <c:pt idx="1864">
                  <c:v>6.21333</c:v>
                </c:pt>
                <c:pt idx="1865">
                  <c:v>6.2166699999999997</c:v>
                </c:pt>
                <c:pt idx="1866">
                  <c:v>6.22</c:v>
                </c:pt>
                <c:pt idx="1867">
                  <c:v>6.2233299999999998</c:v>
                </c:pt>
                <c:pt idx="1868">
                  <c:v>6.2266700000000004</c:v>
                </c:pt>
                <c:pt idx="1869">
                  <c:v>6.23</c:v>
                </c:pt>
                <c:pt idx="1870">
                  <c:v>6.2333299999999996</c:v>
                </c:pt>
                <c:pt idx="1871">
                  <c:v>6.2366700000000002</c:v>
                </c:pt>
                <c:pt idx="1872">
                  <c:v>6.24</c:v>
                </c:pt>
                <c:pt idx="1873">
                  <c:v>6.2433300000000003</c:v>
                </c:pt>
                <c:pt idx="1874">
                  <c:v>6.2466699999999999</c:v>
                </c:pt>
                <c:pt idx="1875">
                  <c:v>6.25</c:v>
                </c:pt>
                <c:pt idx="1876">
                  <c:v>6.2533300000000001</c:v>
                </c:pt>
                <c:pt idx="1877">
                  <c:v>6.2566699999999997</c:v>
                </c:pt>
                <c:pt idx="1878">
                  <c:v>6.26</c:v>
                </c:pt>
                <c:pt idx="1879">
                  <c:v>6.2633299999999998</c:v>
                </c:pt>
                <c:pt idx="1880">
                  <c:v>6.2666700000000004</c:v>
                </c:pt>
                <c:pt idx="1881">
                  <c:v>6.27</c:v>
                </c:pt>
                <c:pt idx="1882">
                  <c:v>6.2733299999999996</c:v>
                </c:pt>
                <c:pt idx="1883">
                  <c:v>6.2766700000000002</c:v>
                </c:pt>
                <c:pt idx="1884">
                  <c:v>6.28</c:v>
                </c:pt>
                <c:pt idx="1885">
                  <c:v>6.2833300000000003</c:v>
                </c:pt>
                <c:pt idx="1886">
                  <c:v>6.28667</c:v>
                </c:pt>
                <c:pt idx="1887">
                  <c:v>6.29</c:v>
                </c:pt>
                <c:pt idx="1888">
                  <c:v>6.2933300000000001</c:v>
                </c:pt>
                <c:pt idx="1889">
                  <c:v>6.2966699999999998</c:v>
                </c:pt>
                <c:pt idx="1890">
                  <c:v>6.3</c:v>
                </c:pt>
                <c:pt idx="1891">
                  <c:v>6.3033299999999999</c:v>
                </c:pt>
                <c:pt idx="1892">
                  <c:v>6.3066700000000004</c:v>
                </c:pt>
                <c:pt idx="1893">
                  <c:v>6.31</c:v>
                </c:pt>
                <c:pt idx="1894">
                  <c:v>6.3133299999999997</c:v>
                </c:pt>
                <c:pt idx="1895">
                  <c:v>6.3166700000000002</c:v>
                </c:pt>
                <c:pt idx="1896">
                  <c:v>6.32</c:v>
                </c:pt>
                <c:pt idx="1897">
                  <c:v>6.3233300000000003</c:v>
                </c:pt>
                <c:pt idx="1898">
                  <c:v>6.32667</c:v>
                </c:pt>
                <c:pt idx="1899">
                  <c:v>6.33</c:v>
                </c:pt>
                <c:pt idx="1900">
                  <c:v>6.3333300000000001</c:v>
                </c:pt>
                <c:pt idx="1901">
                  <c:v>6.3366699999999998</c:v>
                </c:pt>
                <c:pt idx="1902">
                  <c:v>6.34</c:v>
                </c:pt>
                <c:pt idx="1903">
                  <c:v>6.3433299999999999</c:v>
                </c:pt>
                <c:pt idx="1904">
                  <c:v>6.3466699999999996</c:v>
                </c:pt>
                <c:pt idx="1905">
                  <c:v>6.35</c:v>
                </c:pt>
                <c:pt idx="1906">
                  <c:v>6.3533299999999997</c:v>
                </c:pt>
                <c:pt idx="1907">
                  <c:v>6.3566700000000003</c:v>
                </c:pt>
                <c:pt idx="1908">
                  <c:v>6.36</c:v>
                </c:pt>
                <c:pt idx="1909">
                  <c:v>6.3633300000000004</c:v>
                </c:pt>
                <c:pt idx="1910">
                  <c:v>6.3666700000000001</c:v>
                </c:pt>
                <c:pt idx="1911">
                  <c:v>6.37</c:v>
                </c:pt>
                <c:pt idx="1912">
                  <c:v>6.3733300000000002</c:v>
                </c:pt>
                <c:pt idx="1913">
                  <c:v>6.3766699999999998</c:v>
                </c:pt>
                <c:pt idx="1914">
                  <c:v>6.38</c:v>
                </c:pt>
                <c:pt idx="1915">
                  <c:v>6.3833299999999999</c:v>
                </c:pt>
                <c:pt idx="1916">
                  <c:v>6.3866699999999996</c:v>
                </c:pt>
                <c:pt idx="1917">
                  <c:v>6.39</c:v>
                </c:pt>
                <c:pt idx="1918">
                  <c:v>6.3933299999999997</c:v>
                </c:pt>
                <c:pt idx="1919">
                  <c:v>6.3966700000000003</c:v>
                </c:pt>
                <c:pt idx="1920">
                  <c:v>6.4</c:v>
                </c:pt>
                <c:pt idx="1921">
                  <c:v>6.4033300000000004</c:v>
                </c:pt>
                <c:pt idx="1922">
                  <c:v>6.4066700000000001</c:v>
                </c:pt>
                <c:pt idx="1923">
                  <c:v>6.41</c:v>
                </c:pt>
                <c:pt idx="1924">
                  <c:v>6.4133300000000002</c:v>
                </c:pt>
                <c:pt idx="1925">
                  <c:v>6.4166699999999999</c:v>
                </c:pt>
                <c:pt idx="1926">
                  <c:v>6.42</c:v>
                </c:pt>
                <c:pt idx="1927">
                  <c:v>6.42333</c:v>
                </c:pt>
                <c:pt idx="1928">
                  <c:v>6.4266699999999997</c:v>
                </c:pt>
                <c:pt idx="1929">
                  <c:v>6.43</c:v>
                </c:pt>
                <c:pt idx="1930">
                  <c:v>6.4333299999999998</c:v>
                </c:pt>
                <c:pt idx="1931">
                  <c:v>6.4366700000000003</c:v>
                </c:pt>
                <c:pt idx="1932">
                  <c:v>6.44</c:v>
                </c:pt>
                <c:pt idx="1933">
                  <c:v>6.4433299999999996</c:v>
                </c:pt>
                <c:pt idx="1934">
                  <c:v>6.4466700000000001</c:v>
                </c:pt>
                <c:pt idx="1935">
                  <c:v>6.45</c:v>
                </c:pt>
                <c:pt idx="1936">
                  <c:v>6.4533300000000002</c:v>
                </c:pt>
                <c:pt idx="1937">
                  <c:v>6.4566699999999999</c:v>
                </c:pt>
                <c:pt idx="1938">
                  <c:v>6.46</c:v>
                </c:pt>
                <c:pt idx="1939">
                  <c:v>6.46333</c:v>
                </c:pt>
                <c:pt idx="1940">
                  <c:v>6.4666699999999997</c:v>
                </c:pt>
                <c:pt idx="1941">
                  <c:v>6.47</c:v>
                </c:pt>
                <c:pt idx="1942">
                  <c:v>6.4733299999999998</c:v>
                </c:pt>
                <c:pt idx="1943">
                  <c:v>6.4766700000000004</c:v>
                </c:pt>
                <c:pt idx="1944">
                  <c:v>6.48</c:v>
                </c:pt>
                <c:pt idx="1945">
                  <c:v>6.4833299999999996</c:v>
                </c:pt>
                <c:pt idx="1946">
                  <c:v>6.4866700000000002</c:v>
                </c:pt>
                <c:pt idx="1947">
                  <c:v>6.49</c:v>
                </c:pt>
                <c:pt idx="1948">
                  <c:v>6.4933300000000003</c:v>
                </c:pt>
                <c:pt idx="1949">
                  <c:v>6.4966699999999999</c:v>
                </c:pt>
                <c:pt idx="1950">
                  <c:v>6.5</c:v>
                </c:pt>
                <c:pt idx="1951">
                  <c:v>6.5033300000000001</c:v>
                </c:pt>
                <c:pt idx="1952">
                  <c:v>6.5066699999999997</c:v>
                </c:pt>
                <c:pt idx="1953">
                  <c:v>6.51</c:v>
                </c:pt>
                <c:pt idx="1954">
                  <c:v>6.5133299999999998</c:v>
                </c:pt>
                <c:pt idx="1955">
                  <c:v>6.5166700000000004</c:v>
                </c:pt>
                <c:pt idx="1956">
                  <c:v>6.52</c:v>
                </c:pt>
                <c:pt idx="1957">
                  <c:v>6.5233299999999996</c:v>
                </c:pt>
                <c:pt idx="1958">
                  <c:v>6.5266700000000002</c:v>
                </c:pt>
                <c:pt idx="1959">
                  <c:v>6.53</c:v>
                </c:pt>
                <c:pt idx="1960">
                  <c:v>6.5333300000000003</c:v>
                </c:pt>
                <c:pt idx="1961">
                  <c:v>6.53667</c:v>
                </c:pt>
                <c:pt idx="1962">
                  <c:v>6.54</c:v>
                </c:pt>
                <c:pt idx="1963">
                  <c:v>6.5433300000000001</c:v>
                </c:pt>
                <c:pt idx="1964">
                  <c:v>6.5466699999999998</c:v>
                </c:pt>
                <c:pt idx="1965">
                  <c:v>6.55</c:v>
                </c:pt>
                <c:pt idx="1966">
                  <c:v>6.5533299999999999</c:v>
                </c:pt>
                <c:pt idx="1967">
                  <c:v>6.5566700000000004</c:v>
                </c:pt>
                <c:pt idx="1968">
                  <c:v>6.56</c:v>
                </c:pt>
                <c:pt idx="1969">
                  <c:v>6.5633299999999997</c:v>
                </c:pt>
                <c:pt idx="1970">
                  <c:v>6.5666700000000002</c:v>
                </c:pt>
                <c:pt idx="1971">
                  <c:v>6.57</c:v>
                </c:pt>
                <c:pt idx="1972">
                  <c:v>6.5733300000000003</c:v>
                </c:pt>
                <c:pt idx="1973">
                  <c:v>6.57667</c:v>
                </c:pt>
                <c:pt idx="1974">
                  <c:v>6.58</c:v>
                </c:pt>
                <c:pt idx="1975">
                  <c:v>6.5833300000000001</c:v>
                </c:pt>
                <c:pt idx="1976">
                  <c:v>6.5866699999999998</c:v>
                </c:pt>
                <c:pt idx="1977">
                  <c:v>6.59</c:v>
                </c:pt>
                <c:pt idx="1978">
                  <c:v>6.5933299999999999</c:v>
                </c:pt>
                <c:pt idx="1979">
                  <c:v>6.5966699999999996</c:v>
                </c:pt>
                <c:pt idx="1980">
                  <c:v>6.6</c:v>
                </c:pt>
                <c:pt idx="1981">
                  <c:v>6.6033299999999997</c:v>
                </c:pt>
                <c:pt idx="1982">
                  <c:v>6.6066700000000003</c:v>
                </c:pt>
                <c:pt idx="1983">
                  <c:v>6.61</c:v>
                </c:pt>
                <c:pt idx="1984">
                  <c:v>6.6133300000000004</c:v>
                </c:pt>
                <c:pt idx="1985">
                  <c:v>6.6166700000000001</c:v>
                </c:pt>
                <c:pt idx="1986">
                  <c:v>6.62</c:v>
                </c:pt>
                <c:pt idx="1987">
                  <c:v>6.6233300000000002</c:v>
                </c:pt>
                <c:pt idx="1988">
                  <c:v>6.6266699999999998</c:v>
                </c:pt>
                <c:pt idx="1989">
                  <c:v>6.63</c:v>
                </c:pt>
                <c:pt idx="1990">
                  <c:v>6.6333299999999999</c:v>
                </c:pt>
                <c:pt idx="1991">
                  <c:v>6.6366699999999996</c:v>
                </c:pt>
                <c:pt idx="1992">
                  <c:v>6.64</c:v>
                </c:pt>
                <c:pt idx="1993">
                  <c:v>6.6433299999999997</c:v>
                </c:pt>
                <c:pt idx="1994">
                  <c:v>6.6466700000000003</c:v>
                </c:pt>
                <c:pt idx="1995">
                  <c:v>6.65</c:v>
                </c:pt>
                <c:pt idx="1996">
                  <c:v>6.6533300000000004</c:v>
                </c:pt>
                <c:pt idx="1997">
                  <c:v>6.6566700000000001</c:v>
                </c:pt>
                <c:pt idx="1998">
                  <c:v>6.66</c:v>
                </c:pt>
                <c:pt idx="1999">
                  <c:v>6.6633300000000002</c:v>
                </c:pt>
                <c:pt idx="2000">
                  <c:v>6.6666699999999999</c:v>
                </c:pt>
                <c:pt idx="2001">
                  <c:v>6.67</c:v>
                </c:pt>
                <c:pt idx="2002">
                  <c:v>6.67333</c:v>
                </c:pt>
                <c:pt idx="2003">
                  <c:v>6.6766699999999997</c:v>
                </c:pt>
                <c:pt idx="2004">
                  <c:v>6.68</c:v>
                </c:pt>
                <c:pt idx="2005">
                  <c:v>6.6833299999999998</c:v>
                </c:pt>
                <c:pt idx="2006">
                  <c:v>6.6866700000000003</c:v>
                </c:pt>
                <c:pt idx="2007">
                  <c:v>6.69</c:v>
                </c:pt>
                <c:pt idx="2008">
                  <c:v>6.6933299999999996</c:v>
                </c:pt>
                <c:pt idx="2009">
                  <c:v>6.6966700000000001</c:v>
                </c:pt>
                <c:pt idx="2010">
                  <c:v>6.7</c:v>
                </c:pt>
                <c:pt idx="2011">
                  <c:v>6.7033300000000002</c:v>
                </c:pt>
                <c:pt idx="2012">
                  <c:v>6.7066699999999999</c:v>
                </c:pt>
                <c:pt idx="2013">
                  <c:v>6.71</c:v>
                </c:pt>
                <c:pt idx="2014">
                  <c:v>6.71333</c:v>
                </c:pt>
                <c:pt idx="2015">
                  <c:v>6.7166699999999997</c:v>
                </c:pt>
                <c:pt idx="2016">
                  <c:v>6.72</c:v>
                </c:pt>
                <c:pt idx="2017">
                  <c:v>6.7233299999999998</c:v>
                </c:pt>
                <c:pt idx="2018">
                  <c:v>6.7266700000000004</c:v>
                </c:pt>
                <c:pt idx="2019">
                  <c:v>6.73</c:v>
                </c:pt>
                <c:pt idx="2020">
                  <c:v>6.7333299999999996</c:v>
                </c:pt>
                <c:pt idx="2021">
                  <c:v>6.7366700000000002</c:v>
                </c:pt>
                <c:pt idx="2022">
                  <c:v>6.74</c:v>
                </c:pt>
                <c:pt idx="2023">
                  <c:v>6.7433300000000003</c:v>
                </c:pt>
                <c:pt idx="2024">
                  <c:v>6.7466699999999999</c:v>
                </c:pt>
                <c:pt idx="2025">
                  <c:v>6.75</c:v>
                </c:pt>
                <c:pt idx="2026">
                  <c:v>6.7533300000000001</c:v>
                </c:pt>
                <c:pt idx="2027">
                  <c:v>6.7566699999999997</c:v>
                </c:pt>
                <c:pt idx="2028">
                  <c:v>6.76</c:v>
                </c:pt>
                <c:pt idx="2029">
                  <c:v>6.7633299999999998</c:v>
                </c:pt>
                <c:pt idx="2030">
                  <c:v>6.7666700000000004</c:v>
                </c:pt>
                <c:pt idx="2031">
                  <c:v>6.77</c:v>
                </c:pt>
                <c:pt idx="2032">
                  <c:v>6.7733299999999996</c:v>
                </c:pt>
                <c:pt idx="2033">
                  <c:v>6.7766700000000002</c:v>
                </c:pt>
                <c:pt idx="2034">
                  <c:v>6.78</c:v>
                </c:pt>
                <c:pt idx="2035">
                  <c:v>6.7833300000000003</c:v>
                </c:pt>
                <c:pt idx="2036">
                  <c:v>6.78667</c:v>
                </c:pt>
                <c:pt idx="2037">
                  <c:v>6.79</c:v>
                </c:pt>
                <c:pt idx="2038">
                  <c:v>6.7933300000000001</c:v>
                </c:pt>
                <c:pt idx="2039">
                  <c:v>6.7966699999999998</c:v>
                </c:pt>
                <c:pt idx="2040">
                  <c:v>6.8</c:v>
                </c:pt>
                <c:pt idx="2041">
                  <c:v>6.8033299999999999</c:v>
                </c:pt>
                <c:pt idx="2042">
                  <c:v>6.8066700000000004</c:v>
                </c:pt>
                <c:pt idx="2043">
                  <c:v>6.81</c:v>
                </c:pt>
                <c:pt idx="2044">
                  <c:v>6.8133299999999997</c:v>
                </c:pt>
                <c:pt idx="2045">
                  <c:v>6.8166700000000002</c:v>
                </c:pt>
                <c:pt idx="2046">
                  <c:v>6.82</c:v>
                </c:pt>
                <c:pt idx="2047">
                  <c:v>6.8233300000000003</c:v>
                </c:pt>
                <c:pt idx="2048">
                  <c:v>6.82667</c:v>
                </c:pt>
                <c:pt idx="2049">
                  <c:v>6.83</c:v>
                </c:pt>
                <c:pt idx="2050">
                  <c:v>6.8333300000000001</c:v>
                </c:pt>
                <c:pt idx="2051">
                  <c:v>6.8366699999999998</c:v>
                </c:pt>
                <c:pt idx="2052">
                  <c:v>6.84</c:v>
                </c:pt>
                <c:pt idx="2053">
                  <c:v>6.8433299999999999</c:v>
                </c:pt>
                <c:pt idx="2054">
                  <c:v>6.8466699999999996</c:v>
                </c:pt>
                <c:pt idx="2055">
                  <c:v>6.85</c:v>
                </c:pt>
                <c:pt idx="2056">
                  <c:v>6.8533299999999997</c:v>
                </c:pt>
                <c:pt idx="2057">
                  <c:v>6.8566700000000003</c:v>
                </c:pt>
                <c:pt idx="2058">
                  <c:v>6.86</c:v>
                </c:pt>
                <c:pt idx="2059">
                  <c:v>6.8633300000000004</c:v>
                </c:pt>
                <c:pt idx="2060">
                  <c:v>6.8666700000000001</c:v>
                </c:pt>
                <c:pt idx="2061">
                  <c:v>6.87</c:v>
                </c:pt>
                <c:pt idx="2062">
                  <c:v>6.8733300000000002</c:v>
                </c:pt>
                <c:pt idx="2063">
                  <c:v>6.8766699999999998</c:v>
                </c:pt>
                <c:pt idx="2064">
                  <c:v>6.88</c:v>
                </c:pt>
                <c:pt idx="2065">
                  <c:v>6.8833299999999999</c:v>
                </c:pt>
                <c:pt idx="2066">
                  <c:v>6.8866699999999996</c:v>
                </c:pt>
                <c:pt idx="2067">
                  <c:v>6.89</c:v>
                </c:pt>
                <c:pt idx="2068">
                  <c:v>6.8933299999999997</c:v>
                </c:pt>
                <c:pt idx="2069">
                  <c:v>6.8966700000000003</c:v>
                </c:pt>
                <c:pt idx="2070">
                  <c:v>6.9</c:v>
                </c:pt>
                <c:pt idx="2071">
                  <c:v>6.9033300000000004</c:v>
                </c:pt>
                <c:pt idx="2072">
                  <c:v>6.9066700000000001</c:v>
                </c:pt>
                <c:pt idx="2073">
                  <c:v>6.91</c:v>
                </c:pt>
                <c:pt idx="2074">
                  <c:v>6.9133300000000002</c:v>
                </c:pt>
                <c:pt idx="2075">
                  <c:v>6.9166699999999999</c:v>
                </c:pt>
                <c:pt idx="2076">
                  <c:v>6.92</c:v>
                </c:pt>
                <c:pt idx="2077">
                  <c:v>6.92333</c:v>
                </c:pt>
                <c:pt idx="2078">
                  <c:v>6.9266699999999997</c:v>
                </c:pt>
                <c:pt idx="2079">
                  <c:v>6.93</c:v>
                </c:pt>
                <c:pt idx="2080">
                  <c:v>6.9333299999999998</c:v>
                </c:pt>
                <c:pt idx="2081">
                  <c:v>6.9366700000000003</c:v>
                </c:pt>
                <c:pt idx="2082">
                  <c:v>6.94</c:v>
                </c:pt>
                <c:pt idx="2083">
                  <c:v>6.9433299999999996</c:v>
                </c:pt>
                <c:pt idx="2084">
                  <c:v>6.9466700000000001</c:v>
                </c:pt>
                <c:pt idx="2085">
                  <c:v>6.95</c:v>
                </c:pt>
                <c:pt idx="2086">
                  <c:v>6.9533300000000002</c:v>
                </c:pt>
                <c:pt idx="2087">
                  <c:v>6.9566699999999999</c:v>
                </c:pt>
                <c:pt idx="2088">
                  <c:v>6.96</c:v>
                </c:pt>
                <c:pt idx="2089">
                  <c:v>6.96333</c:v>
                </c:pt>
                <c:pt idx="2090">
                  <c:v>6.9666699999999997</c:v>
                </c:pt>
                <c:pt idx="2091">
                  <c:v>6.97</c:v>
                </c:pt>
                <c:pt idx="2092">
                  <c:v>6.9733299999999998</c:v>
                </c:pt>
                <c:pt idx="2093">
                  <c:v>6.9766700000000004</c:v>
                </c:pt>
                <c:pt idx="2094">
                  <c:v>6.98</c:v>
                </c:pt>
                <c:pt idx="2095">
                  <c:v>6.9833299999999996</c:v>
                </c:pt>
                <c:pt idx="2096">
                  <c:v>6.9866700000000002</c:v>
                </c:pt>
                <c:pt idx="2097">
                  <c:v>6.99</c:v>
                </c:pt>
                <c:pt idx="2098">
                  <c:v>6.9933300000000003</c:v>
                </c:pt>
                <c:pt idx="2099">
                  <c:v>6.9966699999999999</c:v>
                </c:pt>
                <c:pt idx="2100">
                  <c:v>7</c:v>
                </c:pt>
                <c:pt idx="2101">
                  <c:v>7.0033300000000001</c:v>
                </c:pt>
                <c:pt idx="2102">
                  <c:v>7.0066699999999997</c:v>
                </c:pt>
                <c:pt idx="2103">
                  <c:v>7.01</c:v>
                </c:pt>
                <c:pt idx="2104">
                  <c:v>7.0133299999999998</c:v>
                </c:pt>
                <c:pt idx="2105">
                  <c:v>7.0166700000000004</c:v>
                </c:pt>
                <c:pt idx="2106">
                  <c:v>7.02</c:v>
                </c:pt>
                <c:pt idx="2107">
                  <c:v>7.0233299999999996</c:v>
                </c:pt>
                <c:pt idx="2108">
                  <c:v>7.0266700000000002</c:v>
                </c:pt>
                <c:pt idx="2109">
                  <c:v>7.03</c:v>
                </c:pt>
                <c:pt idx="2110">
                  <c:v>7.0333300000000003</c:v>
                </c:pt>
                <c:pt idx="2111">
                  <c:v>7.03667</c:v>
                </c:pt>
                <c:pt idx="2112">
                  <c:v>7.04</c:v>
                </c:pt>
                <c:pt idx="2113">
                  <c:v>7.0433300000000001</c:v>
                </c:pt>
                <c:pt idx="2114">
                  <c:v>7.0466699999999998</c:v>
                </c:pt>
                <c:pt idx="2115">
                  <c:v>7.05</c:v>
                </c:pt>
                <c:pt idx="2116">
                  <c:v>7.0533299999999999</c:v>
                </c:pt>
                <c:pt idx="2117">
                  <c:v>7.0566700000000004</c:v>
                </c:pt>
                <c:pt idx="2118">
                  <c:v>7.06</c:v>
                </c:pt>
                <c:pt idx="2119">
                  <c:v>7.0633299999999997</c:v>
                </c:pt>
                <c:pt idx="2120">
                  <c:v>7.0666700000000002</c:v>
                </c:pt>
                <c:pt idx="2121">
                  <c:v>7.07</c:v>
                </c:pt>
                <c:pt idx="2122">
                  <c:v>7.0733300000000003</c:v>
                </c:pt>
                <c:pt idx="2123">
                  <c:v>7.07667</c:v>
                </c:pt>
                <c:pt idx="2124">
                  <c:v>7.08</c:v>
                </c:pt>
                <c:pt idx="2125">
                  <c:v>7.0833300000000001</c:v>
                </c:pt>
                <c:pt idx="2126">
                  <c:v>7.0866699999999998</c:v>
                </c:pt>
                <c:pt idx="2127">
                  <c:v>7.09</c:v>
                </c:pt>
                <c:pt idx="2128">
                  <c:v>7.0933299999999999</c:v>
                </c:pt>
                <c:pt idx="2129">
                  <c:v>7.0966699999999996</c:v>
                </c:pt>
                <c:pt idx="2130">
                  <c:v>7.1</c:v>
                </c:pt>
                <c:pt idx="2131">
                  <c:v>7.1033299999999997</c:v>
                </c:pt>
                <c:pt idx="2132">
                  <c:v>7.1066700000000003</c:v>
                </c:pt>
                <c:pt idx="2133">
                  <c:v>7.11</c:v>
                </c:pt>
                <c:pt idx="2134">
                  <c:v>7.1133300000000004</c:v>
                </c:pt>
                <c:pt idx="2135">
                  <c:v>7.1166700000000001</c:v>
                </c:pt>
                <c:pt idx="2136">
                  <c:v>7.12</c:v>
                </c:pt>
                <c:pt idx="2137">
                  <c:v>7.1233300000000002</c:v>
                </c:pt>
                <c:pt idx="2138">
                  <c:v>7.1266699999999998</c:v>
                </c:pt>
                <c:pt idx="2139">
                  <c:v>7.13</c:v>
                </c:pt>
                <c:pt idx="2140">
                  <c:v>7.1333299999999999</c:v>
                </c:pt>
                <c:pt idx="2141">
                  <c:v>7.1366699999999996</c:v>
                </c:pt>
                <c:pt idx="2142">
                  <c:v>7.14</c:v>
                </c:pt>
                <c:pt idx="2143">
                  <c:v>7.1433299999999997</c:v>
                </c:pt>
                <c:pt idx="2144">
                  <c:v>7.1466700000000003</c:v>
                </c:pt>
                <c:pt idx="2145">
                  <c:v>7.15</c:v>
                </c:pt>
                <c:pt idx="2146">
                  <c:v>7.1533300000000004</c:v>
                </c:pt>
                <c:pt idx="2147">
                  <c:v>7.1566700000000001</c:v>
                </c:pt>
                <c:pt idx="2148">
                  <c:v>7.16</c:v>
                </c:pt>
                <c:pt idx="2149">
                  <c:v>7.1633300000000002</c:v>
                </c:pt>
                <c:pt idx="2150">
                  <c:v>7.1666699999999999</c:v>
                </c:pt>
                <c:pt idx="2151">
                  <c:v>7.17</c:v>
                </c:pt>
                <c:pt idx="2152">
                  <c:v>7.17333</c:v>
                </c:pt>
                <c:pt idx="2153">
                  <c:v>7.1766699999999997</c:v>
                </c:pt>
                <c:pt idx="2154">
                  <c:v>7.18</c:v>
                </c:pt>
                <c:pt idx="2155">
                  <c:v>7.1833299999999998</c:v>
                </c:pt>
                <c:pt idx="2156">
                  <c:v>7.1866700000000003</c:v>
                </c:pt>
                <c:pt idx="2157">
                  <c:v>7.19</c:v>
                </c:pt>
                <c:pt idx="2158">
                  <c:v>7.1933299999999996</c:v>
                </c:pt>
                <c:pt idx="2159">
                  <c:v>7.1966700000000001</c:v>
                </c:pt>
                <c:pt idx="2160">
                  <c:v>7.2</c:v>
                </c:pt>
                <c:pt idx="2161">
                  <c:v>7.2033300000000002</c:v>
                </c:pt>
                <c:pt idx="2162">
                  <c:v>7.2066699999999999</c:v>
                </c:pt>
                <c:pt idx="2163">
                  <c:v>7.21</c:v>
                </c:pt>
                <c:pt idx="2164">
                  <c:v>7.21333</c:v>
                </c:pt>
                <c:pt idx="2165">
                  <c:v>7.2166699999999997</c:v>
                </c:pt>
                <c:pt idx="2166">
                  <c:v>7.22</c:v>
                </c:pt>
                <c:pt idx="2167">
                  <c:v>7.2233299999999998</c:v>
                </c:pt>
                <c:pt idx="2168">
                  <c:v>7.2266700000000004</c:v>
                </c:pt>
                <c:pt idx="2169">
                  <c:v>7.23</c:v>
                </c:pt>
                <c:pt idx="2170">
                  <c:v>7.2333299999999996</c:v>
                </c:pt>
                <c:pt idx="2171">
                  <c:v>7.2366700000000002</c:v>
                </c:pt>
                <c:pt idx="2172">
                  <c:v>7.24</c:v>
                </c:pt>
                <c:pt idx="2173">
                  <c:v>7.2433300000000003</c:v>
                </c:pt>
                <c:pt idx="2174">
                  <c:v>7.2466699999999999</c:v>
                </c:pt>
                <c:pt idx="2175">
                  <c:v>7.25</c:v>
                </c:pt>
                <c:pt idx="2176">
                  <c:v>7.2533300000000001</c:v>
                </c:pt>
                <c:pt idx="2177">
                  <c:v>7.2566699999999997</c:v>
                </c:pt>
                <c:pt idx="2178">
                  <c:v>7.26</c:v>
                </c:pt>
                <c:pt idx="2179">
                  <c:v>7.2633299999999998</c:v>
                </c:pt>
                <c:pt idx="2180">
                  <c:v>7.2666700000000004</c:v>
                </c:pt>
                <c:pt idx="2181">
                  <c:v>7.27</c:v>
                </c:pt>
                <c:pt idx="2182">
                  <c:v>7.2733299999999996</c:v>
                </c:pt>
                <c:pt idx="2183">
                  <c:v>7.2766700000000002</c:v>
                </c:pt>
                <c:pt idx="2184">
                  <c:v>7.28</c:v>
                </c:pt>
                <c:pt idx="2185">
                  <c:v>7.2833300000000003</c:v>
                </c:pt>
                <c:pt idx="2186">
                  <c:v>7.28667</c:v>
                </c:pt>
                <c:pt idx="2187">
                  <c:v>7.29</c:v>
                </c:pt>
                <c:pt idx="2188">
                  <c:v>7.2933300000000001</c:v>
                </c:pt>
                <c:pt idx="2189">
                  <c:v>7.2966699999999998</c:v>
                </c:pt>
                <c:pt idx="2190">
                  <c:v>7.3</c:v>
                </c:pt>
                <c:pt idx="2191">
                  <c:v>7.3033299999999999</c:v>
                </c:pt>
                <c:pt idx="2192">
                  <c:v>7.3066700000000004</c:v>
                </c:pt>
                <c:pt idx="2193">
                  <c:v>7.31</c:v>
                </c:pt>
                <c:pt idx="2194">
                  <c:v>7.3133299999999997</c:v>
                </c:pt>
                <c:pt idx="2195">
                  <c:v>7.3166700000000002</c:v>
                </c:pt>
                <c:pt idx="2196">
                  <c:v>7.32</c:v>
                </c:pt>
                <c:pt idx="2197">
                  <c:v>7.3233300000000003</c:v>
                </c:pt>
                <c:pt idx="2198">
                  <c:v>7.32667</c:v>
                </c:pt>
                <c:pt idx="2199">
                  <c:v>7.33</c:v>
                </c:pt>
                <c:pt idx="2200">
                  <c:v>7.3333300000000001</c:v>
                </c:pt>
                <c:pt idx="2201">
                  <c:v>7.3366699999999998</c:v>
                </c:pt>
                <c:pt idx="2202">
                  <c:v>7.34</c:v>
                </c:pt>
                <c:pt idx="2203">
                  <c:v>7.3433299999999999</c:v>
                </c:pt>
                <c:pt idx="2204">
                  <c:v>7.3466699999999996</c:v>
                </c:pt>
                <c:pt idx="2205">
                  <c:v>7.35</c:v>
                </c:pt>
                <c:pt idx="2206">
                  <c:v>7.3533299999999997</c:v>
                </c:pt>
                <c:pt idx="2207">
                  <c:v>7.3566700000000003</c:v>
                </c:pt>
                <c:pt idx="2208">
                  <c:v>7.36</c:v>
                </c:pt>
                <c:pt idx="2209">
                  <c:v>7.3633300000000004</c:v>
                </c:pt>
                <c:pt idx="2210">
                  <c:v>7.3666700000000001</c:v>
                </c:pt>
                <c:pt idx="2211">
                  <c:v>7.37</c:v>
                </c:pt>
                <c:pt idx="2212">
                  <c:v>7.3733300000000002</c:v>
                </c:pt>
                <c:pt idx="2213">
                  <c:v>7.3766699999999998</c:v>
                </c:pt>
                <c:pt idx="2214">
                  <c:v>7.38</c:v>
                </c:pt>
                <c:pt idx="2215">
                  <c:v>7.3833299999999999</c:v>
                </c:pt>
                <c:pt idx="2216">
                  <c:v>7.3866699999999996</c:v>
                </c:pt>
                <c:pt idx="2217">
                  <c:v>7.39</c:v>
                </c:pt>
                <c:pt idx="2218">
                  <c:v>7.3933299999999997</c:v>
                </c:pt>
                <c:pt idx="2219">
                  <c:v>7.3966700000000003</c:v>
                </c:pt>
                <c:pt idx="2220">
                  <c:v>7.4</c:v>
                </c:pt>
                <c:pt idx="2221">
                  <c:v>7.4033300000000004</c:v>
                </c:pt>
                <c:pt idx="2222">
                  <c:v>7.4066700000000001</c:v>
                </c:pt>
                <c:pt idx="2223">
                  <c:v>7.41</c:v>
                </c:pt>
                <c:pt idx="2224">
                  <c:v>7.4133300000000002</c:v>
                </c:pt>
                <c:pt idx="2225">
                  <c:v>7.4166699999999999</c:v>
                </c:pt>
                <c:pt idx="2226">
                  <c:v>7.42</c:v>
                </c:pt>
                <c:pt idx="2227">
                  <c:v>7.42333</c:v>
                </c:pt>
                <c:pt idx="2228">
                  <c:v>7.4266699999999997</c:v>
                </c:pt>
                <c:pt idx="2229">
                  <c:v>7.43</c:v>
                </c:pt>
                <c:pt idx="2230">
                  <c:v>7.4333299999999998</c:v>
                </c:pt>
                <c:pt idx="2231">
                  <c:v>7.4366700000000003</c:v>
                </c:pt>
                <c:pt idx="2232">
                  <c:v>7.44</c:v>
                </c:pt>
                <c:pt idx="2233">
                  <c:v>7.4433299999999996</c:v>
                </c:pt>
                <c:pt idx="2234">
                  <c:v>7.4466700000000001</c:v>
                </c:pt>
                <c:pt idx="2235">
                  <c:v>7.45</c:v>
                </c:pt>
                <c:pt idx="2236">
                  <c:v>7.4533300000000002</c:v>
                </c:pt>
                <c:pt idx="2237">
                  <c:v>7.4566699999999999</c:v>
                </c:pt>
                <c:pt idx="2238">
                  <c:v>7.46</c:v>
                </c:pt>
                <c:pt idx="2239">
                  <c:v>7.46333</c:v>
                </c:pt>
                <c:pt idx="2240">
                  <c:v>7.4666699999999997</c:v>
                </c:pt>
                <c:pt idx="2241">
                  <c:v>7.47</c:v>
                </c:pt>
                <c:pt idx="2242">
                  <c:v>7.4733299999999998</c:v>
                </c:pt>
                <c:pt idx="2243">
                  <c:v>7.4766700000000004</c:v>
                </c:pt>
                <c:pt idx="2244">
                  <c:v>7.48</c:v>
                </c:pt>
                <c:pt idx="2245">
                  <c:v>7.4833299999999996</c:v>
                </c:pt>
                <c:pt idx="2246">
                  <c:v>7.4866700000000002</c:v>
                </c:pt>
                <c:pt idx="2247">
                  <c:v>7.49</c:v>
                </c:pt>
                <c:pt idx="2248">
                  <c:v>7.4933300000000003</c:v>
                </c:pt>
                <c:pt idx="2249">
                  <c:v>7.4966699999999999</c:v>
                </c:pt>
                <c:pt idx="2250">
                  <c:v>7.5</c:v>
                </c:pt>
                <c:pt idx="2251">
                  <c:v>7.5033300000000001</c:v>
                </c:pt>
                <c:pt idx="2252">
                  <c:v>7.5066699999999997</c:v>
                </c:pt>
                <c:pt idx="2253">
                  <c:v>7.51</c:v>
                </c:pt>
                <c:pt idx="2254">
                  <c:v>7.5133299999999998</c:v>
                </c:pt>
                <c:pt idx="2255">
                  <c:v>7.5166700000000004</c:v>
                </c:pt>
                <c:pt idx="2256">
                  <c:v>7.52</c:v>
                </c:pt>
                <c:pt idx="2257">
                  <c:v>7.5233299999999996</c:v>
                </c:pt>
                <c:pt idx="2258">
                  <c:v>7.5266700000000002</c:v>
                </c:pt>
                <c:pt idx="2259">
                  <c:v>7.53</c:v>
                </c:pt>
                <c:pt idx="2260">
                  <c:v>7.5333300000000003</c:v>
                </c:pt>
                <c:pt idx="2261">
                  <c:v>7.53667</c:v>
                </c:pt>
                <c:pt idx="2262">
                  <c:v>7.54</c:v>
                </c:pt>
                <c:pt idx="2263">
                  <c:v>7.5433300000000001</c:v>
                </c:pt>
                <c:pt idx="2264">
                  <c:v>7.5466699999999998</c:v>
                </c:pt>
                <c:pt idx="2265">
                  <c:v>7.55</c:v>
                </c:pt>
                <c:pt idx="2266">
                  <c:v>7.5533299999999999</c:v>
                </c:pt>
                <c:pt idx="2267">
                  <c:v>7.5566700000000004</c:v>
                </c:pt>
                <c:pt idx="2268">
                  <c:v>7.56</c:v>
                </c:pt>
                <c:pt idx="2269">
                  <c:v>7.5633299999999997</c:v>
                </c:pt>
                <c:pt idx="2270">
                  <c:v>7.5666700000000002</c:v>
                </c:pt>
                <c:pt idx="2271">
                  <c:v>7.57</c:v>
                </c:pt>
                <c:pt idx="2272">
                  <c:v>7.5733300000000003</c:v>
                </c:pt>
                <c:pt idx="2273">
                  <c:v>7.57667</c:v>
                </c:pt>
                <c:pt idx="2274">
                  <c:v>7.58</c:v>
                </c:pt>
                <c:pt idx="2275">
                  <c:v>7.5833300000000001</c:v>
                </c:pt>
                <c:pt idx="2276">
                  <c:v>7.5866699999999998</c:v>
                </c:pt>
                <c:pt idx="2277">
                  <c:v>7.59</c:v>
                </c:pt>
                <c:pt idx="2278">
                  <c:v>7.5933299999999999</c:v>
                </c:pt>
                <c:pt idx="2279">
                  <c:v>7.5966699999999996</c:v>
                </c:pt>
                <c:pt idx="2280">
                  <c:v>7.6</c:v>
                </c:pt>
                <c:pt idx="2281">
                  <c:v>7.6033299999999997</c:v>
                </c:pt>
                <c:pt idx="2282">
                  <c:v>7.6066700000000003</c:v>
                </c:pt>
                <c:pt idx="2283">
                  <c:v>7.61</c:v>
                </c:pt>
                <c:pt idx="2284">
                  <c:v>7.6133300000000004</c:v>
                </c:pt>
                <c:pt idx="2285">
                  <c:v>7.6166700000000001</c:v>
                </c:pt>
                <c:pt idx="2286">
                  <c:v>7.62</c:v>
                </c:pt>
                <c:pt idx="2287">
                  <c:v>7.6233300000000002</c:v>
                </c:pt>
                <c:pt idx="2288">
                  <c:v>7.6266699999999998</c:v>
                </c:pt>
                <c:pt idx="2289">
                  <c:v>7.63</c:v>
                </c:pt>
                <c:pt idx="2290">
                  <c:v>7.6333299999999999</c:v>
                </c:pt>
                <c:pt idx="2291">
                  <c:v>7.6366699999999996</c:v>
                </c:pt>
                <c:pt idx="2292">
                  <c:v>7.64</c:v>
                </c:pt>
                <c:pt idx="2293">
                  <c:v>7.6433299999999997</c:v>
                </c:pt>
                <c:pt idx="2294">
                  <c:v>7.6466700000000003</c:v>
                </c:pt>
                <c:pt idx="2295">
                  <c:v>7.65</c:v>
                </c:pt>
                <c:pt idx="2296">
                  <c:v>7.6533300000000004</c:v>
                </c:pt>
                <c:pt idx="2297">
                  <c:v>7.6566700000000001</c:v>
                </c:pt>
                <c:pt idx="2298">
                  <c:v>7.66</c:v>
                </c:pt>
                <c:pt idx="2299">
                  <c:v>7.6633300000000002</c:v>
                </c:pt>
                <c:pt idx="2300">
                  <c:v>7.6666699999999999</c:v>
                </c:pt>
                <c:pt idx="2301">
                  <c:v>7.67</c:v>
                </c:pt>
                <c:pt idx="2302">
                  <c:v>7.67333</c:v>
                </c:pt>
                <c:pt idx="2303">
                  <c:v>7.6766699999999997</c:v>
                </c:pt>
                <c:pt idx="2304">
                  <c:v>7.68</c:v>
                </c:pt>
                <c:pt idx="2305">
                  <c:v>7.6833299999999998</c:v>
                </c:pt>
                <c:pt idx="2306">
                  <c:v>7.6866700000000003</c:v>
                </c:pt>
                <c:pt idx="2307">
                  <c:v>7.69</c:v>
                </c:pt>
                <c:pt idx="2308">
                  <c:v>7.6933299999999996</c:v>
                </c:pt>
                <c:pt idx="2309">
                  <c:v>7.6966700000000001</c:v>
                </c:pt>
                <c:pt idx="2310">
                  <c:v>7.7</c:v>
                </c:pt>
                <c:pt idx="2311">
                  <c:v>7.7033300000000002</c:v>
                </c:pt>
                <c:pt idx="2312">
                  <c:v>7.7066699999999999</c:v>
                </c:pt>
                <c:pt idx="2313">
                  <c:v>7.71</c:v>
                </c:pt>
                <c:pt idx="2314">
                  <c:v>7.71333</c:v>
                </c:pt>
                <c:pt idx="2315">
                  <c:v>7.7166699999999997</c:v>
                </c:pt>
                <c:pt idx="2316">
                  <c:v>7.72</c:v>
                </c:pt>
                <c:pt idx="2317">
                  <c:v>7.7233299999999998</c:v>
                </c:pt>
                <c:pt idx="2318">
                  <c:v>7.7266700000000004</c:v>
                </c:pt>
                <c:pt idx="2319">
                  <c:v>7.73</c:v>
                </c:pt>
                <c:pt idx="2320">
                  <c:v>7.7333299999999996</c:v>
                </c:pt>
                <c:pt idx="2321">
                  <c:v>7.7366700000000002</c:v>
                </c:pt>
                <c:pt idx="2322">
                  <c:v>7.74</c:v>
                </c:pt>
                <c:pt idx="2323">
                  <c:v>7.7433300000000003</c:v>
                </c:pt>
                <c:pt idx="2324">
                  <c:v>7.7466699999999999</c:v>
                </c:pt>
                <c:pt idx="2325">
                  <c:v>7.75</c:v>
                </c:pt>
                <c:pt idx="2326">
                  <c:v>7.7533300000000001</c:v>
                </c:pt>
                <c:pt idx="2327">
                  <c:v>7.7566699999999997</c:v>
                </c:pt>
                <c:pt idx="2328">
                  <c:v>7.76</c:v>
                </c:pt>
                <c:pt idx="2329">
                  <c:v>7.7633299999999998</c:v>
                </c:pt>
                <c:pt idx="2330">
                  <c:v>7.7666700000000004</c:v>
                </c:pt>
                <c:pt idx="2331">
                  <c:v>7.77</c:v>
                </c:pt>
                <c:pt idx="2332">
                  <c:v>7.7733299999999996</c:v>
                </c:pt>
                <c:pt idx="2333">
                  <c:v>7.7766700000000002</c:v>
                </c:pt>
                <c:pt idx="2334">
                  <c:v>7.78</c:v>
                </c:pt>
                <c:pt idx="2335">
                  <c:v>7.7833300000000003</c:v>
                </c:pt>
                <c:pt idx="2336">
                  <c:v>7.78667</c:v>
                </c:pt>
                <c:pt idx="2337">
                  <c:v>7.79</c:v>
                </c:pt>
                <c:pt idx="2338">
                  <c:v>7.7933300000000001</c:v>
                </c:pt>
                <c:pt idx="2339">
                  <c:v>7.7966699999999998</c:v>
                </c:pt>
                <c:pt idx="2340">
                  <c:v>7.8</c:v>
                </c:pt>
                <c:pt idx="2341">
                  <c:v>7.8033299999999999</c:v>
                </c:pt>
                <c:pt idx="2342">
                  <c:v>7.8066700000000004</c:v>
                </c:pt>
                <c:pt idx="2343">
                  <c:v>7.81</c:v>
                </c:pt>
                <c:pt idx="2344">
                  <c:v>7.8133299999999997</c:v>
                </c:pt>
                <c:pt idx="2345">
                  <c:v>7.8166700000000002</c:v>
                </c:pt>
                <c:pt idx="2346">
                  <c:v>7.82</c:v>
                </c:pt>
                <c:pt idx="2347">
                  <c:v>7.8233300000000003</c:v>
                </c:pt>
                <c:pt idx="2348">
                  <c:v>7.82667</c:v>
                </c:pt>
                <c:pt idx="2349">
                  <c:v>7.83</c:v>
                </c:pt>
                <c:pt idx="2350">
                  <c:v>7.8333300000000001</c:v>
                </c:pt>
                <c:pt idx="2351">
                  <c:v>7.8366699999999998</c:v>
                </c:pt>
                <c:pt idx="2352">
                  <c:v>7.84</c:v>
                </c:pt>
                <c:pt idx="2353">
                  <c:v>7.8433299999999999</c:v>
                </c:pt>
                <c:pt idx="2354">
                  <c:v>7.8466699999999996</c:v>
                </c:pt>
                <c:pt idx="2355">
                  <c:v>7.85</c:v>
                </c:pt>
                <c:pt idx="2356">
                  <c:v>7.8533299999999997</c:v>
                </c:pt>
                <c:pt idx="2357">
                  <c:v>7.8566700000000003</c:v>
                </c:pt>
                <c:pt idx="2358">
                  <c:v>7.86</c:v>
                </c:pt>
                <c:pt idx="2359">
                  <c:v>7.8633300000000004</c:v>
                </c:pt>
                <c:pt idx="2360">
                  <c:v>7.8666700000000001</c:v>
                </c:pt>
                <c:pt idx="2361">
                  <c:v>7.87</c:v>
                </c:pt>
                <c:pt idx="2362">
                  <c:v>7.8733300000000002</c:v>
                </c:pt>
                <c:pt idx="2363">
                  <c:v>7.8766699999999998</c:v>
                </c:pt>
                <c:pt idx="2364">
                  <c:v>7.88</c:v>
                </c:pt>
                <c:pt idx="2365">
                  <c:v>7.8833299999999999</c:v>
                </c:pt>
                <c:pt idx="2366">
                  <c:v>7.8866699999999996</c:v>
                </c:pt>
                <c:pt idx="2367">
                  <c:v>7.89</c:v>
                </c:pt>
                <c:pt idx="2368">
                  <c:v>7.8933299999999997</c:v>
                </c:pt>
                <c:pt idx="2369">
                  <c:v>7.8966700000000003</c:v>
                </c:pt>
                <c:pt idx="2370">
                  <c:v>7.9</c:v>
                </c:pt>
                <c:pt idx="2371">
                  <c:v>7.9033300000000004</c:v>
                </c:pt>
                <c:pt idx="2372">
                  <c:v>7.9066700000000001</c:v>
                </c:pt>
                <c:pt idx="2373">
                  <c:v>7.91</c:v>
                </c:pt>
                <c:pt idx="2374">
                  <c:v>7.9133300000000002</c:v>
                </c:pt>
                <c:pt idx="2375">
                  <c:v>7.9166699999999999</c:v>
                </c:pt>
                <c:pt idx="2376">
                  <c:v>7.92</c:v>
                </c:pt>
                <c:pt idx="2377">
                  <c:v>7.92333</c:v>
                </c:pt>
                <c:pt idx="2378">
                  <c:v>7.9266699999999997</c:v>
                </c:pt>
                <c:pt idx="2379">
                  <c:v>7.93</c:v>
                </c:pt>
                <c:pt idx="2380">
                  <c:v>7.9333299999999998</c:v>
                </c:pt>
                <c:pt idx="2381">
                  <c:v>7.9366700000000003</c:v>
                </c:pt>
                <c:pt idx="2382">
                  <c:v>7.94</c:v>
                </c:pt>
                <c:pt idx="2383">
                  <c:v>7.9433299999999996</c:v>
                </c:pt>
                <c:pt idx="2384">
                  <c:v>7.9466700000000001</c:v>
                </c:pt>
                <c:pt idx="2385">
                  <c:v>7.95</c:v>
                </c:pt>
                <c:pt idx="2386">
                  <c:v>7.9533300000000002</c:v>
                </c:pt>
                <c:pt idx="2387">
                  <c:v>7.9566699999999999</c:v>
                </c:pt>
                <c:pt idx="2388">
                  <c:v>7.96</c:v>
                </c:pt>
                <c:pt idx="2389">
                  <c:v>7.96333</c:v>
                </c:pt>
                <c:pt idx="2390">
                  <c:v>7.9666699999999997</c:v>
                </c:pt>
                <c:pt idx="2391">
                  <c:v>7.97</c:v>
                </c:pt>
                <c:pt idx="2392">
                  <c:v>7.9733299999999998</c:v>
                </c:pt>
                <c:pt idx="2393">
                  <c:v>7.9766700000000004</c:v>
                </c:pt>
                <c:pt idx="2394">
                  <c:v>7.98</c:v>
                </c:pt>
                <c:pt idx="2395">
                  <c:v>7.9833299999999996</c:v>
                </c:pt>
                <c:pt idx="2396">
                  <c:v>7.9866700000000002</c:v>
                </c:pt>
                <c:pt idx="2397">
                  <c:v>7.99</c:v>
                </c:pt>
                <c:pt idx="2398">
                  <c:v>7.9933300000000003</c:v>
                </c:pt>
                <c:pt idx="2399">
                  <c:v>7.9966699999999999</c:v>
                </c:pt>
                <c:pt idx="2400">
                  <c:v>8</c:v>
                </c:pt>
                <c:pt idx="2401">
                  <c:v>8.0033300000000001</c:v>
                </c:pt>
                <c:pt idx="2402">
                  <c:v>8.0066699999999997</c:v>
                </c:pt>
                <c:pt idx="2403">
                  <c:v>8.01</c:v>
                </c:pt>
                <c:pt idx="2404">
                  <c:v>8.0133299999999998</c:v>
                </c:pt>
                <c:pt idx="2405">
                  <c:v>8.0166699999999995</c:v>
                </c:pt>
                <c:pt idx="2406">
                  <c:v>8.02</c:v>
                </c:pt>
                <c:pt idx="2407">
                  <c:v>8.0233299999999996</c:v>
                </c:pt>
                <c:pt idx="2408">
                  <c:v>8.0266699999999993</c:v>
                </c:pt>
                <c:pt idx="2409">
                  <c:v>8.0299999999999994</c:v>
                </c:pt>
                <c:pt idx="2410">
                  <c:v>8.0333299999999994</c:v>
                </c:pt>
                <c:pt idx="2411">
                  <c:v>8.0366700000000009</c:v>
                </c:pt>
                <c:pt idx="2412">
                  <c:v>8.0399999999999991</c:v>
                </c:pt>
                <c:pt idx="2413">
                  <c:v>8.0433299999999992</c:v>
                </c:pt>
                <c:pt idx="2414">
                  <c:v>8.0466700000000007</c:v>
                </c:pt>
                <c:pt idx="2415">
                  <c:v>8.0500000000000007</c:v>
                </c:pt>
                <c:pt idx="2416">
                  <c:v>8.0533300000000008</c:v>
                </c:pt>
                <c:pt idx="2417">
                  <c:v>8.0566700000000004</c:v>
                </c:pt>
                <c:pt idx="2418">
                  <c:v>8.06</c:v>
                </c:pt>
                <c:pt idx="2419">
                  <c:v>8.0633300000000006</c:v>
                </c:pt>
                <c:pt idx="2420">
                  <c:v>8.0666700000000002</c:v>
                </c:pt>
                <c:pt idx="2421">
                  <c:v>8.07</c:v>
                </c:pt>
                <c:pt idx="2422">
                  <c:v>8.0733300000000003</c:v>
                </c:pt>
                <c:pt idx="2423">
                  <c:v>8.07667</c:v>
                </c:pt>
                <c:pt idx="2424">
                  <c:v>8.08</c:v>
                </c:pt>
                <c:pt idx="2425">
                  <c:v>8.0833300000000001</c:v>
                </c:pt>
                <c:pt idx="2426">
                  <c:v>8.0866699999999998</c:v>
                </c:pt>
                <c:pt idx="2427">
                  <c:v>8.09</c:v>
                </c:pt>
                <c:pt idx="2428">
                  <c:v>8.0933299999999999</c:v>
                </c:pt>
                <c:pt idx="2429">
                  <c:v>8.0966699999999996</c:v>
                </c:pt>
                <c:pt idx="2430">
                  <c:v>8.1</c:v>
                </c:pt>
                <c:pt idx="2431">
                  <c:v>8.1033299999999997</c:v>
                </c:pt>
                <c:pt idx="2432">
                  <c:v>8.1066699999999994</c:v>
                </c:pt>
                <c:pt idx="2433">
                  <c:v>8.11</c:v>
                </c:pt>
                <c:pt idx="2434">
                  <c:v>8.1133299999999995</c:v>
                </c:pt>
                <c:pt idx="2435">
                  <c:v>8.1166699999999992</c:v>
                </c:pt>
                <c:pt idx="2436">
                  <c:v>8.1199999999999992</c:v>
                </c:pt>
                <c:pt idx="2437">
                  <c:v>8.1233299999999993</c:v>
                </c:pt>
                <c:pt idx="2438">
                  <c:v>8.1266700000000007</c:v>
                </c:pt>
                <c:pt idx="2439">
                  <c:v>8.1300000000000008</c:v>
                </c:pt>
                <c:pt idx="2440">
                  <c:v>8.1333300000000008</c:v>
                </c:pt>
                <c:pt idx="2441">
                  <c:v>8.1366700000000005</c:v>
                </c:pt>
                <c:pt idx="2442">
                  <c:v>8.14</c:v>
                </c:pt>
                <c:pt idx="2443">
                  <c:v>8.1433300000000006</c:v>
                </c:pt>
                <c:pt idx="2444">
                  <c:v>8.1466700000000003</c:v>
                </c:pt>
                <c:pt idx="2445">
                  <c:v>8.15</c:v>
                </c:pt>
                <c:pt idx="2446">
                  <c:v>8.1533300000000004</c:v>
                </c:pt>
                <c:pt idx="2447">
                  <c:v>8.1566700000000001</c:v>
                </c:pt>
                <c:pt idx="2448">
                  <c:v>8.16</c:v>
                </c:pt>
                <c:pt idx="2449">
                  <c:v>8.1633300000000002</c:v>
                </c:pt>
                <c:pt idx="2450">
                  <c:v>8.1666699999999999</c:v>
                </c:pt>
                <c:pt idx="2451">
                  <c:v>8.17</c:v>
                </c:pt>
                <c:pt idx="2452">
                  <c:v>8.17333</c:v>
                </c:pt>
                <c:pt idx="2453">
                  <c:v>8.1766699999999997</c:v>
                </c:pt>
                <c:pt idx="2454">
                  <c:v>8.18</c:v>
                </c:pt>
                <c:pt idx="2455">
                  <c:v>8.1833299999999998</c:v>
                </c:pt>
                <c:pt idx="2456">
                  <c:v>8.1866699999999994</c:v>
                </c:pt>
                <c:pt idx="2457">
                  <c:v>8.19</c:v>
                </c:pt>
                <c:pt idx="2458">
                  <c:v>8.1933299999999996</c:v>
                </c:pt>
                <c:pt idx="2459">
                  <c:v>8.1966699999999992</c:v>
                </c:pt>
                <c:pt idx="2460">
                  <c:v>8.1999999999999993</c:v>
                </c:pt>
                <c:pt idx="2461">
                  <c:v>8.2033299999999993</c:v>
                </c:pt>
                <c:pt idx="2462">
                  <c:v>8.2066700000000008</c:v>
                </c:pt>
                <c:pt idx="2463">
                  <c:v>8.2100000000000009</c:v>
                </c:pt>
                <c:pt idx="2464">
                  <c:v>8.2133299999999991</c:v>
                </c:pt>
                <c:pt idx="2465">
                  <c:v>8.2166700000000006</c:v>
                </c:pt>
                <c:pt idx="2466">
                  <c:v>8.2200000000000006</c:v>
                </c:pt>
                <c:pt idx="2467">
                  <c:v>8.2233300000000007</c:v>
                </c:pt>
                <c:pt idx="2468">
                  <c:v>8.2266700000000004</c:v>
                </c:pt>
                <c:pt idx="2469">
                  <c:v>8.23</c:v>
                </c:pt>
                <c:pt idx="2470">
                  <c:v>8.2333300000000005</c:v>
                </c:pt>
                <c:pt idx="2471">
                  <c:v>8.2366700000000002</c:v>
                </c:pt>
                <c:pt idx="2472">
                  <c:v>8.24</c:v>
                </c:pt>
                <c:pt idx="2473">
                  <c:v>8.2433300000000003</c:v>
                </c:pt>
                <c:pt idx="2474">
                  <c:v>8.2466699999999999</c:v>
                </c:pt>
                <c:pt idx="2475">
                  <c:v>8.25</c:v>
                </c:pt>
                <c:pt idx="2476">
                  <c:v>8.2533300000000001</c:v>
                </c:pt>
                <c:pt idx="2477">
                  <c:v>8.2566699999999997</c:v>
                </c:pt>
                <c:pt idx="2478">
                  <c:v>8.26</c:v>
                </c:pt>
                <c:pt idx="2479">
                  <c:v>8.2633299999999998</c:v>
                </c:pt>
                <c:pt idx="2480">
                  <c:v>8.2666699999999995</c:v>
                </c:pt>
                <c:pt idx="2481">
                  <c:v>8.27</c:v>
                </c:pt>
                <c:pt idx="2482">
                  <c:v>8.2733299999999996</c:v>
                </c:pt>
                <c:pt idx="2483">
                  <c:v>8.2766699999999993</c:v>
                </c:pt>
                <c:pt idx="2484">
                  <c:v>8.2799999999999994</c:v>
                </c:pt>
                <c:pt idx="2485">
                  <c:v>8.2833299999999994</c:v>
                </c:pt>
                <c:pt idx="2486">
                  <c:v>8.2866700000000009</c:v>
                </c:pt>
                <c:pt idx="2487">
                  <c:v>8.2899999999999991</c:v>
                </c:pt>
                <c:pt idx="2488">
                  <c:v>8.2933299999999992</c:v>
                </c:pt>
                <c:pt idx="2489">
                  <c:v>8.2966700000000007</c:v>
                </c:pt>
                <c:pt idx="2490">
                  <c:v>8.3000000000000007</c:v>
                </c:pt>
                <c:pt idx="2491">
                  <c:v>8.3033300000000008</c:v>
                </c:pt>
                <c:pt idx="2492">
                  <c:v>8.3066700000000004</c:v>
                </c:pt>
                <c:pt idx="2493">
                  <c:v>8.31</c:v>
                </c:pt>
                <c:pt idx="2494">
                  <c:v>8.3133300000000006</c:v>
                </c:pt>
                <c:pt idx="2495">
                  <c:v>8.3166700000000002</c:v>
                </c:pt>
                <c:pt idx="2496">
                  <c:v>8.32</c:v>
                </c:pt>
                <c:pt idx="2497">
                  <c:v>8.3233300000000003</c:v>
                </c:pt>
                <c:pt idx="2498">
                  <c:v>8.32667</c:v>
                </c:pt>
                <c:pt idx="2499">
                  <c:v>8.33</c:v>
                </c:pt>
                <c:pt idx="2500">
                  <c:v>8.3333300000000001</c:v>
                </c:pt>
                <c:pt idx="2501">
                  <c:v>8.3366699999999998</c:v>
                </c:pt>
                <c:pt idx="2502">
                  <c:v>8.34</c:v>
                </c:pt>
                <c:pt idx="2503">
                  <c:v>8.3433299999999999</c:v>
                </c:pt>
                <c:pt idx="2504">
                  <c:v>8.3466699999999996</c:v>
                </c:pt>
                <c:pt idx="2505">
                  <c:v>8.35</c:v>
                </c:pt>
                <c:pt idx="2506">
                  <c:v>8.3533299999999997</c:v>
                </c:pt>
                <c:pt idx="2507">
                  <c:v>8.3566699999999994</c:v>
                </c:pt>
                <c:pt idx="2508">
                  <c:v>8.36</c:v>
                </c:pt>
                <c:pt idx="2509">
                  <c:v>8.3633299999999995</c:v>
                </c:pt>
                <c:pt idx="2510">
                  <c:v>8.3666699999999992</c:v>
                </c:pt>
                <c:pt idx="2511">
                  <c:v>8.3699999999999992</c:v>
                </c:pt>
                <c:pt idx="2512">
                  <c:v>8.3733299999999993</c:v>
                </c:pt>
                <c:pt idx="2513">
                  <c:v>8.3766700000000007</c:v>
                </c:pt>
                <c:pt idx="2514">
                  <c:v>8.3800000000000008</c:v>
                </c:pt>
                <c:pt idx="2515">
                  <c:v>8.3833300000000008</c:v>
                </c:pt>
                <c:pt idx="2516">
                  <c:v>8.3866700000000005</c:v>
                </c:pt>
                <c:pt idx="2517">
                  <c:v>8.39</c:v>
                </c:pt>
                <c:pt idx="2518">
                  <c:v>8.3933300000000006</c:v>
                </c:pt>
                <c:pt idx="2519">
                  <c:v>8.3966700000000003</c:v>
                </c:pt>
                <c:pt idx="2520">
                  <c:v>8.4</c:v>
                </c:pt>
                <c:pt idx="2521">
                  <c:v>8.4033300000000004</c:v>
                </c:pt>
                <c:pt idx="2522">
                  <c:v>8.4066700000000001</c:v>
                </c:pt>
                <c:pt idx="2523">
                  <c:v>8.41</c:v>
                </c:pt>
                <c:pt idx="2524">
                  <c:v>8.4133300000000002</c:v>
                </c:pt>
                <c:pt idx="2525">
                  <c:v>8.4166699999999999</c:v>
                </c:pt>
                <c:pt idx="2526">
                  <c:v>8.42</c:v>
                </c:pt>
                <c:pt idx="2527">
                  <c:v>8.42333</c:v>
                </c:pt>
                <c:pt idx="2528">
                  <c:v>8.4266699999999997</c:v>
                </c:pt>
                <c:pt idx="2529">
                  <c:v>8.43</c:v>
                </c:pt>
                <c:pt idx="2530">
                  <c:v>8.4333299999999998</c:v>
                </c:pt>
                <c:pt idx="2531">
                  <c:v>8.4366699999999994</c:v>
                </c:pt>
                <c:pt idx="2532">
                  <c:v>8.44</c:v>
                </c:pt>
                <c:pt idx="2533">
                  <c:v>8.4433299999999996</c:v>
                </c:pt>
                <c:pt idx="2534">
                  <c:v>8.4466699999999992</c:v>
                </c:pt>
                <c:pt idx="2535">
                  <c:v>8.4499999999999993</c:v>
                </c:pt>
                <c:pt idx="2536">
                  <c:v>8.4533299999999993</c:v>
                </c:pt>
                <c:pt idx="2537">
                  <c:v>8.4566700000000008</c:v>
                </c:pt>
                <c:pt idx="2538">
                  <c:v>8.4600000000000009</c:v>
                </c:pt>
                <c:pt idx="2539">
                  <c:v>8.4633299999999991</c:v>
                </c:pt>
                <c:pt idx="2540">
                  <c:v>8.4666700000000006</c:v>
                </c:pt>
                <c:pt idx="2541">
                  <c:v>8.4700000000000006</c:v>
                </c:pt>
                <c:pt idx="2542">
                  <c:v>8.4733300000000007</c:v>
                </c:pt>
                <c:pt idx="2543">
                  <c:v>8.4766700000000004</c:v>
                </c:pt>
                <c:pt idx="2544">
                  <c:v>8.48</c:v>
                </c:pt>
                <c:pt idx="2545">
                  <c:v>8.4833300000000005</c:v>
                </c:pt>
                <c:pt idx="2546">
                  <c:v>8.4866700000000002</c:v>
                </c:pt>
                <c:pt idx="2547">
                  <c:v>8.49</c:v>
                </c:pt>
                <c:pt idx="2548">
                  <c:v>8.4933300000000003</c:v>
                </c:pt>
                <c:pt idx="2549">
                  <c:v>8.4966699999999999</c:v>
                </c:pt>
                <c:pt idx="2550">
                  <c:v>8.5</c:v>
                </c:pt>
                <c:pt idx="2551">
                  <c:v>8.5033300000000001</c:v>
                </c:pt>
                <c:pt idx="2552">
                  <c:v>8.5066699999999997</c:v>
                </c:pt>
                <c:pt idx="2553">
                  <c:v>8.51</c:v>
                </c:pt>
                <c:pt idx="2554">
                  <c:v>8.5133299999999998</c:v>
                </c:pt>
                <c:pt idx="2555">
                  <c:v>8.5166699999999995</c:v>
                </c:pt>
                <c:pt idx="2556">
                  <c:v>8.52</c:v>
                </c:pt>
                <c:pt idx="2557">
                  <c:v>8.5233299999999996</c:v>
                </c:pt>
                <c:pt idx="2558">
                  <c:v>8.5266699999999993</c:v>
                </c:pt>
                <c:pt idx="2559">
                  <c:v>8.5299999999999994</c:v>
                </c:pt>
                <c:pt idx="2560">
                  <c:v>8.5333299999999994</c:v>
                </c:pt>
                <c:pt idx="2561">
                  <c:v>8.5366700000000009</c:v>
                </c:pt>
                <c:pt idx="2562">
                  <c:v>8.5399999999999991</c:v>
                </c:pt>
                <c:pt idx="2563">
                  <c:v>8.5433299999999992</c:v>
                </c:pt>
                <c:pt idx="2564">
                  <c:v>8.5466700000000007</c:v>
                </c:pt>
                <c:pt idx="2565">
                  <c:v>8.5500000000000007</c:v>
                </c:pt>
                <c:pt idx="2566">
                  <c:v>8.5533300000000008</c:v>
                </c:pt>
                <c:pt idx="2567">
                  <c:v>8.5566700000000004</c:v>
                </c:pt>
                <c:pt idx="2568">
                  <c:v>8.56</c:v>
                </c:pt>
                <c:pt idx="2569">
                  <c:v>8.5633300000000006</c:v>
                </c:pt>
                <c:pt idx="2570">
                  <c:v>8.5666700000000002</c:v>
                </c:pt>
                <c:pt idx="2571">
                  <c:v>8.57</c:v>
                </c:pt>
                <c:pt idx="2572">
                  <c:v>8.5733300000000003</c:v>
                </c:pt>
                <c:pt idx="2573">
                  <c:v>8.57667</c:v>
                </c:pt>
                <c:pt idx="2574">
                  <c:v>8.58</c:v>
                </c:pt>
                <c:pt idx="2575">
                  <c:v>8.5833300000000001</c:v>
                </c:pt>
                <c:pt idx="2576">
                  <c:v>8.5866699999999998</c:v>
                </c:pt>
                <c:pt idx="2577">
                  <c:v>8.59</c:v>
                </c:pt>
                <c:pt idx="2578">
                  <c:v>8.5933299999999999</c:v>
                </c:pt>
                <c:pt idx="2579">
                  <c:v>8.5966699999999996</c:v>
                </c:pt>
                <c:pt idx="2580">
                  <c:v>8.6</c:v>
                </c:pt>
                <c:pt idx="2581">
                  <c:v>8.6033299999999997</c:v>
                </c:pt>
                <c:pt idx="2582">
                  <c:v>8.6066699999999994</c:v>
                </c:pt>
                <c:pt idx="2583">
                  <c:v>8.61</c:v>
                </c:pt>
                <c:pt idx="2584">
                  <c:v>8.6133299999999995</c:v>
                </c:pt>
                <c:pt idx="2585">
                  <c:v>8.6166699999999992</c:v>
                </c:pt>
                <c:pt idx="2586">
                  <c:v>8.6199999999999992</c:v>
                </c:pt>
                <c:pt idx="2587">
                  <c:v>8.6233299999999993</c:v>
                </c:pt>
                <c:pt idx="2588">
                  <c:v>8.6266700000000007</c:v>
                </c:pt>
                <c:pt idx="2589">
                  <c:v>8.6300000000000008</c:v>
                </c:pt>
                <c:pt idx="2590">
                  <c:v>8.6333300000000008</c:v>
                </c:pt>
                <c:pt idx="2591">
                  <c:v>8.6366700000000005</c:v>
                </c:pt>
                <c:pt idx="2592">
                  <c:v>8.64</c:v>
                </c:pt>
                <c:pt idx="2593">
                  <c:v>8.6433300000000006</c:v>
                </c:pt>
                <c:pt idx="2594">
                  <c:v>8.6466700000000003</c:v>
                </c:pt>
                <c:pt idx="2595">
                  <c:v>8.65</c:v>
                </c:pt>
                <c:pt idx="2596">
                  <c:v>8.6533300000000004</c:v>
                </c:pt>
                <c:pt idx="2597">
                  <c:v>8.6566700000000001</c:v>
                </c:pt>
                <c:pt idx="2598">
                  <c:v>8.66</c:v>
                </c:pt>
                <c:pt idx="2599">
                  <c:v>8.6633300000000002</c:v>
                </c:pt>
                <c:pt idx="2600">
                  <c:v>8.6666699999999999</c:v>
                </c:pt>
                <c:pt idx="2601">
                  <c:v>8.67</c:v>
                </c:pt>
                <c:pt idx="2602">
                  <c:v>8.67333</c:v>
                </c:pt>
                <c:pt idx="2603">
                  <c:v>8.6766699999999997</c:v>
                </c:pt>
                <c:pt idx="2604">
                  <c:v>8.68</c:v>
                </c:pt>
                <c:pt idx="2605">
                  <c:v>8.6833299999999998</c:v>
                </c:pt>
                <c:pt idx="2606">
                  <c:v>8.6866699999999994</c:v>
                </c:pt>
                <c:pt idx="2607">
                  <c:v>8.69</c:v>
                </c:pt>
                <c:pt idx="2608">
                  <c:v>8.6933299999999996</c:v>
                </c:pt>
                <c:pt idx="2609">
                  <c:v>8.6966699999999992</c:v>
                </c:pt>
                <c:pt idx="2610">
                  <c:v>8.6999999999999993</c:v>
                </c:pt>
                <c:pt idx="2611">
                  <c:v>8.7033299999999993</c:v>
                </c:pt>
                <c:pt idx="2612">
                  <c:v>8.7066700000000008</c:v>
                </c:pt>
                <c:pt idx="2613">
                  <c:v>8.7100000000000009</c:v>
                </c:pt>
                <c:pt idx="2614">
                  <c:v>8.7133299999999991</c:v>
                </c:pt>
                <c:pt idx="2615">
                  <c:v>8.7166700000000006</c:v>
                </c:pt>
                <c:pt idx="2616">
                  <c:v>8.7200000000000006</c:v>
                </c:pt>
                <c:pt idx="2617">
                  <c:v>8.7233300000000007</c:v>
                </c:pt>
                <c:pt idx="2618">
                  <c:v>8.7266700000000004</c:v>
                </c:pt>
                <c:pt idx="2619">
                  <c:v>8.73</c:v>
                </c:pt>
                <c:pt idx="2620">
                  <c:v>8.7333300000000005</c:v>
                </c:pt>
                <c:pt idx="2621">
                  <c:v>8.7366700000000002</c:v>
                </c:pt>
                <c:pt idx="2622">
                  <c:v>8.74</c:v>
                </c:pt>
                <c:pt idx="2623">
                  <c:v>8.7433300000000003</c:v>
                </c:pt>
                <c:pt idx="2624">
                  <c:v>8.7466699999999999</c:v>
                </c:pt>
                <c:pt idx="2625">
                  <c:v>8.75</c:v>
                </c:pt>
                <c:pt idx="2626">
                  <c:v>8.7533300000000001</c:v>
                </c:pt>
                <c:pt idx="2627">
                  <c:v>8.7566699999999997</c:v>
                </c:pt>
                <c:pt idx="2628">
                  <c:v>8.76</c:v>
                </c:pt>
                <c:pt idx="2629">
                  <c:v>8.7633299999999998</c:v>
                </c:pt>
                <c:pt idx="2630">
                  <c:v>8.7666699999999995</c:v>
                </c:pt>
                <c:pt idx="2631">
                  <c:v>8.77</c:v>
                </c:pt>
                <c:pt idx="2632">
                  <c:v>8.7733299999999996</c:v>
                </c:pt>
                <c:pt idx="2633">
                  <c:v>8.7766699999999993</c:v>
                </c:pt>
                <c:pt idx="2634">
                  <c:v>8.7799999999999994</c:v>
                </c:pt>
                <c:pt idx="2635">
                  <c:v>8.7833299999999994</c:v>
                </c:pt>
                <c:pt idx="2636">
                  <c:v>8.7866700000000009</c:v>
                </c:pt>
                <c:pt idx="2637">
                  <c:v>8.7899999999999991</c:v>
                </c:pt>
                <c:pt idx="2638">
                  <c:v>8.7933299999999992</c:v>
                </c:pt>
                <c:pt idx="2639">
                  <c:v>8.7966700000000007</c:v>
                </c:pt>
                <c:pt idx="2640">
                  <c:v>8.8000000000000007</c:v>
                </c:pt>
                <c:pt idx="2641">
                  <c:v>8.8033300000000008</c:v>
                </c:pt>
                <c:pt idx="2642">
                  <c:v>8.8066700000000004</c:v>
                </c:pt>
                <c:pt idx="2643">
                  <c:v>8.81</c:v>
                </c:pt>
                <c:pt idx="2644">
                  <c:v>8.8133300000000006</c:v>
                </c:pt>
                <c:pt idx="2645">
                  <c:v>8.8166700000000002</c:v>
                </c:pt>
                <c:pt idx="2646">
                  <c:v>8.82</c:v>
                </c:pt>
                <c:pt idx="2647">
                  <c:v>8.8233300000000003</c:v>
                </c:pt>
                <c:pt idx="2648">
                  <c:v>8.82667</c:v>
                </c:pt>
                <c:pt idx="2649">
                  <c:v>8.83</c:v>
                </c:pt>
                <c:pt idx="2650">
                  <c:v>8.8333300000000001</c:v>
                </c:pt>
                <c:pt idx="2651">
                  <c:v>8.8366699999999998</c:v>
                </c:pt>
                <c:pt idx="2652">
                  <c:v>8.84</c:v>
                </c:pt>
                <c:pt idx="2653">
                  <c:v>8.8433299999999999</c:v>
                </c:pt>
                <c:pt idx="2654">
                  <c:v>8.8466699999999996</c:v>
                </c:pt>
                <c:pt idx="2655">
                  <c:v>8.85</c:v>
                </c:pt>
                <c:pt idx="2656">
                  <c:v>8.8533299999999997</c:v>
                </c:pt>
                <c:pt idx="2657">
                  <c:v>8.8566699999999994</c:v>
                </c:pt>
                <c:pt idx="2658">
                  <c:v>8.86</c:v>
                </c:pt>
                <c:pt idx="2659">
                  <c:v>8.8633299999999995</c:v>
                </c:pt>
                <c:pt idx="2660">
                  <c:v>8.8666699999999992</c:v>
                </c:pt>
                <c:pt idx="2661">
                  <c:v>8.8699999999999992</c:v>
                </c:pt>
                <c:pt idx="2662">
                  <c:v>8.8733299999999993</c:v>
                </c:pt>
                <c:pt idx="2663">
                  <c:v>8.8766700000000007</c:v>
                </c:pt>
                <c:pt idx="2664">
                  <c:v>8.8800000000000008</c:v>
                </c:pt>
                <c:pt idx="2665">
                  <c:v>8.8833300000000008</c:v>
                </c:pt>
                <c:pt idx="2666">
                  <c:v>8.8866700000000005</c:v>
                </c:pt>
                <c:pt idx="2667">
                  <c:v>8.89</c:v>
                </c:pt>
                <c:pt idx="2668">
                  <c:v>8.8933300000000006</c:v>
                </c:pt>
                <c:pt idx="2669">
                  <c:v>8.8966700000000003</c:v>
                </c:pt>
                <c:pt idx="2670">
                  <c:v>8.9</c:v>
                </c:pt>
                <c:pt idx="2671">
                  <c:v>8.9033300000000004</c:v>
                </c:pt>
                <c:pt idx="2672">
                  <c:v>8.9066700000000001</c:v>
                </c:pt>
                <c:pt idx="2673">
                  <c:v>8.91</c:v>
                </c:pt>
                <c:pt idx="2674">
                  <c:v>8.9133300000000002</c:v>
                </c:pt>
                <c:pt idx="2675">
                  <c:v>8.9166699999999999</c:v>
                </c:pt>
                <c:pt idx="2676">
                  <c:v>8.92</c:v>
                </c:pt>
                <c:pt idx="2677">
                  <c:v>8.92333</c:v>
                </c:pt>
                <c:pt idx="2678">
                  <c:v>8.9266699999999997</c:v>
                </c:pt>
                <c:pt idx="2679">
                  <c:v>8.93</c:v>
                </c:pt>
                <c:pt idx="2680">
                  <c:v>8.9333299999999998</c:v>
                </c:pt>
                <c:pt idx="2681">
                  <c:v>8.9366699999999994</c:v>
                </c:pt>
                <c:pt idx="2682">
                  <c:v>8.94</c:v>
                </c:pt>
                <c:pt idx="2683">
                  <c:v>8.9433299999999996</c:v>
                </c:pt>
                <c:pt idx="2684">
                  <c:v>8.9466699999999992</c:v>
                </c:pt>
                <c:pt idx="2685">
                  <c:v>8.9499999999999993</c:v>
                </c:pt>
                <c:pt idx="2686">
                  <c:v>8.9533299999999993</c:v>
                </c:pt>
                <c:pt idx="2687">
                  <c:v>8.9566700000000008</c:v>
                </c:pt>
                <c:pt idx="2688">
                  <c:v>8.9600000000000009</c:v>
                </c:pt>
                <c:pt idx="2689">
                  <c:v>8.9633299999999991</c:v>
                </c:pt>
                <c:pt idx="2690">
                  <c:v>8.9666700000000006</c:v>
                </c:pt>
                <c:pt idx="2691">
                  <c:v>8.9700000000000006</c:v>
                </c:pt>
                <c:pt idx="2692">
                  <c:v>8.9733300000000007</c:v>
                </c:pt>
                <c:pt idx="2693">
                  <c:v>8.9766700000000004</c:v>
                </c:pt>
                <c:pt idx="2694">
                  <c:v>8.98</c:v>
                </c:pt>
                <c:pt idx="2695">
                  <c:v>8.9833300000000005</c:v>
                </c:pt>
                <c:pt idx="2696">
                  <c:v>8.9866700000000002</c:v>
                </c:pt>
                <c:pt idx="2697">
                  <c:v>8.99</c:v>
                </c:pt>
                <c:pt idx="2698">
                  <c:v>8.9933300000000003</c:v>
                </c:pt>
                <c:pt idx="2699">
                  <c:v>8.9966699999999999</c:v>
                </c:pt>
                <c:pt idx="2700">
                  <c:v>9</c:v>
                </c:pt>
                <c:pt idx="2701">
                  <c:v>9.0033300000000001</c:v>
                </c:pt>
                <c:pt idx="2702">
                  <c:v>9.0066699999999997</c:v>
                </c:pt>
                <c:pt idx="2703">
                  <c:v>9.01</c:v>
                </c:pt>
                <c:pt idx="2704">
                  <c:v>9.0133299999999998</c:v>
                </c:pt>
                <c:pt idx="2705">
                  <c:v>9.0166699999999995</c:v>
                </c:pt>
                <c:pt idx="2706">
                  <c:v>9.02</c:v>
                </c:pt>
                <c:pt idx="2707">
                  <c:v>9.0233299999999996</c:v>
                </c:pt>
                <c:pt idx="2708">
                  <c:v>9.0266699999999993</c:v>
                </c:pt>
                <c:pt idx="2709">
                  <c:v>9.0299999999999994</c:v>
                </c:pt>
                <c:pt idx="2710">
                  <c:v>9.0333299999999994</c:v>
                </c:pt>
                <c:pt idx="2711">
                  <c:v>9.0366700000000009</c:v>
                </c:pt>
                <c:pt idx="2712">
                  <c:v>9.0399999999999991</c:v>
                </c:pt>
                <c:pt idx="2713">
                  <c:v>9.0433299999999992</c:v>
                </c:pt>
                <c:pt idx="2714">
                  <c:v>9.0466700000000007</c:v>
                </c:pt>
                <c:pt idx="2715">
                  <c:v>9.0500000000000007</c:v>
                </c:pt>
                <c:pt idx="2716">
                  <c:v>9.0533300000000008</c:v>
                </c:pt>
                <c:pt idx="2717">
                  <c:v>9.0566700000000004</c:v>
                </c:pt>
                <c:pt idx="2718">
                  <c:v>9.06</c:v>
                </c:pt>
                <c:pt idx="2719">
                  <c:v>9.0633300000000006</c:v>
                </c:pt>
                <c:pt idx="2720">
                  <c:v>9.0666700000000002</c:v>
                </c:pt>
                <c:pt idx="2721">
                  <c:v>9.07</c:v>
                </c:pt>
                <c:pt idx="2722">
                  <c:v>9.0733300000000003</c:v>
                </c:pt>
                <c:pt idx="2723">
                  <c:v>9.07667</c:v>
                </c:pt>
                <c:pt idx="2724">
                  <c:v>9.08</c:v>
                </c:pt>
                <c:pt idx="2725">
                  <c:v>9.0833300000000001</c:v>
                </c:pt>
                <c:pt idx="2726">
                  <c:v>9.0866699999999998</c:v>
                </c:pt>
                <c:pt idx="2727">
                  <c:v>9.09</c:v>
                </c:pt>
                <c:pt idx="2728">
                  <c:v>9.0933299999999999</c:v>
                </c:pt>
                <c:pt idx="2729">
                  <c:v>9.0966699999999996</c:v>
                </c:pt>
                <c:pt idx="2730">
                  <c:v>9.1</c:v>
                </c:pt>
                <c:pt idx="2731">
                  <c:v>9.1033299999999997</c:v>
                </c:pt>
                <c:pt idx="2732">
                  <c:v>9.1066699999999994</c:v>
                </c:pt>
                <c:pt idx="2733">
                  <c:v>9.11</c:v>
                </c:pt>
                <c:pt idx="2734">
                  <c:v>9.1133299999999995</c:v>
                </c:pt>
                <c:pt idx="2735">
                  <c:v>9.1166699999999992</c:v>
                </c:pt>
                <c:pt idx="2736">
                  <c:v>9.1199999999999992</c:v>
                </c:pt>
                <c:pt idx="2737">
                  <c:v>9.1233299999999993</c:v>
                </c:pt>
                <c:pt idx="2738">
                  <c:v>9.1266700000000007</c:v>
                </c:pt>
                <c:pt idx="2739">
                  <c:v>9.1300000000000008</c:v>
                </c:pt>
                <c:pt idx="2740">
                  <c:v>9.1333300000000008</c:v>
                </c:pt>
                <c:pt idx="2741">
                  <c:v>9.1366700000000005</c:v>
                </c:pt>
                <c:pt idx="2742">
                  <c:v>9.14</c:v>
                </c:pt>
                <c:pt idx="2743">
                  <c:v>9.1433300000000006</c:v>
                </c:pt>
                <c:pt idx="2744">
                  <c:v>9.1466700000000003</c:v>
                </c:pt>
                <c:pt idx="2745">
                  <c:v>9.15</c:v>
                </c:pt>
                <c:pt idx="2746">
                  <c:v>9.1533300000000004</c:v>
                </c:pt>
                <c:pt idx="2747">
                  <c:v>9.1566700000000001</c:v>
                </c:pt>
                <c:pt idx="2748">
                  <c:v>9.16</c:v>
                </c:pt>
                <c:pt idx="2749">
                  <c:v>9.1633300000000002</c:v>
                </c:pt>
                <c:pt idx="2750">
                  <c:v>9.1666699999999999</c:v>
                </c:pt>
                <c:pt idx="2751">
                  <c:v>9.17</c:v>
                </c:pt>
                <c:pt idx="2752">
                  <c:v>9.17333</c:v>
                </c:pt>
                <c:pt idx="2753">
                  <c:v>9.1766699999999997</c:v>
                </c:pt>
                <c:pt idx="2754">
                  <c:v>9.18</c:v>
                </c:pt>
                <c:pt idx="2755">
                  <c:v>9.1833299999999998</c:v>
                </c:pt>
                <c:pt idx="2756">
                  <c:v>9.1866699999999994</c:v>
                </c:pt>
                <c:pt idx="2757">
                  <c:v>9.19</c:v>
                </c:pt>
                <c:pt idx="2758">
                  <c:v>9.1933299999999996</c:v>
                </c:pt>
                <c:pt idx="2759">
                  <c:v>9.1966699999999992</c:v>
                </c:pt>
                <c:pt idx="2760">
                  <c:v>9.1999999999999993</c:v>
                </c:pt>
                <c:pt idx="2761">
                  <c:v>9.2033299999999993</c:v>
                </c:pt>
                <c:pt idx="2762">
                  <c:v>9.2066700000000008</c:v>
                </c:pt>
                <c:pt idx="2763">
                  <c:v>9.2100000000000009</c:v>
                </c:pt>
                <c:pt idx="2764">
                  <c:v>9.2133299999999991</c:v>
                </c:pt>
                <c:pt idx="2765">
                  <c:v>9.2166700000000006</c:v>
                </c:pt>
                <c:pt idx="2766">
                  <c:v>9.2200000000000006</c:v>
                </c:pt>
                <c:pt idx="2767">
                  <c:v>9.2233300000000007</c:v>
                </c:pt>
                <c:pt idx="2768">
                  <c:v>9.2266700000000004</c:v>
                </c:pt>
                <c:pt idx="2769">
                  <c:v>9.23</c:v>
                </c:pt>
                <c:pt idx="2770">
                  <c:v>9.2333300000000005</c:v>
                </c:pt>
                <c:pt idx="2771">
                  <c:v>9.2366700000000002</c:v>
                </c:pt>
                <c:pt idx="2772">
                  <c:v>9.24</c:v>
                </c:pt>
                <c:pt idx="2773">
                  <c:v>9.2433300000000003</c:v>
                </c:pt>
                <c:pt idx="2774">
                  <c:v>9.2466699999999999</c:v>
                </c:pt>
                <c:pt idx="2775">
                  <c:v>9.25</c:v>
                </c:pt>
                <c:pt idx="2776">
                  <c:v>9.2533300000000001</c:v>
                </c:pt>
                <c:pt idx="2777">
                  <c:v>9.2566699999999997</c:v>
                </c:pt>
                <c:pt idx="2778">
                  <c:v>9.26</c:v>
                </c:pt>
                <c:pt idx="2779">
                  <c:v>9.2633299999999998</c:v>
                </c:pt>
                <c:pt idx="2780">
                  <c:v>9.2666699999999995</c:v>
                </c:pt>
                <c:pt idx="2781">
                  <c:v>9.27</c:v>
                </c:pt>
                <c:pt idx="2782">
                  <c:v>9.2733299999999996</c:v>
                </c:pt>
                <c:pt idx="2783">
                  <c:v>9.2766699999999993</c:v>
                </c:pt>
                <c:pt idx="2784">
                  <c:v>9.2799999999999994</c:v>
                </c:pt>
                <c:pt idx="2785">
                  <c:v>9.2833299999999994</c:v>
                </c:pt>
                <c:pt idx="2786">
                  <c:v>9.2866700000000009</c:v>
                </c:pt>
                <c:pt idx="2787">
                  <c:v>9.2899999999999991</c:v>
                </c:pt>
                <c:pt idx="2788">
                  <c:v>9.2933299999999992</c:v>
                </c:pt>
                <c:pt idx="2789">
                  <c:v>9.2966700000000007</c:v>
                </c:pt>
                <c:pt idx="2790">
                  <c:v>9.3000000000000007</c:v>
                </c:pt>
                <c:pt idx="2791">
                  <c:v>9.3033300000000008</c:v>
                </c:pt>
                <c:pt idx="2792">
                  <c:v>9.3066700000000004</c:v>
                </c:pt>
                <c:pt idx="2793">
                  <c:v>9.31</c:v>
                </c:pt>
                <c:pt idx="2794">
                  <c:v>9.3133300000000006</c:v>
                </c:pt>
                <c:pt idx="2795">
                  <c:v>9.3166700000000002</c:v>
                </c:pt>
                <c:pt idx="2796">
                  <c:v>9.32</c:v>
                </c:pt>
                <c:pt idx="2797">
                  <c:v>9.3233300000000003</c:v>
                </c:pt>
                <c:pt idx="2798">
                  <c:v>9.32667</c:v>
                </c:pt>
                <c:pt idx="2799">
                  <c:v>9.33</c:v>
                </c:pt>
                <c:pt idx="2800">
                  <c:v>9.3333300000000001</c:v>
                </c:pt>
                <c:pt idx="2801">
                  <c:v>9.3366699999999998</c:v>
                </c:pt>
                <c:pt idx="2802">
                  <c:v>9.34</c:v>
                </c:pt>
                <c:pt idx="2803">
                  <c:v>9.3433299999999999</c:v>
                </c:pt>
                <c:pt idx="2804">
                  <c:v>9.3466699999999996</c:v>
                </c:pt>
                <c:pt idx="2805">
                  <c:v>9.35</c:v>
                </c:pt>
                <c:pt idx="2806">
                  <c:v>9.3533299999999997</c:v>
                </c:pt>
                <c:pt idx="2807">
                  <c:v>9.3566699999999994</c:v>
                </c:pt>
                <c:pt idx="2808">
                  <c:v>9.36</c:v>
                </c:pt>
                <c:pt idx="2809">
                  <c:v>9.3633299999999995</c:v>
                </c:pt>
                <c:pt idx="2810">
                  <c:v>9.3666699999999992</c:v>
                </c:pt>
                <c:pt idx="2811">
                  <c:v>9.3699999999999992</c:v>
                </c:pt>
                <c:pt idx="2812">
                  <c:v>9.3733299999999993</c:v>
                </c:pt>
                <c:pt idx="2813">
                  <c:v>9.3766700000000007</c:v>
                </c:pt>
                <c:pt idx="2814">
                  <c:v>9.3800000000000008</c:v>
                </c:pt>
                <c:pt idx="2815">
                  <c:v>9.3833300000000008</c:v>
                </c:pt>
                <c:pt idx="2816">
                  <c:v>9.3866700000000005</c:v>
                </c:pt>
                <c:pt idx="2817">
                  <c:v>9.39</c:v>
                </c:pt>
                <c:pt idx="2818">
                  <c:v>9.3933300000000006</c:v>
                </c:pt>
                <c:pt idx="2819">
                  <c:v>9.3966700000000003</c:v>
                </c:pt>
                <c:pt idx="2820">
                  <c:v>9.4</c:v>
                </c:pt>
                <c:pt idx="2821">
                  <c:v>9.4033300000000004</c:v>
                </c:pt>
                <c:pt idx="2822">
                  <c:v>9.4066700000000001</c:v>
                </c:pt>
                <c:pt idx="2823">
                  <c:v>9.41</c:v>
                </c:pt>
                <c:pt idx="2824">
                  <c:v>9.4133300000000002</c:v>
                </c:pt>
                <c:pt idx="2825">
                  <c:v>9.4166699999999999</c:v>
                </c:pt>
                <c:pt idx="2826">
                  <c:v>9.42</c:v>
                </c:pt>
                <c:pt idx="2827">
                  <c:v>9.42333</c:v>
                </c:pt>
                <c:pt idx="2828">
                  <c:v>9.4266699999999997</c:v>
                </c:pt>
                <c:pt idx="2829">
                  <c:v>9.43</c:v>
                </c:pt>
                <c:pt idx="2830">
                  <c:v>9.4333299999999998</c:v>
                </c:pt>
                <c:pt idx="2831">
                  <c:v>9.4366699999999994</c:v>
                </c:pt>
                <c:pt idx="2832">
                  <c:v>9.44</c:v>
                </c:pt>
                <c:pt idx="2833">
                  <c:v>9.4433299999999996</c:v>
                </c:pt>
                <c:pt idx="2834">
                  <c:v>9.4466699999999992</c:v>
                </c:pt>
                <c:pt idx="2835">
                  <c:v>9.4499999999999993</c:v>
                </c:pt>
                <c:pt idx="2836">
                  <c:v>9.4533299999999993</c:v>
                </c:pt>
                <c:pt idx="2837">
                  <c:v>9.4566700000000008</c:v>
                </c:pt>
                <c:pt idx="2838">
                  <c:v>9.4600000000000009</c:v>
                </c:pt>
                <c:pt idx="2839">
                  <c:v>9.4633299999999991</c:v>
                </c:pt>
                <c:pt idx="2840">
                  <c:v>9.4666700000000006</c:v>
                </c:pt>
                <c:pt idx="2841">
                  <c:v>9.4700000000000006</c:v>
                </c:pt>
                <c:pt idx="2842">
                  <c:v>9.4733300000000007</c:v>
                </c:pt>
                <c:pt idx="2843">
                  <c:v>9.4766700000000004</c:v>
                </c:pt>
                <c:pt idx="2844">
                  <c:v>9.48</c:v>
                </c:pt>
                <c:pt idx="2845">
                  <c:v>9.4833300000000005</c:v>
                </c:pt>
                <c:pt idx="2846">
                  <c:v>9.4866700000000002</c:v>
                </c:pt>
                <c:pt idx="2847">
                  <c:v>9.49</c:v>
                </c:pt>
                <c:pt idx="2848">
                  <c:v>9.4933300000000003</c:v>
                </c:pt>
                <c:pt idx="2849">
                  <c:v>9.4966699999999999</c:v>
                </c:pt>
                <c:pt idx="2850">
                  <c:v>9.5</c:v>
                </c:pt>
                <c:pt idx="2851">
                  <c:v>9.5033300000000001</c:v>
                </c:pt>
                <c:pt idx="2852">
                  <c:v>9.5066699999999997</c:v>
                </c:pt>
                <c:pt idx="2853">
                  <c:v>9.51</c:v>
                </c:pt>
                <c:pt idx="2854">
                  <c:v>9.5133299999999998</c:v>
                </c:pt>
                <c:pt idx="2855">
                  <c:v>9.5166699999999995</c:v>
                </c:pt>
                <c:pt idx="2856">
                  <c:v>9.52</c:v>
                </c:pt>
                <c:pt idx="2857">
                  <c:v>9.5233299999999996</c:v>
                </c:pt>
                <c:pt idx="2858">
                  <c:v>9.5266699999999993</c:v>
                </c:pt>
                <c:pt idx="2859">
                  <c:v>9.5299999999999994</c:v>
                </c:pt>
                <c:pt idx="2860">
                  <c:v>9.5333299999999994</c:v>
                </c:pt>
                <c:pt idx="2861">
                  <c:v>9.5366700000000009</c:v>
                </c:pt>
                <c:pt idx="2862">
                  <c:v>9.5399999999999991</c:v>
                </c:pt>
                <c:pt idx="2863">
                  <c:v>9.5433299999999992</c:v>
                </c:pt>
                <c:pt idx="2864">
                  <c:v>9.5466700000000007</c:v>
                </c:pt>
                <c:pt idx="2865">
                  <c:v>9.5500000000000007</c:v>
                </c:pt>
                <c:pt idx="2866">
                  <c:v>9.5533300000000008</c:v>
                </c:pt>
                <c:pt idx="2867">
                  <c:v>9.5566700000000004</c:v>
                </c:pt>
                <c:pt idx="2868">
                  <c:v>9.56</c:v>
                </c:pt>
                <c:pt idx="2869">
                  <c:v>9.5633300000000006</c:v>
                </c:pt>
                <c:pt idx="2870">
                  <c:v>9.5666700000000002</c:v>
                </c:pt>
                <c:pt idx="2871">
                  <c:v>9.57</c:v>
                </c:pt>
                <c:pt idx="2872">
                  <c:v>9.5733300000000003</c:v>
                </c:pt>
                <c:pt idx="2873">
                  <c:v>9.57667</c:v>
                </c:pt>
                <c:pt idx="2874">
                  <c:v>9.58</c:v>
                </c:pt>
                <c:pt idx="2875">
                  <c:v>9.5833300000000001</c:v>
                </c:pt>
                <c:pt idx="2876">
                  <c:v>9.5866699999999998</c:v>
                </c:pt>
                <c:pt idx="2877">
                  <c:v>9.59</c:v>
                </c:pt>
                <c:pt idx="2878">
                  <c:v>9.5933299999999999</c:v>
                </c:pt>
                <c:pt idx="2879">
                  <c:v>9.5966699999999996</c:v>
                </c:pt>
                <c:pt idx="2880">
                  <c:v>9.6</c:v>
                </c:pt>
                <c:pt idx="2881">
                  <c:v>9.6033299999999997</c:v>
                </c:pt>
                <c:pt idx="2882">
                  <c:v>9.6066699999999994</c:v>
                </c:pt>
                <c:pt idx="2883">
                  <c:v>9.61</c:v>
                </c:pt>
                <c:pt idx="2884">
                  <c:v>9.6133299999999995</c:v>
                </c:pt>
                <c:pt idx="2885">
                  <c:v>9.6166699999999992</c:v>
                </c:pt>
                <c:pt idx="2886">
                  <c:v>9.6199999999999992</c:v>
                </c:pt>
                <c:pt idx="2887">
                  <c:v>9.6233299999999993</c:v>
                </c:pt>
                <c:pt idx="2888">
                  <c:v>9.6266700000000007</c:v>
                </c:pt>
                <c:pt idx="2889">
                  <c:v>9.6300000000000008</c:v>
                </c:pt>
                <c:pt idx="2890">
                  <c:v>9.6333300000000008</c:v>
                </c:pt>
                <c:pt idx="2891">
                  <c:v>9.6366700000000005</c:v>
                </c:pt>
                <c:pt idx="2892">
                  <c:v>9.64</c:v>
                </c:pt>
                <c:pt idx="2893">
                  <c:v>9.6433300000000006</c:v>
                </c:pt>
                <c:pt idx="2894">
                  <c:v>9.6466700000000003</c:v>
                </c:pt>
                <c:pt idx="2895">
                  <c:v>9.65</c:v>
                </c:pt>
                <c:pt idx="2896">
                  <c:v>9.6533300000000004</c:v>
                </c:pt>
                <c:pt idx="2897">
                  <c:v>9.6566700000000001</c:v>
                </c:pt>
                <c:pt idx="2898">
                  <c:v>9.66</c:v>
                </c:pt>
                <c:pt idx="2899">
                  <c:v>9.6633300000000002</c:v>
                </c:pt>
                <c:pt idx="2900">
                  <c:v>9.6666699999999999</c:v>
                </c:pt>
                <c:pt idx="2901">
                  <c:v>9.67</c:v>
                </c:pt>
                <c:pt idx="2902">
                  <c:v>9.67333</c:v>
                </c:pt>
                <c:pt idx="2903">
                  <c:v>9.6766699999999997</c:v>
                </c:pt>
                <c:pt idx="2904">
                  <c:v>9.68</c:v>
                </c:pt>
                <c:pt idx="2905">
                  <c:v>9.6833299999999998</c:v>
                </c:pt>
                <c:pt idx="2906">
                  <c:v>9.6866699999999994</c:v>
                </c:pt>
                <c:pt idx="2907">
                  <c:v>9.69</c:v>
                </c:pt>
                <c:pt idx="2908">
                  <c:v>9.6933299999999996</c:v>
                </c:pt>
                <c:pt idx="2909">
                  <c:v>9.6966699999999992</c:v>
                </c:pt>
                <c:pt idx="2910">
                  <c:v>9.6999999999999993</c:v>
                </c:pt>
                <c:pt idx="2911">
                  <c:v>9.7033299999999993</c:v>
                </c:pt>
                <c:pt idx="2912">
                  <c:v>9.7066700000000008</c:v>
                </c:pt>
                <c:pt idx="2913">
                  <c:v>9.7100000000000009</c:v>
                </c:pt>
                <c:pt idx="2914">
                  <c:v>9.7133299999999991</c:v>
                </c:pt>
                <c:pt idx="2915">
                  <c:v>9.7166700000000006</c:v>
                </c:pt>
                <c:pt idx="2916">
                  <c:v>9.7200000000000006</c:v>
                </c:pt>
                <c:pt idx="2917">
                  <c:v>9.7233300000000007</c:v>
                </c:pt>
                <c:pt idx="2918">
                  <c:v>9.7266700000000004</c:v>
                </c:pt>
                <c:pt idx="2919">
                  <c:v>9.73</c:v>
                </c:pt>
                <c:pt idx="2920">
                  <c:v>9.7333300000000005</c:v>
                </c:pt>
                <c:pt idx="2921">
                  <c:v>9.7366700000000002</c:v>
                </c:pt>
                <c:pt idx="2922">
                  <c:v>9.74</c:v>
                </c:pt>
                <c:pt idx="2923">
                  <c:v>9.7433300000000003</c:v>
                </c:pt>
                <c:pt idx="2924">
                  <c:v>9.7466699999999999</c:v>
                </c:pt>
                <c:pt idx="2925">
                  <c:v>9.75</c:v>
                </c:pt>
                <c:pt idx="2926">
                  <c:v>9.7533300000000001</c:v>
                </c:pt>
                <c:pt idx="2927">
                  <c:v>9.7566699999999997</c:v>
                </c:pt>
                <c:pt idx="2928">
                  <c:v>9.76</c:v>
                </c:pt>
                <c:pt idx="2929">
                  <c:v>9.7633299999999998</c:v>
                </c:pt>
                <c:pt idx="2930">
                  <c:v>9.7666699999999995</c:v>
                </c:pt>
                <c:pt idx="2931">
                  <c:v>9.77</c:v>
                </c:pt>
                <c:pt idx="2932">
                  <c:v>9.7733299999999996</c:v>
                </c:pt>
                <c:pt idx="2933">
                  <c:v>9.7766699999999993</c:v>
                </c:pt>
                <c:pt idx="2934">
                  <c:v>9.7799999999999994</c:v>
                </c:pt>
                <c:pt idx="2935">
                  <c:v>9.7833299999999994</c:v>
                </c:pt>
                <c:pt idx="2936">
                  <c:v>9.7866700000000009</c:v>
                </c:pt>
                <c:pt idx="2937">
                  <c:v>9.7899999999999991</c:v>
                </c:pt>
                <c:pt idx="2938">
                  <c:v>9.7933299999999992</c:v>
                </c:pt>
                <c:pt idx="2939">
                  <c:v>9.7966700000000007</c:v>
                </c:pt>
                <c:pt idx="2940">
                  <c:v>9.8000000000000007</c:v>
                </c:pt>
                <c:pt idx="2941">
                  <c:v>9.8033300000000008</c:v>
                </c:pt>
                <c:pt idx="2942">
                  <c:v>9.8066700000000004</c:v>
                </c:pt>
                <c:pt idx="2943">
                  <c:v>9.81</c:v>
                </c:pt>
                <c:pt idx="2944">
                  <c:v>9.8133300000000006</c:v>
                </c:pt>
                <c:pt idx="2945">
                  <c:v>9.8166700000000002</c:v>
                </c:pt>
                <c:pt idx="2946">
                  <c:v>9.82</c:v>
                </c:pt>
                <c:pt idx="2947">
                  <c:v>9.8233300000000003</c:v>
                </c:pt>
                <c:pt idx="2948">
                  <c:v>9.82667</c:v>
                </c:pt>
                <c:pt idx="2949">
                  <c:v>9.83</c:v>
                </c:pt>
                <c:pt idx="2950">
                  <c:v>9.8333300000000001</c:v>
                </c:pt>
                <c:pt idx="2951">
                  <c:v>9.8366699999999998</c:v>
                </c:pt>
                <c:pt idx="2952">
                  <c:v>9.84</c:v>
                </c:pt>
                <c:pt idx="2953">
                  <c:v>9.8433299999999999</c:v>
                </c:pt>
                <c:pt idx="2954">
                  <c:v>9.8466699999999996</c:v>
                </c:pt>
                <c:pt idx="2955">
                  <c:v>9.85</c:v>
                </c:pt>
                <c:pt idx="2956">
                  <c:v>9.8533299999999997</c:v>
                </c:pt>
                <c:pt idx="2957">
                  <c:v>9.8566699999999994</c:v>
                </c:pt>
                <c:pt idx="2958">
                  <c:v>9.86</c:v>
                </c:pt>
                <c:pt idx="2959">
                  <c:v>9.8633299999999995</c:v>
                </c:pt>
                <c:pt idx="2960">
                  <c:v>9.8666699999999992</c:v>
                </c:pt>
                <c:pt idx="2961">
                  <c:v>9.8699999999999992</c:v>
                </c:pt>
                <c:pt idx="2962">
                  <c:v>9.8733299999999993</c:v>
                </c:pt>
                <c:pt idx="2963">
                  <c:v>9.8766700000000007</c:v>
                </c:pt>
                <c:pt idx="2964">
                  <c:v>9.8800000000000008</c:v>
                </c:pt>
                <c:pt idx="2965">
                  <c:v>9.8833300000000008</c:v>
                </c:pt>
                <c:pt idx="2966">
                  <c:v>9.8866700000000005</c:v>
                </c:pt>
                <c:pt idx="2967">
                  <c:v>9.89</c:v>
                </c:pt>
                <c:pt idx="2968">
                  <c:v>9.8933300000000006</c:v>
                </c:pt>
                <c:pt idx="2969">
                  <c:v>9.8966700000000003</c:v>
                </c:pt>
                <c:pt idx="2970">
                  <c:v>9.9</c:v>
                </c:pt>
                <c:pt idx="2971">
                  <c:v>9.9033300000000004</c:v>
                </c:pt>
                <c:pt idx="2972">
                  <c:v>9.9066700000000001</c:v>
                </c:pt>
                <c:pt idx="2973">
                  <c:v>9.91</c:v>
                </c:pt>
                <c:pt idx="2974">
                  <c:v>9.9133300000000002</c:v>
                </c:pt>
                <c:pt idx="2975">
                  <c:v>9.9166699999999999</c:v>
                </c:pt>
                <c:pt idx="2976">
                  <c:v>9.92</c:v>
                </c:pt>
                <c:pt idx="2977">
                  <c:v>9.92333</c:v>
                </c:pt>
                <c:pt idx="2978">
                  <c:v>9.9266699999999997</c:v>
                </c:pt>
                <c:pt idx="2979">
                  <c:v>9.93</c:v>
                </c:pt>
                <c:pt idx="2980">
                  <c:v>9.9333299999999998</c:v>
                </c:pt>
                <c:pt idx="2981">
                  <c:v>9.9366699999999994</c:v>
                </c:pt>
                <c:pt idx="2982">
                  <c:v>9.94</c:v>
                </c:pt>
                <c:pt idx="2983">
                  <c:v>9.9433299999999996</c:v>
                </c:pt>
                <c:pt idx="2984">
                  <c:v>9.9466699999999992</c:v>
                </c:pt>
                <c:pt idx="2985">
                  <c:v>9.9499999999999993</c:v>
                </c:pt>
                <c:pt idx="2986">
                  <c:v>9.9533299999999993</c:v>
                </c:pt>
                <c:pt idx="2987">
                  <c:v>9.9566700000000008</c:v>
                </c:pt>
                <c:pt idx="2988">
                  <c:v>9.9600000000000009</c:v>
                </c:pt>
                <c:pt idx="2989">
                  <c:v>9.9633299999999991</c:v>
                </c:pt>
                <c:pt idx="2990">
                  <c:v>9.9666700000000006</c:v>
                </c:pt>
                <c:pt idx="2991">
                  <c:v>9.9700000000000006</c:v>
                </c:pt>
                <c:pt idx="2992">
                  <c:v>9.9733300000000007</c:v>
                </c:pt>
                <c:pt idx="2993">
                  <c:v>9.9766700000000004</c:v>
                </c:pt>
                <c:pt idx="2994">
                  <c:v>9.98</c:v>
                </c:pt>
                <c:pt idx="2995">
                  <c:v>9.9833300000000005</c:v>
                </c:pt>
                <c:pt idx="2996">
                  <c:v>9.9866700000000002</c:v>
                </c:pt>
                <c:pt idx="2997">
                  <c:v>9.99</c:v>
                </c:pt>
                <c:pt idx="2998">
                  <c:v>9.9933300000000003</c:v>
                </c:pt>
                <c:pt idx="2999">
                  <c:v>9.9966699999999999</c:v>
                </c:pt>
                <c:pt idx="3000">
                  <c:v>10</c:v>
                </c:pt>
                <c:pt idx="3001">
                  <c:v>10.00333</c:v>
                </c:pt>
                <c:pt idx="3002">
                  <c:v>10.00667</c:v>
                </c:pt>
                <c:pt idx="3003">
                  <c:v>10.01</c:v>
                </c:pt>
                <c:pt idx="3004">
                  <c:v>10.01333</c:v>
                </c:pt>
                <c:pt idx="3005">
                  <c:v>10.01667</c:v>
                </c:pt>
                <c:pt idx="3006">
                  <c:v>10.02</c:v>
                </c:pt>
                <c:pt idx="3007">
                  <c:v>10.02333</c:v>
                </c:pt>
                <c:pt idx="3008">
                  <c:v>10.026669999999999</c:v>
                </c:pt>
                <c:pt idx="3009">
                  <c:v>10.029999999999999</c:v>
                </c:pt>
                <c:pt idx="3010">
                  <c:v>10.033329999999999</c:v>
                </c:pt>
                <c:pt idx="3011">
                  <c:v>10.036670000000001</c:v>
                </c:pt>
                <c:pt idx="3012">
                  <c:v>10.039999999999999</c:v>
                </c:pt>
                <c:pt idx="3013">
                  <c:v>10.043329999999999</c:v>
                </c:pt>
                <c:pt idx="3014">
                  <c:v>10.046670000000001</c:v>
                </c:pt>
                <c:pt idx="3015">
                  <c:v>10.050000000000001</c:v>
                </c:pt>
                <c:pt idx="3016">
                  <c:v>10.053330000000001</c:v>
                </c:pt>
                <c:pt idx="3017">
                  <c:v>10.05667</c:v>
                </c:pt>
                <c:pt idx="3018">
                  <c:v>10.06</c:v>
                </c:pt>
                <c:pt idx="3019">
                  <c:v>10.063330000000001</c:v>
                </c:pt>
                <c:pt idx="3020">
                  <c:v>10.06667</c:v>
                </c:pt>
                <c:pt idx="3021">
                  <c:v>10.07</c:v>
                </c:pt>
                <c:pt idx="3022">
                  <c:v>10.07333</c:v>
                </c:pt>
                <c:pt idx="3023">
                  <c:v>10.07667</c:v>
                </c:pt>
                <c:pt idx="3024">
                  <c:v>10.08</c:v>
                </c:pt>
                <c:pt idx="3025">
                  <c:v>10.08333</c:v>
                </c:pt>
                <c:pt idx="3026">
                  <c:v>10.08667</c:v>
                </c:pt>
                <c:pt idx="3027">
                  <c:v>10.09</c:v>
                </c:pt>
                <c:pt idx="3028">
                  <c:v>10.09333</c:v>
                </c:pt>
                <c:pt idx="3029">
                  <c:v>10.09667</c:v>
                </c:pt>
                <c:pt idx="3030">
                  <c:v>10.1</c:v>
                </c:pt>
                <c:pt idx="3031">
                  <c:v>10.10333</c:v>
                </c:pt>
                <c:pt idx="3032">
                  <c:v>10.106669999999999</c:v>
                </c:pt>
                <c:pt idx="3033">
                  <c:v>10.11</c:v>
                </c:pt>
                <c:pt idx="3034">
                  <c:v>10.113329999999999</c:v>
                </c:pt>
                <c:pt idx="3035">
                  <c:v>10.116669999999999</c:v>
                </c:pt>
                <c:pt idx="3036">
                  <c:v>10.119999999999999</c:v>
                </c:pt>
                <c:pt idx="3037">
                  <c:v>10.123329999999999</c:v>
                </c:pt>
                <c:pt idx="3038">
                  <c:v>10.126670000000001</c:v>
                </c:pt>
                <c:pt idx="3039">
                  <c:v>10.130000000000001</c:v>
                </c:pt>
                <c:pt idx="3040">
                  <c:v>10.133330000000001</c:v>
                </c:pt>
                <c:pt idx="3041">
                  <c:v>10.136670000000001</c:v>
                </c:pt>
                <c:pt idx="3042">
                  <c:v>10.14</c:v>
                </c:pt>
                <c:pt idx="3043">
                  <c:v>10.143330000000001</c:v>
                </c:pt>
                <c:pt idx="3044">
                  <c:v>10.14667</c:v>
                </c:pt>
                <c:pt idx="3045">
                  <c:v>10.15</c:v>
                </c:pt>
                <c:pt idx="3046">
                  <c:v>10.15333</c:v>
                </c:pt>
                <c:pt idx="3047">
                  <c:v>10.15667</c:v>
                </c:pt>
                <c:pt idx="3048">
                  <c:v>10.16</c:v>
                </c:pt>
                <c:pt idx="3049">
                  <c:v>10.16333</c:v>
                </c:pt>
                <c:pt idx="3050">
                  <c:v>10.16667</c:v>
                </c:pt>
                <c:pt idx="3051">
                  <c:v>10.17</c:v>
                </c:pt>
                <c:pt idx="3052">
                  <c:v>10.17333</c:v>
                </c:pt>
                <c:pt idx="3053">
                  <c:v>10.17667</c:v>
                </c:pt>
                <c:pt idx="3054">
                  <c:v>10.18</c:v>
                </c:pt>
                <c:pt idx="3055">
                  <c:v>10.18333</c:v>
                </c:pt>
                <c:pt idx="3056">
                  <c:v>10.186669999999999</c:v>
                </c:pt>
                <c:pt idx="3057">
                  <c:v>10.19</c:v>
                </c:pt>
                <c:pt idx="3058">
                  <c:v>10.19333</c:v>
                </c:pt>
                <c:pt idx="3059">
                  <c:v>10.196669999999999</c:v>
                </c:pt>
                <c:pt idx="3060">
                  <c:v>10.199999999999999</c:v>
                </c:pt>
                <c:pt idx="3061">
                  <c:v>10.203329999999999</c:v>
                </c:pt>
                <c:pt idx="3062">
                  <c:v>10.206670000000001</c:v>
                </c:pt>
                <c:pt idx="3063">
                  <c:v>10.210000000000001</c:v>
                </c:pt>
                <c:pt idx="3064">
                  <c:v>10.213329999999999</c:v>
                </c:pt>
                <c:pt idx="3065">
                  <c:v>10.216670000000001</c:v>
                </c:pt>
                <c:pt idx="3066">
                  <c:v>10.220000000000001</c:v>
                </c:pt>
                <c:pt idx="3067">
                  <c:v>10.223330000000001</c:v>
                </c:pt>
                <c:pt idx="3068">
                  <c:v>10.22667</c:v>
                </c:pt>
                <c:pt idx="3069">
                  <c:v>10.23</c:v>
                </c:pt>
                <c:pt idx="3070">
                  <c:v>10.23333</c:v>
                </c:pt>
                <c:pt idx="3071">
                  <c:v>10.23667</c:v>
                </c:pt>
                <c:pt idx="3072">
                  <c:v>10.24</c:v>
                </c:pt>
                <c:pt idx="3073">
                  <c:v>10.24333</c:v>
                </c:pt>
                <c:pt idx="3074">
                  <c:v>10.24667</c:v>
                </c:pt>
                <c:pt idx="3075">
                  <c:v>10.25</c:v>
                </c:pt>
                <c:pt idx="3076">
                  <c:v>10.25333</c:v>
                </c:pt>
                <c:pt idx="3077">
                  <c:v>10.25667</c:v>
                </c:pt>
                <c:pt idx="3078">
                  <c:v>10.26</c:v>
                </c:pt>
                <c:pt idx="3079">
                  <c:v>10.26333</c:v>
                </c:pt>
                <c:pt idx="3080">
                  <c:v>10.26667</c:v>
                </c:pt>
                <c:pt idx="3081">
                  <c:v>10.27</c:v>
                </c:pt>
                <c:pt idx="3082">
                  <c:v>10.27333</c:v>
                </c:pt>
                <c:pt idx="3083">
                  <c:v>10.276669999999999</c:v>
                </c:pt>
                <c:pt idx="3084">
                  <c:v>10.28</c:v>
                </c:pt>
                <c:pt idx="3085">
                  <c:v>10.283329999999999</c:v>
                </c:pt>
                <c:pt idx="3086">
                  <c:v>10.286670000000001</c:v>
                </c:pt>
                <c:pt idx="3087">
                  <c:v>10.29</c:v>
                </c:pt>
                <c:pt idx="3088">
                  <c:v>10.293329999999999</c:v>
                </c:pt>
                <c:pt idx="3089">
                  <c:v>10.296670000000001</c:v>
                </c:pt>
                <c:pt idx="3090">
                  <c:v>10.3</c:v>
                </c:pt>
                <c:pt idx="3091">
                  <c:v>10.303330000000001</c:v>
                </c:pt>
                <c:pt idx="3092">
                  <c:v>10.30667</c:v>
                </c:pt>
                <c:pt idx="3093">
                  <c:v>10.31</c:v>
                </c:pt>
                <c:pt idx="3094">
                  <c:v>10.313330000000001</c:v>
                </c:pt>
                <c:pt idx="3095">
                  <c:v>10.31667</c:v>
                </c:pt>
                <c:pt idx="3096">
                  <c:v>10.32</c:v>
                </c:pt>
                <c:pt idx="3097">
                  <c:v>10.32333</c:v>
                </c:pt>
                <c:pt idx="3098">
                  <c:v>10.32667</c:v>
                </c:pt>
                <c:pt idx="3099">
                  <c:v>10.33</c:v>
                </c:pt>
                <c:pt idx="3100">
                  <c:v>10.33333</c:v>
                </c:pt>
                <c:pt idx="3101">
                  <c:v>10.33667</c:v>
                </c:pt>
                <c:pt idx="3102">
                  <c:v>10.34</c:v>
                </c:pt>
                <c:pt idx="3103">
                  <c:v>10.34333</c:v>
                </c:pt>
                <c:pt idx="3104">
                  <c:v>10.34667</c:v>
                </c:pt>
                <c:pt idx="3105">
                  <c:v>10.35</c:v>
                </c:pt>
                <c:pt idx="3106">
                  <c:v>10.35333</c:v>
                </c:pt>
                <c:pt idx="3107">
                  <c:v>10.356669999999999</c:v>
                </c:pt>
                <c:pt idx="3108">
                  <c:v>10.36</c:v>
                </c:pt>
                <c:pt idx="3109">
                  <c:v>10.363329999999999</c:v>
                </c:pt>
                <c:pt idx="3110">
                  <c:v>10.366669999999999</c:v>
                </c:pt>
                <c:pt idx="3111">
                  <c:v>10.37</c:v>
                </c:pt>
                <c:pt idx="3112">
                  <c:v>10.373329999999999</c:v>
                </c:pt>
                <c:pt idx="3113">
                  <c:v>10.376670000000001</c:v>
                </c:pt>
                <c:pt idx="3114">
                  <c:v>10.38</c:v>
                </c:pt>
                <c:pt idx="3115">
                  <c:v>10.383330000000001</c:v>
                </c:pt>
                <c:pt idx="3116">
                  <c:v>10.386670000000001</c:v>
                </c:pt>
                <c:pt idx="3117">
                  <c:v>10.39</c:v>
                </c:pt>
                <c:pt idx="3118">
                  <c:v>10.393330000000001</c:v>
                </c:pt>
                <c:pt idx="3119">
                  <c:v>10.39667</c:v>
                </c:pt>
                <c:pt idx="3120">
                  <c:v>10.4</c:v>
                </c:pt>
                <c:pt idx="3121">
                  <c:v>10.40333</c:v>
                </c:pt>
                <c:pt idx="3122">
                  <c:v>10.40667</c:v>
                </c:pt>
                <c:pt idx="3123">
                  <c:v>10.41</c:v>
                </c:pt>
                <c:pt idx="3124">
                  <c:v>10.41333</c:v>
                </c:pt>
                <c:pt idx="3125">
                  <c:v>10.41667</c:v>
                </c:pt>
                <c:pt idx="3126">
                  <c:v>10.42</c:v>
                </c:pt>
                <c:pt idx="3127">
                  <c:v>10.42333</c:v>
                </c:pt>
                <c:pt idx="3128">
                  <c:v>10.42667</c:v>
                </c:pt>
                <c:pt idx="3129">
                  <c:v>10.43</c:v>
                </c:pt>
                <c:pt idx="3130">
                  <c:v>10.43333</c:v>
                </c:pt>
                <c:pt idx="3131">
                  <c:v>10.436669999999999</c:v>
                </c:pt>
                <c:pt idx="3132">
                  <c:v>10.44</c:v>
                </c:pt>
                <c:pt idx="3133">
                  <c:v>10.44333</c:v>
                </c:pt>
                <c:pt idx="3134">
                  <c:v>10.446669999999999</c:v>
                </c:pt>
                <c:pt idx="3135">
                  <c:v>10.45</c:v>
                </c:pt>
                <c:pt idx="3136">
                  <c:v>10.453329999999999</c:v>
                </c:pt>
                <c:pt idx="3137">
                  <c:v>10.456670000000001</c:v>
                </c:pt>
                <c:pt idx="3138">
                  <c:v>10.46</c:v>
                </c:pt>
                <c:pt idx="3139">
                  <c:v>10.463329999999999</c:v>
                </c:pt>
                <c:pt idx="3140">
                  <c:v>10.466670000000001</c:v>
                </c:pt>
                <c:pt idx="3141">
                  <c:v>10.47</c:v>
                </c:pt>
                <c:pt idx="3142">
                  <c:v>10.473330000000001</c:v>
                </c:pt>
                <c:pt idx="3143">
                  <c:v>10.47667</c:v>
                </c:pt>
                <c:pt idx="3144">
                  <c:v>10.48</c:v>
                </c:pt>
                <c:pt idx="3145">
                  <c:v>10.48333</c:v>
                </c:pt>
                <c:pt idx="3146">
                  <c:v>10.48667</c:v>
                </c:pt>
                <c:pt idx="3147">
                  <c:v>10.49</c:v>
                </c:pt>
                <c:pt idx="3148">
                  <c:v>10.49333</c:v>
                </c:pt>
                <c:pt idx="3149">
                  <c:v>10.49667</c:v>
                </c:pt>
                <c:pt idx="3150">
                  <c:v>10.5</c:v>
                </c:pt>
                <c:pt idx="3151">
                  <c:v>10.50333</c:v>
                </c:pt>
                <c:pt idx="3152">
                  <c:v>10.50667</c:v>
                </c:pt>
                <c:pt idx="3153">
                  <c:v>10.51</c:v>
                </c:pt>
                <c:pt idx="3154">
                  <c:v>10.51333</c:v>
                </c:pt>
                <c:pt idx="3155">
                  <c:v>10.51667</c:v>
                </c:pt>
                <c:pt idx="3156">
                  <c:v>10.52</c:v>
                </c:pt>
                <c:pt idx="3157">
                  <c:v>10.52333</c:v>
                </c:pt>
                <c:pt idx="3158">
                  <c:v>10.526669999999999</c:v>
                </c:pt>
                <c:pt idx="3159">
                  <c:v>10.53</c:v>
                </c:pt>
                <c:pt idx="3160">
                  <c:v>10.533329999999999</c:v>
                </c:pt>
                <c:pt idx="3161">
                  <c:v>10.536670000000001</c:v>
                </c:pt>
                <c:pt idx="3162">
                  <c:v>10.54</c:v>
                </c:pt>
                <c:pt idx="3163">
                  <c:v>10.543329999999999</c:v>
                </c:pt>
                <c:pt idx="3164">
                  <c:v>10.546670000000001</c:v>
                </c:pt>
                <c:pt idx="3165">
                  <c:v>10.55</c:v>
                </c:pt>
                <c:pt idx="3166">
                  <c:v>10.553330000000001</c:v>
                </c:pt>
                <c:pt idx="3167">
                  <c:v>10.55667</c:v>
                </c:pt>
                <c:pt idx="3168">
                  <c:v>10.56</c:v>
                </c:pt>
                <c:pt idx="3169">
                  <c:v>10.563330000000001</c:v>
                </c:pt>
                <c:pt idx="3170">
                  <c:v>10.56667</c:v>
                </c:pt>
                <c:pt idx="3171">
                  <c:v>10.57</c:v>
                </c:pt>
                <c:pt idx="3172">
                  <c:v>10.57333</c:v>
                </c:pt>
                <c:pt idx="3173">
                  <c:v>10.57667</c:v>
                </c:pt>
                <c:pt idx="3174">
                  <c:v>10.58</c:v>
                </c:pt>
                <c:pt idx="3175">
                  <c:v>10.58333</c:v>
                </c:pt>
                <c:pt idx="3176">
                  <c:v>10.58667</c:v>
                </c:pt>
                <c:pt idx="3177">
                  <c:v>10.59</c:v>
                </c:pt>
                <c:pt idx="3178">
                  <c:v>10.59333</c:v>
                </c:pt>
                <c:pt idx="3179">
                  <c:v>10.59667</c:v>
                </c:pt>
                <c:pt idx="3180">
                  <c:v>10.6</c:v>
                </c:pt>
                <c:pt idx="3181">
                  <c:v>10.60333</c:v>
                </c:pt>
                <c:pt idx="3182">
                  <c:v>10.606669999999999</c:v>
                </c:pt>
                <c:pt idx="3183">
                  <c:v>10.61</c:v>
                </c:pt>
                <c:pt idx="3184">
                  <c:v>10.613329999999999</c:v>
                </c:pt>
                <c:pt idx="3185">
                  <c:v>10.616669999999999</c:v>
                </c:pt>
                <c:pt idx="3186">
                  <c:v>10.62</c:v>
                </c:pt>
                <c:pt idx="3187">
                  <c:v>10.623329999999999</c:v>
                </c:pt>
                <c:pt idx="3188">
                  <c:v>10.626670000000001</c:v>
                </c:pt>
                <c:pt idx="3189">
                  <c:v>10.63</c:v>
                </c:pt>
                <c:pt idx="3190">
                  <c:v>10.633330000000001</c:v>
                </c:pt>
                <c:pt idx="3191">
                  <c:v>10.636670000000001</c:v>
                </c:pt>
                <c:pt idx="3192">
                  <c:v>10.64</c:v>
                </c:pt>
                <c:pt idx="3193">
                  <c:v>10.643330000000001</c:v>
                </c:pt>
                <c:pt idx="3194">
                  <c:v>10.64667</c:v>
                </c:pt>
                <c:pt idx="3195">
                  <c:v>10.65</c:v>
                </c:pt>
                <c:pt idx="3196">
                  <c:v>10.65333</c:v>
                </c:pt>
                <c:pt idx="3197">
                  <c:v>10.65667</c:v>
                </c:pt>
                <c:pt idx="3198">
                  <c:v>10.66</c:v>
                </c:pt>
                <c:pt idx="3199">
                  <c:v>10.66333</c:v>
                </c:pt>
                <c:pt idx="3200">
                  <c:v>10.66667</c:v>
                </c:pt>
                <c:pt idx="3201">
                  <c:v>10.67</c:v>
                </c:pt>
                <c:pt idx="3202">
                  <c:v>10.67333</c:v>
                </c:pt>
                <c:pt idx="3203">
                  <c:v>10.67667</c:v>
                </c:pt>
                <c:pt idx="3204">
                  <c:v>10.68</c:v>
                </c:pt>
                <c:pt idx="3205">
                  <c:v>10.68333</c:v>
                </c:pt>
                <c:pt idx="3206">
                  <c:v>10.686669999999999</c:v>
                </c:pt>
                <c:pt idx="3207">
                  <c:v>10.69</c:v>
                </c:pt>
                <c:pt idx="3208">
                  <c:v>10.69333</c:v>
                </c:pt>
                <c:pt idx="3209">
                  <c:v>10.696669999999999</c:v>
                </c:pt>
                <c:pt idx="3210">
                  <c:v>10.7</c:v>
                </c:pt>
                <c:pt idx="3211">
                  <c:v>10.703329999999999</c:v>
                </c:pt>
                <c:pt idx="3212">
                  <c:v>10.706670000000001</c:v>
                </c:pt>
                <c:pt idx="3213">
                  <c:v>10.71</c:v>
                </c:pt>
                <c:pt idx="3214">
                  <c:v>10.713329999999999</c:v>
                </c:pt>
                <c:pt idx="3215">
                  <c:v>10.716670000000001</c:v>
                </c:pt>
                <c:pt idx="3216">
                  <c:v>10.72</c:v>
                </c:pt>
                <c:pt idx="3217">
                  <c:v>10.723330000000001</c:v>
                </c:pt>
                <c:pt idx="3218">
                  <c:v>10.72667</c:v>
                </c:pt>
                <c:pt idx="3219">
                  <c:v>10.73</c:v>
                </c:pt>
                <c:pt idx="3220">
                  <c:v>10.73333</c:v>
                </c:pt>
                <c:pt idx="3221">
                  <c:v>10.73667</c:v>
                </c:pt>
                <c:pt idx="3222">
                  <c:v>10.74</c:v>
                </c:pt>
                <c:pt idx="3223">
                  <c:v>10.74333</c:v>
                </c:pt>
                <c:pt idx="3224">
                  <c:v>10.74667</c:v>
                </c:pt>
                <c:pt idx="3225">
                  <c:v>10.75</c:v>
                </c:pt>
                <c:pt idx="3226">
                  <c:v>10.75333</c:v>
                </c:pt>
                <c:pt idx="3227">
                  <c:v>10.75667</c:v>
                </c:pt>
                <c:pt idx="3228">
                  <c:v>10.76</c:v>
                </c:pt>
                <c:pt idx="3229">
                  <c:v>10.76333</c:v>
                </c:pt>
                <c:pt idx="3230">
                  <c:v>10.76667</c:v>
                </c:pt>
                <c:pt idx="3231">
                  <c:v>10.77</c:v>
                </c:pt>
                <c:pt idx="3232">
                  <c:v>10.77333</c:v>
                </c:pt>
                <c:pt idx="3233">
                  <c:v>10.776669999999999</c:v>
                </c:pt>
                <c:pt idx="3234">
                  <c:v>10.78</c:v>
                </c:pt>
                <c:pt idx="3235">
                  <c:v>10.783329999999999</c:v>
                </c:pt>
                <c:pt idx="3236">
                  <c:v>10.786670000000001</c:v>
                </c:pt>
                <c:pt idx="3237">
                  <c:v>10.79</c:v>
                </c:pt>
                <c:pt idx="3238">
                  <c:v>10.793329999999999</c:v>
                </c:pt>
                <c:pt idx="3239">
                  <c:v>10.796670000000001</c:v>
                </c:pt>
                <c:pt idx="3240">
                  <c:v>10.8</c:v>
                </c:pt>
                <c:pt idx="3241">
                  <c:v>10.803330000000001</c:v>
                </c:pt>
                <c:pt idx="3242">
                  <c:v>10.80667</c:v>
                </c:pt>
                <c:pt idx="3243">
                  <c:v>10.81</c:v>
                </c:pt>
                <c:pt idx="3244">
                  <c:v>10.813330000000001</c:v>
                </c:pt>
                <c:pt idx="3245">
                  <c:v>10.81667</c:v>
                </c:pt>
                <c:pt idx="3246">
                  <c:v>10.82</c:v>
                </c:pt>
                <c:pt idx="3247">
                  <c:v>10.82333</c:v>
                </c:pt>
                <c:pt idx="3248">
                  <c:v>10.82667</c:v>
                </c:pt>
                <c:pt idx="3249">
                  <c:v>10.83</c:v>
                </c:pt>
                <c:pt idx="3250">
                  <c:v>10.83333</c:v>
                </c:pt>
                <c:pt idx="3251">
                  <c:v>10.83667</c:v>
                </c:pt>
                <c:pt idx="3252">
                  <c:v>10.84</c:v>
                </c:pt>
                <c:pt idx="3253">
                  <c:v>10.84333</c:v>
                </c:pt>
                <c:pt idx="3254">
                  <c:v>10.84667</c:v>
                </c:pt>
                <c:pt idx="3255">
                  <c:v>10.85</c:v>
                </c:pt>
                <c:pt idx="3256">
                  <c:v>10.85333</c:v>
                </c:pt>
                <c:pt idx="3257">
                  <c:v>10.856669999999999</c:v>
                </c:pt>
                <c:pt idx="3258">
                  <c:v>10.86</c:v>
                </c:pt>
                <c:pt idx="3259">
                  <c:v>10.863329999999999</c:v>
                </c:pt>
                <c:pt idx="3260">
                  <c:v>10.866669999999999</c:v>
                </c:pt>
                <c:pt idx="3261">
                  <c:v>10.87</c:v>
                </c:pt>
                <c:pt idx="3262">
                  <c:v>10.873329999999999</c:v>
                </c:pt>
                <c:pt idx="3263">
                  <c:v>10.876670000000001</c:v>
                </c:pt>
                <c:pt idx="3264">
                  <c:v>10.88</c:v>
                </c:pt>
                <c:pt idx="3265">
                  <c:v>10.883330000000001</c:v>
                </c:pt>
                <c:pt idx="3266">
                  <c:v>10.886670000000001</c:v>
                </c:pt>
                <c:pt idx="3267">
                  <c:v>10.89</c:v>
                </c:pt>
                <c:pt idx="3268">
                  <c:v>10.893330000000001</c:v>
                </c:pt>
                <c:pt idx="3269">
                  <c:v>10.89667</c:v>
                </c:pt>
                <c:pt idx="3270">
                  <c:v>10.9</c:v>
                </c:pt>
                <c:pt idx="3271">
                  <c:v>10.90333</c:v>
                </c:pt>
                <c:pt idx="3272">
                  <c:v>10.90667</c:v>
                </c:pt>
                <c:pt idx="3273">
                  <c:v>10.91</c:v>
                </c:pt>
                <c:pt idx="3274">
                  <c:v>10.91333</c:v>
                </c:pt>
                <c:pt idx="3275">
                  <c:v>10.91667</c:v>
                </c:pt>
                <c:pt idx="3276">
                  <c:v>10.92</c:v>
                </c:pt>
                <c:pt idx="3277">
                  <c:v>10.92333</c:v>
                </c:pt>
                <c:pt idx="3278">
                  <c:v>10.92667</c:v>
                </c:pt>
                <c:pt idx="3279">
                  <c:v>10.93</c:v>
                </c:pt>
                <c:pt idx="3280">
                  <c:v>10.93333</c:v>
                </c:pt>
                <c:pt idx="3281">
                  <c:v>10.936669999999999</c:v>
                </c:pt>
                <c:pt idx="3282">
                  <c:v>10.94</c:v>
                </c:pt>
                <c:pt idx="3283">
                  <c:v>10.94333</c:v>
                </c:pt>
                <c:pt idx="3284">
                  <c:v>10.946669999999999</c:v>
                </c:pt>
                <c:pt idx="3285">
                  <c:v>10.95</c:v>
                </c:pt>
                <c:pt idx="3286">
                  <c:v>10.953329999999999</c:v>
                </c:pt>
                <c:pt idx="3287">
                  <c:v>10.956670000000001</c:v>
                </c:pt>
                <c:pt idx="3288">
                  <c:v>10.96</c:v>
                </c:pt>
                <c:pt idx="3289">
                  <c:v>10.963329999999999</c:v>
                </c:pt>
                <c:pt idx="3290">
                  <c:v>10.966670000000001</c:v>
                </c:pt>
                <c:pt idx="3291">
                  <c:v>10.97</c:v>
                </c:pt>
                <c:pt idx="3292">
                  <c:v>10.973330000000001</c:v>
                </c:pt>
                <c:pt idx="3293">
                  <c:v>10.97667</c:v>
                </c:pt>
                <c:pt idx="3294">
                  <c:v>10.98</c:v>
                </c:pt>
                <c:pt idx="3295">
                  <c:v>10.98333</c:v>
                </c:pt>
                <c:pt idx="3296">
                  <c:v>10.98667</c:v>
                </c:pt>
                <c:pt idx="3297">
                  <c:v>10.99</c:v>
                </c:pt>
                <c:pt idx="3298">
                  <c:v>10.99333</c:v>
                </c:pt>
                <c:pt idx="3299">
                  <c:v>10.99667</c:v>
                </c:pt>
                <c:pt idx="3300">
                  <c:v>11</c:v>
                </c:pt>
                <c:pt idx="3301">
                  <c:v>11.00333</c:v>
                </c:pt>
                <c:pt idx="3302">
                  <c:v>11.00667</c:v>
                </c:pt>
                <c:pt idx="3303">
                  <c:v>11.01</c:v>
                </c:pt>
                <c:pt idx="3304">
                  <c:v>11.01333</c:v>
                </c:pt>
                <c:pt idx="3305">
                  <c:v>11.01667</c:v>
                </c:pt>
                <c:pt idx="3306">
                  <c:v>11.02</c:v>
                </c:pt>
                <c:pt idx="3307">
                  <c:v>11.02333</c:v>
                </c:pt>
                <c:pt idx="3308">
                  <c:v>11.026669999999999</c:v>
                </c:pt>
                <c:pt idx="3309">
                  <c:v>11.03</c:v>
                </c:pt>
                <c:pt idx="3310">
                  <c:v>11.033329999999999</c:v>
                </c:pt>
                <c:pt idx="3311">
                  <c:v>11.036670000000001</c:v>
                </c:pt>
                <c:pt idx="3312">
                  <c:v>11.04</c:v>
                </c:pt>
                <c:pt idx="3313">
                  <c:v>11.043329999999999</c:v>
                </c:pt>
                <c:pt idx="3314">
                  <c:v>11.046670000000001</c:v>
                </c:pt>
                <c:pt idx="3315">
                  <c:v>11.05</c:v>
                </c:pt>
                <c:pt idx="3316">
                  <c:v>11.053330000000001</c:v>
                </c:pt>
                <c:pt idx="3317">
                  <c:v>11.05667</c:v>
                </c:pt>
                <c:pt idx="3318">
                  <c:v>11.06</c:v>
                </c:pt>
                <c:pt idx="3319">
                  <c:v>11.063330000000001</c:v>
                </c:pt>
                <c:pt idx="3320">
                  <c:v>11.06667</c:v>
                </c:pt>
                <c:pt idx="3321">
                  <c:v>11.07</c:v>
                </c:pt>
                <c:pt idx="3322">
                  <c:v>11.07333</c:v>
                </c:pt>
                <c:pt idx="3323">
                  <c:v>11.07667</c:v>
                </c:pt>
                <c:pt idx="3324">
                  <c:v>11.08</c:v>
                </c:pt>
                <c:pt idx="3325">
                  <c:v>11.08333</c:v>
                </c:pt>
                <c:pt idx="3326">
                  <c:v>11.08667</c:v>
                </c:pt>
                <c:pt idx="3327">
                  <c:v>11.09</c:v>
                </c:pt>
                <c:pt idx="3328">
                  <c:v>11.09333</c:v>
                </c:pt>
                <c:pt idx="3329">
                  <c:v>11.09667</c:v>
                </c:pt>
                <c:pt idx="3330">
                  <c:v>11.1</c:v>
                </c:pt>
                <c:pt idx="3331">
                  <c:v>11.10333</c:v>
                </c:pt>
                <c:pt idx="3332">
                  <c:v>11.106669999999999</c:v>
                </c:pt>
                <c:pt idx="3333">
                  <c:v>11.11</c:v>
                </c:pt>
                <c:pt idx="3334">
                  <c:v>11.113329999999999</c:v>
                </c:pt>
                <c:pt idx="3335">
                  <c:v>11.116669999999999</c:v>
                </c:pt>
                <c:pt idx="3336">
                  <c:v>11.12</c:v>
                </c:pt>
                <c:pt idx="3337">
                  <c:v>11.123329999999999</c:v>
                </c:pt>
                <c:pt idx="3338">
                  <c:v>11.126670000000001</c:v>
                </c:pt>
                <c:pt idx="3339">
                  <c:v>11.13</c:v>
                </c:pt>
                <c:pt idx="3340">
                  <c:v>11.133330000000001</c:v>
                </c:pt>
                <c:pt idx="3341">
                  <c:v>11.136670000000001</c:v>
                </c:pt>
                <c:pt idx="3342">
                  <c:v>11.14</c:v>
                </c:pt>
                <c:pt idx="3343">
                  <c:v>11.143330000000001</c:v>
                </c:pt>
                <c:pt idx="3344">
                  <c:v>11.14667</c:v>
                </c:pt>
                <c:pt idx="3345">
                  <c:v>11.15</c:v>
                </c:pt>
                <c:pt idx="3346">
                  <c:v>11.15333</c:v>
                </c:pt>
                <c:pt idx="3347">
                  <c:v>11.15667</c:v>
                </c:pt>
                <c:pt idx="3348">
                  <c:v>11.16</c:v>
                </c:pt>
                <c:pt idx="3349">
                  <c:v>11.16333</c:v>
                </c:pt>
                <c:pt idx="3350">
                  <c:v>11.16667</c:v>
                </c:pt>
                <c:pt idx="3351">
                  <c:v>11.17</c:v>
                </c:pt>
                <c:pt idx="3352">
                  <c:v>11.17333</c:v>
                </c:pt>
                <c:pt idx="3353">
                  <c:v>11.17667</c:v>
                </c:pt>
                <c:pt idx="3354">
                  <c:v>11.18</c:v>
                </c:pt>
                <c:pt idx="3355">
                  <c:v>11.18333</c:v>
                </c:pt>
                <c:pt idx="3356">
                  <c:v>11.186669999999999</c:v>
                </c:pt>
                <c:pt idx="3357">
                  <c:v>11.19</c:v>
                </c:pt>
                <c:pt idx="3358">
                  <c:v>11.19333</c:v>
                </c:pt>
                <c:pt idx="3359">
                  <c:v>11.196669999999999</c:v>
                </c:pt>
                <c:pt idx="3360">
                  <c:v>11.2</c:v>
                </c:pt>
                <c:pt idx="3361">
                  <c:v>11.203329999999999</c:v>
                </c:pt>
                <c:pt idx="3362">
                  <c:v>11.206670000000001</c:v>
                </c:pt>
                <c:pt idx="3363">
                  <c:v>11.21</c:v>
                </c:pt>
                <c:pt idx="3364">
                  <c:v>11.213329999999999</c:v>
                </c:pt>
                <c:pt idx="3365">
                  <c:v>11.216670000000001</c:v>
                </c:pt>
                <c:pt idx="3366">
                  <c:v>11.22</c:v>
                </c:pt>
                <c:pt idx="3367">
                  <c:v>11.223330000000001</c:v>
                </c:pt>
                <c:pt idx="3368">
                  <c:v>11.22667</c:v>
                </c:pt>
                <c:pt idx="3369">
                  <c:v>11.23</c:v>
                </c:pt>
                <c:pt idx="3370">
                  <c:v>11.23333</c:v>
                </c:pt>
                <c:pt idx="3371">
                  <c:v>11.23667</c:v>
                </c:pt>
                <c:pt idx="3372">
                  <c:v>11.24</c:v>
                </c:pt>
                <c:pt idx="3373">
                  <c:v>11.24333</c:v>
                </c:pt>
                <c:pt idx="3374">
                  <c:v>11.24667</c:v>
                </c:pt>
                <c:pt idx="3375">
                  <c:v>11.25</c:v>
                </c:pt>
                <c:pt idx="3376">
                  <c:v>11.25333</c:v>
                </c:pt>
                <c:pt idx="3377">
                  <c:v>11.25667</c:v>
                </c:pt>
                <c:pt idx="3378">
                  <c:v>11.26</c:v>
                </c:pt>
                <c:pt idx="3379">
                  <c:v>11.26333</c:v>
                </c:pt>
                <c:pt idx="3380">
                  <c:v>11.26667</c:v>
                </c:pt>
                <c:pt idx="3381">
                  <c:v>11.27</c:v>
                </c:pt>
                <c:pt idx="3382">
                  <c:v>11.27333</c:v>
                </c:pt>
                <c:pt idx="3383">
                  <c:v>11.276669999999999</c:v>
                </c:pt>
                <c:pt idx="3384">
                  <c:v>11.28</c:v>
                </c:pt>
                <c:pt idx="3385">
                  <c:v>11.283329999999999</c:v>
                </c:pt>
                <c:pt idx="3386">
                  <c:v>11.286670000000001</c:v>
                </c:pt>
                <c:pt idx="3387">
                  <c:v>11.29</c:v>
                </c:pt>
                <c:pt idx="3388">
                  <c:v>11.293329999999999</c:v>
                </c:pt>
                <c:pt idx="3389">
                  <c:v>11.296670000000001</c:v>
                </c:pt>
                <c:pt idx="3390">
                  <c:v>11.3</c:v>
                </c:pt>
                <c:pt idx="3391">
                  <c:v>11.303330000000001</c:v>
                </c:pt>
                <c:pt idx="3392">
                  <c:v>11.30667</c:v>
                </c:pt>
                <c:pt idx="3393">
                  <c:v>11.31</c:v>
                </c:pt>
                <c:pt idx="3394">
                  <c:v>11.313330000000001</c:v>
                </c:pt>
                <c:pt idx="3395">
                  <c:v>11.31667</c:v>
                </c:pt>
                <c:pt idx="3396">
                  <c:v>11.32</c:v>
                </c:pt>
                <c:pt idx="3397">
                  <c:v>11.32333</c:v>
                </c:pt>
                <c:pt idx="3398">
                  <c:v>11.32667</c:v>
                </c:pt>
                <c:pt idx="3399">
                  <c:v>11.33</c:v>
                </c:pt>
                <c:pt idx="3400">
                  <c:v>11.33333</c:v>
                </c:pt>
                <c:pt idx="3401">
                  <c:v>11.33667</c:v>
                </c:pt>
                <c:pt idx="3402">
                  <c:v>11.34</c:v>
                </c:pt>
                <c:pt idx="3403">
                  <c:v>11.34333</c:v>
                </c:pt>
                <c:pt idx="3404">
                  <c:v>11.34667</c:v>
                </c:pt>
                <c:pt idx="3405">
                  <c:v>11.35</c:v>
                </c:pt>
                <c:pt idx="3406">
                  <c:v>11.35333</c:v>
                </c:pt>
                <c:pt idx="3407">
                  <c:v>11.356669999999999</c:v>
                </c:pt>
                <c:pt idx="3408">
                  <c:v>11.36</c:v>
                </c:pt>
                <c:pt idx="3409">
                  <c:v>11.363329999999999</c:v>
                </c:pt>
                <c:pt idx="3410">
                  <c:v>11.366669999999999</c:v>
                </c:pt>
                <c:pt idx="3411">
                  <c:v>11.37</c:v>
                </c:pt>
                <c:pt idx="3412">
                  <c:v>11.373329999999999</c:v>
                </c:pt>
                <c:pt idx="3413">
                  <c:v>11.376670000000001</c:v>
                </c:pt>
                <c:pt idx="3414">
                  <c:v>11.38</c:v>
                </c:pt>
                <c:pt idx="3415">
                  <c:v>11.383330000000001</c:v>
                </c:pt>
                <c:pt idx="3416">
                  <c:v>11.386670000000001</c:v>
                </c:pt>
                <c:pt idx="3417">
                  <c:v>11.39</c:v>
                </c:pt>
                <c:pt idx="3418">
                  <c:v>11.393330000000001</c:v>
                </c:pt>
                <c:pt idx="3419">
                  <c:v>11.39667</c:v>
                </c:pt>
                <c:pt idx="3420">
                  <c:v>11.4</c:v>
                </c:pt>
                <c:pt idx="3421">
                  <c:v>11.40333</c:v>
                </c:pt>
                <c:pt idx="3422">
                  <c:v>11.40667</c:v>
                </c:pt>
                <c:pt idx="3423">
                  <c:v>11.41</c:v>
                </c:pt>
                <c:pt idx="3424">
                  <c:v>11.41333</c:v>
                </c:pt>
                <c:pt idx="3425">
                  <c:v>11.41667</c:v>
                </c:pt>
                <c:pt idx="3426">
                  <c:v>11.42</c:v>
                </c:pt>
                <c:pt idx="3427">
                  <c:v>11.42333</c:v>
                </c:pt>
                <c:pt idx="3428">
                  <c:v>11.42667</c:v>
                </c:pt>
                <c:pt idx="3429">
                  <c:v>11.43</c:v>
                </c:pt>
                <c:pt idx="3430">
                  <c:v>11.43333</c:v>
                </c:pt>
                <c:pt idx="3431">
                  <c:v>11.436669999999999</c:v>
                </c:pt>
                <c:pt idx="3432">
                  <c:v>11.44</c:v>
                </c:pt>
                <c:pt idx="3433">
                  <c:v>11.44333</c:v>
                </c:pt>
                <c:pt idx="3434">
                  <c:v>11.446669999999999</c:v>
                </c:pt>
                <c:pt idx="3435">
                  <c:v>11.45</c:v>
                </c:pt>
                <c:pt idx="3436">
                  <c:v>11.453329999999999</c:v>
                </c:pt>
                <c:pt idx="3437">
                  <c:v>11.456670000000001</c:v>
                </c:pt>
                <c:pt idx="3438">
                  <c:v>11.46</c:v>
                </c:pt>
                <c:pt idx="3439">
                  <c:v>11.463329999999999</c:v>
                </c:pt>
                <c:pt idx="3440">
                  <c:v>11.466670000000001</c:v>
                </c:pt>
                <c:pt idx="3441">
                  <c:v>11.47</c:v>
                </c:pt>
                <c:pt idx="3442">
                  <c:v>11.473330000000001</c:v>
                </c:pt>
                <c:pt idx="3443">
                  <c:v>11.47667</c:v>
                </c:pt>
                <c:pt idx="3444">
                  <c:v>11.48</c:v>
                </c:pt>
                <c:pt idx="3445">
                  <c:v>11.48333</c:v>
                </c:pt>
                <c:pt idx="3446">
                  <c:v>11.48667</c:v>
                </c:pt>
                <c:pt idx="3447">
                  <c:v>11.49</c:v>
                </c:pt>
                <c:pt idx="3448">
                  <c:v>11.49333</c:v>
                </c:pt>
                <c:pt idx="3449">
                  <c:v>11.49667</c:v>
                </c:pt>
                <c:pt idx="3450">
                  <c:v>11.5</c:v>
                </c:pt>
                <c:pt idx="3451">
                  <c:v>11.50333</c:v>
                </c:pt>
                <c:pt idx="3452">
                  <c:v>11.50667</c:v>
                </c:pt>
                <c:pt idx="3453">
                  <c:v>11.51</c:v>
                </c:pt>
                <c:pt idx="3454">
                  <c:v>11.51333</c:v>
                </c:pt>
                <c:pt idx="3455">
                  <c:v>11.51667</c:v>
                </c:pt>
                <c:pt idx="3456">
                  <c:v>11.52</c:v>
                </c:pt>
                <c:pt idx="3457">
                  <c:v>11.52333</c:v>
                </c:pt>
                <c:pt idx="3458">
                  <c:v>11.526669999999999</c:v>
                </c:pt>
                <c:pt idx="3459">
                  <c:v>11.53</c:v>
                </c:pt>
                <c:pt idx="3460">
                  <c:v>11.533329999999999</c:v>
                </c:pt>
                <c:pt idx="3461">
                  <c:v>11.536670000000001</c:v>
                </c:pt>
                <c:pt idx="3462">
                  <c:v>11.54</c:v>
                </c:pt>
                <c:pt idx="3463">
                  <c:v>11.543329999999999</c:v>
                </c:pt>
                <c:pt idx="3464">
                  <c:v>11.546670000000001</c:v>
                </c:pt>
                <c:pt idx="3465">
                  <c:v>11.55</c:v>
                </c:pt>
                <c:pt idx="3466">
                  <c:v>11.553330000000001</c:v>
                </c:pt>
                <c:pt idx="3467">
                  <c:v>11.55667</c:v>
                </c:pt>
                <c:pt idx="3468">
                  <c:v>11.56</c:v>
                </c:pt>
                <c:pt idx="3469">
                  <c:v>11.563330000000001</c:v>
                </c:pt>
                <c:pt idx="3470">
                  <c:v>11.56667</c:v>
                </c:pt>
                <c:pt idx="3471">
                  <c:v>11.57</c:v>
                </c:pt>
                <c:pt idx="3472">
                  <c:v>11.57333</c:v>
                </c:pt>
                <c:pt idx="3473">
                  <c:v>11.57667</c:v>
                </c:pt>
                <c:pt idx="3474">
                  <c:v>11.58</c:v>
                </c:pt>
                <c:pt idx="3475">
                  <c:v>11.58333</c:v>
                </c:pt>
                <c:pt idx="3476">
                  <c:v>11.58667</c:v>
                </c:pt>
                <c:pt idx="3477">
                  <c:v>11.59</c:v>
                </c:pt>
                <c:pt idx="3478">
                  <c:v>11.59333</c:v>
                </c:pt>
                <c:pt idx="3479">
                  <c:v>11.59667</c:v>
                </c:pt>
                <c:pt idx="3480">
                  <c:v>11.6</c:v>
                </c:pt>
                <c:pt idx="3481">
                  <c:v>11.60333</c:v>
                </c:pt>
                <c:pt idx="3482">
                  <c:v>11.606669999999999</c:v>
                </c:pt>
                <c:pt idx="3483">
                  <c:v>11.61</c:v>
                </c:pt>
                <c:pt idx="3484">
                  <c:v>11.613329999999999</c:v>
                </c:pt>
                <c:pt idx="3485">
                  <c:v>11.616669999999999</c:v>
                </c:pt>
                <c:pt idx="3486">
                  <c:v>11.62</c:v>
                </c:pt>
                <c:pt idx="3487">
                  <c:v>11.623329999999999</c:v>
                </c:pt>
                <c:pt idx="3488">
                  <c:v>11.626670000000001</c:v>
                </c:pt>
                <c:pt idx="3489">
                  <c:v>11.63</c:v>
                </c:pt>
                <c:pt idx="3490">
                  <c:v>11.633330000000001</c:v>
                </c:pt>
                <c:pt idx="3491">
                  <c:v>11.636670000000001</c:v>
                </c:pt>
                <c:pt idx="3492">
                  <c:v>11.64</c:v>
                </c:pt>
                <c:pt idx="3493">
                  <c:v>11.643330000000001</c:v>
                </c:pt>
                <c:pt idx="3494">
                  <c:v>11.64667</c:v>
                </c:pt>
                <c:pt idx="3495">
                  <c:v>11.65</c:v>
                </c:pt>
                <c:pt idx="3496">
                  <c:v>11.65333</c:v>
                </c:pt>
                <c:pt idx="3497">
                  <c:v>11.65667</c:v>
                </c:pt>
                <c:pt idx="3498">
                  <c:v>11.66</c:v>
                </c:pt>
                <c:pt idx="3499">
                  <c:v>11.66333</c:v>
                </c:pt>
                <c:pt idx="3500">
                  <c:v>11.66667</c:v>
                </c:pt>
                <c:pt idx="3501">
                  <c:v>11.67</c:v>
                </c:pt>
                <c:pt idx="3502">
                  <c:v>11.67333</c:v>
                </c:pt>
                <c:pt idx="3503">
                  <c:v>11.67667</c:v>
                </c:pt>
                <c:pt idx="3504">
                  <c:v>11.68</c:v>
                </c:pt>
                <c:pt idx="3505">
                  <c:v>11.68333</c:v>
                </c:pt>
                <c:pt idx="3506">
                  <c:v>11.686669999999999</c:v>
                </c:pt>
                <c:pt idx="3507">
                  <c:v>11.69</c:v>
                </c:pt>
                <c:pt idx="3508">
                  <c:v>11.69333</c:v>
                </c:pt>
                <c:pt idx="3509">
                  <c:v>11.696669999999999</c:v>
                </c:pt>
                <c:pt idx="3510">
                  <c:v>11.7</c:v>
                </c:pt>
                <c:pt idx="3511">
                  <c:v>11.703329999999999</c:v>
                </c:pt>
                <c:pt idx="3512">
                  <c:v>11.706670000000001</c:v>
                </c:pt>
                <c:pt idx="3513">
                  <c:v>11.71</c:v>
                </c:pt>
                <c:pt idx="3514">
                  <c:v>11.713329999999999</c:v>
                </c:pt>
                <c:pt idx="3515">
                  <c:v>11.716670000000001</c:v>
                </c:pt>
                <c:pt idx="3516">
                  <c:v>11.72</c:v>
                </c:pt>
                <c:pt idx="3517">
                  <c:v>11.723330000000001</c:v>
                </c:pt>
                <c:pt idx="3518">
                  <c:v>11.72667</c:v>
                </c:pt>
                <c:pt idx="3519">
                  <c:v>11.73</c:v>
                </c:pt>
                <c:pt idx="3520">
                  <c:v>11.73333</c:v>
                </c:pt>
                <c:pt idx="3521">
                  <c:v>11.73667</c:v>
                </c:pt>
                <c:pt idx="3522">
                  <c:v>11.74</c:v>
                </c:pt>
                <c:pt idx="3523">
                  <c:v>11.74333</c:v>
                </c:pt>
                <c:pt idx="3524">
                  <c:v>11.74667</c:v>
                </c:pt>
                <c:pt idx="3525">
                  <c:v>11.75</c:v>
                </c:pt>
                <c:pt idx="3526">
                  <c:v>11.75333</c:v>
                </c:pt>
                <c:pt idx="3527">
                  <c:v>11.75667</c:v>
                </c:pt>
                <c:pt idx="3528">
                  <c:v>11.76</c:v>
                </c:pt>
                <c:pt idx="3529">
                  <c:v>11.76333</c:v>
                </c:pt>
                <c:pt idx="3530">
                  <c:v>11.76667</c:v>
                </c:pt>
                <c:pt idx="3531">
                  <c:v>11.77</c:v>
                </c:pt>
                <c:pt idx="3532">
                  <c:v>11.77333</c:v>
                </c:pt>
                <c:pt idx="3533">
                  <c:v>11.776669999999999</c:v>
                </c:pt>
                <c:pt idx="3534">
                  <c:v>11.78</c:v>
                </c:pt>
                <c:pt idx="3535">
                  <c:v>11.783329999999999</c:v>
                </c:pt>
                <c:pt idx="3536">
                  <c:v>11.786670000000001</c:v>
                </c:pt>
                <c:pt idx="3537">
                  <c:v>11.79</c:v>
                </c:pt>
                <c:pt idx="3538">
                  <c:v>11.793329999999999</c:v>
                </c:pt>
                <c:pt idx="3539">
                  <c:v>11.796670000000001</c:v>
                </c:pt>
                <c:pt idx="3540">
                  <c:v>11.8</c:v>
                </c:pt>
                <c:pt idx="3541">
                  <c:v>11.803330000000001</c:v>
                </c:pt>
                <c:pt idx="3542">
                  <c:v>11.80667</c:v>
                </c:pt>
                <c:pt idx="3543">
                  <c:v>11.81</c:v>
                </c:pt>
                <c:pt idx="3544">
                  <c:v>11.813330000000001</c:v>
                </c:pt>
                <c:pt idx="3545">
                  <c:v>11.81667</c:v>
                </c:pt>
                <c:pt idx="3546">
                  <c:v>11.82</c:v>
                </c:pt>
                <c:pt idx="3547">
                  <c:v>11.82333</c:v>
                </c:pt>
                <c:pt idx="3548">
                  <c:v>11.82667</c:v>
                </c:pt>
                <c:pt idx="3549">
                  <c:v>11.83</c:v>
                </c:pt>
                <c:pt idx="3550">
                  <c:v>11.83333</c:v>
                </c:pt>
                <c:pt idx="3551">
                  <c:v>11.83667</c:v>
                </c:pt>
                <c:pt idx="3552">
                  <c:v>11.84</c:v>
                </c:pt>
                <c:pt idx="3553">
                  <c:v>11.84333</c:v>
                </c:pt>
                <c:pt idx="3554">
                  <c:v>11.84667</c:v>
                </c:pt>
                <c:pt idx="3555">
                  <c:v>11.85</c:v>
                </c:pt>
                <c:pt idx="3556">
                  <c:v>11.85333</c:v>
                </c:pt>
                <c:pt idx="3557">
                  <c:v>11.856669999999999</c:v>
                </c:pt>
                <c:pt idx="3558">
                  <c:v>11.86</c:v>
                </c:pt>
                <c:pt idx="3559">
                  <c:v>11.863329999999999</c:v>
                </c:pt>
                <c:pt idx="3560">
                  <c:v>11.866669999999999</c:v>
                </c:pt>
                <c:pt idx="3561">
                  <c:v>11.87</c:v>
                </c:pt>
                <c:pt idx="3562">
                  <c:v>11.873329999999999</c:v>
                </c:pt>
                <c:pt idx="3563">
                  <c:v>11.876670000000001</c:v>
                </c:pt>
                <c:pt idx="3564">
                  <c:v>11.88</c:v>
                </c:pt>
                <c:pt idx="3565">
                  <c:v>11.883330000000001</c:v>
                </c:pt>
                <c:pt idx="3566">
                  <c:v>11.886670000000001</c:v>
                </c:pt>
                <c:pt idx="3567">
                  <c:v>11.89</c:v>
                </c:pt>
                <c:pt idx="3568">
                  <c:v>11.893330000000001</c:v>
                </c:pt>
                <c:pt idx="3569">
                  <c:v>11.89667</c:v>
                </c:pt>
                <c:pt idx="3570">
                  <c:v>11.9</c:v>
                </c:pt>
                <c:pt idx="3571">
                  <c:v>11.90333</c:v>
                </c:pt>
                <c:pt idx="3572">
                  <c:v>11.90667</c:v>
                </c:pt>
                <c:pt idx="3573">
                  <c:v>11.91</c:v>
                </c:pt>
                <c:pt idx="3574">
                  <c:v>11.91333</c:v>
                </c:pt>
                <c:pt idx="3575">
                  <c:v>11.91667</c:v>
                </c:pt>
                <c:pt idx="3576">
                  <c:v>11.92</c:v>
                </c:pt>
                <c:pt idx="3577">
                  <c:v>11.92333</c:v>
                </c:pt>
                <c:pt idx="3578">
                  <c:v>11.92667</c:v>
                </c:pt>
                <c:pt idx="3579">
                  <c:v>11.93</c:v>
                </c:pt>
                <c:pt idx="3580">
                  <c:v>11.93333</c:v>
                </c:pt>
                <c:pt idx="3581">
                  <c:v>11.936669999999999</c:v>
                </c:pt>
                <c:pt idx="3582">
                  <c:v>11.94</c:v>
                </c:pt>
                <c:pt idx="3583">
                  <c:v>11.94333</c:v>
                </c:pt>
                <c:pt idx="3584">
                  <c:v>11.946669999999999</c:v>
                </c:pt>
                <c:pt idx="3585">
                  <c:v>11.95</c:v>
                </c:pt>
                <c:pt idx="3586">
                  <c:v>11.953329999999999</c:v>
                </c:pt>
                <c:pt idx="3587">
                  <c:v>11.956670000000001</c:v>
                </c:pt>
                <c:pt idx="3588">
                  <c:v>11.96</c:v>
                </c:pt>
                <c:pt idx="3589">
                  <c:v>11.963329999999999</c:v>
                </c:pt>
                <c:pt idx="3590">
                  <c:v>11.966670000000001</c:v>
                </c:pt>
                <c:pt idx="3591">
                  <c:v>11.97</c:v>
                </c:pt>
                <c:pt idx="3592">
                  <c:v>11.973330000000001</c:v>
                </c:pt>
                <c:pt idx="3593">
                  <c:v>11.97667</c:v>
                </c:pt>
                <c:pt idx="3594">
                  <c:v>11.98</c:v>
                </c:pt>
                <c:pt idx="3595">
                  <c:v>11.98333</c:v>
                </c:pt>
                <c:pt idx="3596">
                  <c:v>11.98667</c:v>
                </c:pt>
                <c:pt idx="3597">
                  <c:v>11.99</c:v>
                </c:pt>
                <c:pt idx="3598">
                  <c:v>11.99333</c:v>
                </c:pt>
                <c:pt idx="3599">
                  <c:v>11.99667</c:v>
                </c:pt>
                <c:pt idx="3600">
                  <c:v>12</c:v>
                </c:pt>
                <c:pt idx="3601">
                  <c:v>12.00333</c:v>
                </c:pt>
                <c:pt idx="3602">
                  <c:v>12.00667</c:v>
                </c:pt>
                <c:pt idx="3603">
                  <c:v>12.01</c:v>
                </c:pt>
                <c:pt idx="3604">
                  <c:v>12.01333</c:v>
                </c:pt>
                <c:pt idx="3605">
                  <c:v>12.01667</c:v>
                </c:pt>
                <c:pt idx="3606">
                  <c:v>12.02</c:v>
                </c:pt>
                <c:pt idx="3607">
                  <c:v>12.02333</c:v>
                </c:pt>
                <c:pt idx="3608">
                  <c:v>12.026669999999999</c:v>
                </c:pt>
                <c:pt idx="3609">
                  <c:v>12.03</c:v>
                </c:pt>
                <c:pt idx="3610">
                  <c:v>12.033329999999999</c:v>
                </c:pt>
                <c:pt idx="3611">
                  <c:v>12.036670000000001</c:v>
                </c:pt>
                <c:pt idx="3612">
                  <c:v>12.04</c:v>
                </c:pt>
                <c:pt idx="3613">
                  <c:v>12.043329999999999</c:v>
                </c:pt>
                <c:pt idx="3614">
                  <c:v>12.046670000000001</c:v>
                </c:pt>
                <c:pt idx="3615">
                  <c:v>12.05</c:v>
                </c:pt>
                <c:pt idx="3616">
                  <c:v>12.053330000000001</c:v>
                </c:pt>
                <c:pt idx="3617">
                  <c:v>12.05667</c:v>
                </c:pt>
                <c:pt idx="3618">
                  <c:v>12.06</c:v>
                </c:pt>
                <c:pt idx="3619">
                  <c:v>12.063330000000001</c:v>
                </c:pt>
                <c:pt idx="3620">
                  <c:v>12.06667</c:v>
                </c:pt>
                <c:pt idx="3621">
                  <c:v>12.07</c:v>
                </c:pt>
                <c:pt idx="3622">
                  <c:v>12.07333</c:v>
                </c:pt>
                <c:pt idx="3623">
                  <c:v>12.07667</c:v>
                </c:pt>
                <c:pt idx="3624">
                  <c:v>12.08</c:v>
                </c:pt>
                <c:pt idx="3625">
                  <c:v>12.08333</c:v>
                </c:pt>
                <c:pt idx="3626">
                  <c:v>12.08667</c:v>
                </c:pt>
                <c:pt idx="3627">
                  <c:v>12.09</c:v>
                </c:pt>
                <c:pt idx="3628">
                  <c:v>12.09333</c:v>
                </c:pt>
                <c:pt idx="3629">
                  <c:v>12.09667</c:v>
                </c:pt>
                <c:pt idx="3630">
                  <c:v>12.1</c:v>
                </c:pt>
                <c:pt idx="3631">
                  <c:v>12.10333</c:v>
                </c:pt>
                <c:pt idx="3632">
                  <c:v>12.106669999999999</c:v>
                </c:pt>
                <c:pt idx="3633">
                  <c:v>12.11</c:v>
                </c:pt>
                <c:pt idx="3634">
                  <c:v>12.113329999999999</c:v>
                </c:pt>
                <c:pt idx="3635">
                  <c:v>12.116669999999999</c:v>
                </c:pt>
                <c:pt idx="3636">
                  <c:v>12.12</c:v>
                </c:pt>
                <c:pt idx="3637">
                  <c:v>12.123329999999999</c:v>
                </c:pt>
                <c:pt idx="3638">
                  <c:v>12.126670000000001</c:v>
                </c:pt>
                <c:pt idx="3639">
                  <c:v>12.13</c:v>
                </c:pt>
                <c:pt idx="3640">
                  <c:v>12.133330000000001</c:v>
                </c:pt>
                <c:pt idx="3641">
                  <c:v>12.136670000000001</c:v>
                </c:pt>
                <c:pt idx="3642">
                  <c:v>12.14</c:v>
                </c:pt>
                <c:pt idx="3643">
                  <c:v>12.143330000000001</c:v>
                </c:pt>
                <c:pt idx="3644">
                  <c:v>12.14667</c:v>
                </c:pt>
                <c:pt idx="3645">
                  <c:v>12.15</c:v>
                </c:pt>
                <c:pt idx="3646">
                  <c:v>12.15333</c:v>
                </c:pt>
                <c:pt idx="3647">
                  <c:v>12.15667</c:v>
                </c:pt>
                <c:pt idx="3648">
                  <c:v>12.16</c:v>
                </c:pt>
                <c:pt idx="3649">
                  <c:v>12.16333</c:v>
                </c:pt>
                <c:pt idx="3650">
                  <c:v>12.16667</c:v>
                </c:pt>
                <c:pt idx="3651">
                  <c:v>12.17</c:v>
                </c:pt>
                <c:pt idx="3652">
                  <c:v>12.17333</c:v>
                </c:pt>
                <c:pt idx="3653">
                  <c:v>12.17667</c:v>
                </c:pt>
                <c:pt idx="3654">
                  <c:v>12.18</c:v>
                </c:pt>
                <c:pt idx="3655">
                  <c:v>12.18333</c:v>
                </c:pt>
                <c:pt idx="3656">
                  <c:v>12.186669999999999</c:v>
                </c:pt>
                <c:pt idx="3657">
                  <c:v>12.19</c:v>
                </c:pt>
                <c:pt idx="3658">
                  <c:v>12.19333</c:v>
                </c:pt>
                <c:pt idx="3659">
                  <c:v>12.196669999999999</c:v>
                </c:pt>
                <c:pt idx="3660">
                  <c:v>12.2</c:v>
                </c:pt>
                <c:pt idx="3661">
                  <c:v>12.203329999999999</c:v>
                </c:pt>
                <c:pt idx="3662">
                  <c:v>12.206670000000001</c:v>
                </c:pt>
                <c:pt idx="3663">
                  <c:v>12.21</c:v>
                </c:pt>
                <c:pt idx="3664">
                  <c:v>12.213329999999999</c:v>
                </c:pt>
                <c:pt idx="3665">
                  <c:v>12.216670000000001</c:v>
                </c:pt>
                <c:pt idx="3666">
                  <c:v>12.22</c:v>
                </c:pt>
                <c:pt idx="3667">
                  <c:v>12.223330000000001</c:v>
                </c:pt>
                <c:pt idx="3668">
                  <c:v>12.22667</c:v>
                </c:pt>
                <c:pt idx="3669">
                  <c:v>12.23</c:v>
                </c:pt>
                <c:pt idx="3670">
                  <c:v>12.23333</c:v>
                </c:pt>
                <c:pt idx="3671">
                  <c:v>12.23667</c:v>
                </c:pt>
                <c:pt idx="3672">
                  <c:v>12.24</c:v>
                </c:pt>
                <c:pt idx="3673">
                  <c:v>12.24333</c:v>
                </c:pt>
                <c:pt idx="3674">
                  <c:v>12.24667</c:v>
                </c:pt>
                <c:pt idx="3675">
                  <c:v>12.25</c:v>
                </c:pt>
                <c:pt idx="3676">
                  <c:v>12.25333</c:v>
                </c:pt>
                <c:pt idx="3677">
                  <c:v>12.25667</c:v>
                </c:pt>
                <c:pt idx="3678">
                  <c:v>12.26</c:v>
                </c:pt>
                <c:pt idx="3679">
                  <c:v>12.26333</c:v>
                </c:pt>
                <c:pt idx="3680">
                  <c:v>12.26667</c:v>
                </c:pt>
                <c:pt idx="3681">
                  <c:v>12.27</c:v>
                </c:pt>
                <c:pt idx="3682">
                  <c:v>12.27333</c:v>
                </c:pt>
                <c:pt idx="3683">
                  <c:v>12.276669999999999</c:v>
                </c:pt>
                <c:pt idx="3684">
                  <c:v>12.28</c:v>
                </c:pt>
                <c:pt idx="3685">
                  <c:v>12.283329999999999</c:v>
                </c:pt>
                <c:pt idx="3686">
                  <c:v>12.286670000000001</c:v>
                </c:pt>
                <c:pt idx="3687">
                  <c:v>12.29</c:v>
                </c:pt>
                <c:pt idx="3688">
                  <c:v>12.293329999999999</c:v>
                </c:pt>
                <c:pt idx="3689">
                  <c:v>12.296670000000001</c:v>
                </c:pt>
                <c:pt idx="3690">
                  <c:v>12.3</c:v>
                </c:pt>
                <c:pt idx="3691">
                  <c:v>12.303330000000001</c:v>
                </c:pt>
                <c:pt idx="3692">
                  <c:v>12.30667</c:v>
                </c:pt>
                <c:pt idx="3693">
                  <c:v>12.31</c:v>
                </c:pt>
                <c:pt idx="3694">
                  <c:v>12.313330000000001</c:v>
                </c:pt>
                <c:pt idx="3695">
                  <c:v>12.31667</c:v>
                </c:pt>
                <c:pt idx="3696">
                  <c:v>12.32</c:v>
                </c:pt>
                <c:pt idx="3697">
                  <c:v>12.32333</c:v>
                </c:pt>
                <c:pt idx="3698">
                  <c:v>12.32667</c:v>
                </c:pt>
                <c:pt idx="3699">
                  <c:v>12.33</c:v>
                </c:pt>
                <c:pt idx="3700">
                  <c:v>12.33333</c:v>
                </c:pt>
                <c:pt idx="3701">
                  <c:v>12.33667</c:v>
                </c:pt>
                <c:pt idx="3702">
                  <c:v>12.34</c:v>
                </c:pt>
                <c:pt idx="3703">
                  <c:v>12.34333</c:v>
                </c:pt>
                <c:pt idx="3704">
                  <c:v>12.34667</c:v>
                </c:pt>
                <c:pt idx="3705">
                  <c:v>12.35</c:v>
                </c:pt>
                <c:pt idx="3706">
                  <c:v>12.35333</c:v>
                </c:pt>
                <c:pt idx="3707">
                  <c:v>12.356669999999999</c:v>
                </c:pt>
                <c:pt idx="3708">
                  <c:v>12.36</c:v>
                </c:pt>
                <c:pt idx="3709">
                  <c:v>12.363329999999999</c:v>
                </c:pt>
                <c:pt idx="3710">
                  <c:v>12.366669999999999</c:v>
                </c:pt>
                <c:pt idx="3711">
                  <c:v>12.37</c:v>
                </c:pt>
                <c:pt idx="3712">
                  <c:v>12.373329999999999</c:v>
                </c:pt>
                <c:pt idx="3713">
                  <c:v>12.376670000000001</c:v>
                </c:pt>
                <c:pt idx="3714">
                  <c:v>12.38</c:v>
                </c:pt>
                <c:pt idx="3715">
                  <c:v>12.383330000000001</c:v>
                </c:pt>
                <c:pt idx="3716">
                  <c:v>12.386670000000001</c:v>
                </c:pt>
                <c:pt idx="3717">
                  <c:v>12.39</c:v>
                </c:pt>
                <c:pt idx="3718">
                  <c:v>12.393330000000001</c:v>
                </c:pt>
                <c:pt idx="3719">
                  <c:v>12.39667</c:v>
                </c:pt>
                <c:pt idx="3720">
                  <c:v>12.4</c:v>
                </c:pt>
                <c:pt idx="3721">
                  <c:v>12.40333</c:v>
                </c:pt>
                <c:pt idx="3722">
                  <c:v>12.40667</c:v>
                </c:pt>
                <c:pt idx="3723">
                  <c:v>12.41</c:v>
                </c:pt>
                <c:pt idx="3724">
                  <c:v>12.41333</c:v>
                </c:pt>
                <c:pt idx="3725">
                  <c:v>12.41667</c:v>
                </c:pt>
                <c:pt idx="3726">
                  <c:v>12.42</c:v>
                </c:pt>
                <c:pt idx="3727">
                  <c:v>12.42333</c:v>
                </c:pt>
                <c:pt idx="3728">
                  <c:v>12.42667</c:v>
                </c:pt>
                <c:pt idx="3729">
                  <c:v>12.43</c:v>
                </c:pt>
                <c:pt idx="3730">
                  <c:v>12.43333</c:v>
                </c:pt>
                <c:pt idx="3731">
                  <c:v>12.436669999999999</c:v>
                </c:pt>
                <c:pt idx="3732">
                  <c:v>12.44</c:v>
                </c:pt>
                <c:pt idx="3733">
                  <c:v>12.44333</c:v>
                </c:pt>
                <c:pt idx="3734">
                  <c:v>12.446669999999999</c:v>
                </c:pt>
                <c:pt idx="3735">
                  <c:v>12.45</c:v>
                </c:pt>
                <c:pt idx="3736">
                  <c:v>12.453329999999999</c:v>
                </c:pt>
                <c:pt idx="3737">
                  <c:v>12.456670000000001</c:v>
                </c:pt>
                <c:pt idx="3738">
                  <c:v>12.46</c:v>
                </c:pt>
                <c:pt idx="3739">
                  <c:v>12.463329999999999</c:v>
                </c:pt>
                <c:pt idx="3740">
                  <c:v>12.466670000000001</c:v>
                </c:pt>
                <c:pt idx="3741">
                  <c:v>12.47</c:v>
                </c:pt>
                <c:pt idx="3742">
                  <c:v>12.473330000000001</c:v>
                </c:pt>
                <c:pt idx="3743">
                  <c:v>12.47667</c:v>
                </c:pt>
                <c:pt idx="3744">
                  <c:v>12.48</c:v>
                </c:pt>
                <c:pt idx="3745">
                  <c:v>12.48333</c:v>
                </c:pt>
                <c:pt idx="3746">
                  <c:v>12.48667</c:v>
                </c:pt>
                <c:pt idx="3747">
                  <c:v>12.49</c:v>
                </c:pt>
                <c:pt idx="3748">
                  <c:v>12.49333</c:v>
                </c:pt>
                <c:pt idx="3749">
                  <c:v>12.49667</c:v>
                </c:pt>
                <c:pt idx="3750">
                  <c:v>12.5</c:v>
                </c:pt>
                <c:pt idx="3751">
                  <c:v>12.50333</c:v>
                </c:pt>
                <c:pt idx="3752">
                  <c:v>12.50667</c:v>
                </c:pt>
                <c:pt idx="3753">
                  <c:v>12.51</c:v>
                </c:pt>
                <c:pt idx="3754">
                  <c:v>12.51333</c:v>
                </c:pt>
                <c:pt idx="3755">
                  <c:v>12.51667</c:v>
                </c:pt>
                <c:pt idx="3756">
                  <c:v>12.52</c:v>
                </c:pt>
                <c:pt idx="3757">
                  <c:v>12.52333</c:v>
                </c:pt>
                <c:pt idx="3758">
                  <c:v>12.526669999999999</c:v>
                </c:pt>
                <c:pt idx="3759">
                  <c:v>12.53</c:v>
                </c:pt>
                <c:pt idx="3760">
                  <c:v>12.533329999999999</c:v>
                </c:pt>
                <c:pt idx="3761">
                  <c:v>12.536670000000001</c:v>
                </c:pt>
                <c:pt idx="3762">
                  <c:v>12.54</c:v>
                </c:pt>
                <c:pt idx="3763">
                  <c:v>12.543329999999999</c:v>
                </c:pt>
                <c:pt idx="3764">
                  <c:v>12.546670000000001</c:v>
                </c:pt>
                <c:pt idx="3765">
                  <c:v>12.55</c:v>
                </c:pt>
                <c:pt idx="3766">
                  <c:v>12.553330000000001</c:v>
                </c:pt>
                <c:pt idx="3767">
                  <c:v>12.55667</c:v>
                </c:pt>
                <c:pt idx="3768">
                  <c:v>12.56</c:v>
                </c:pt>
                <c:pt idx="3769">
                  <c:v>12.563330000000001</c:v>
                </c:pt>
                <c:pt idx="3770">
                  <c:v>12.56667</c:v>
                </c:pt>
                <c:pt idx="3771">
                  <c:v>12.57</c:v>
                </c:pt>
                <c:pt idx="3772">
                  <c:v>12.57333</c:v>
                </c:pt>
                <c:pt idx="3773">
                  <c:v>12.57667</c:v>
                </c:pt>
                <c:pt idx="3774">
                  <c:v>12.58</c:v>
                </c:pt>
                <c:pt idx="3775">
                  <c:v>12.58333</c:v>
                </c:pt>
                <c:pt idx="3776">
                  <c:v>12.58667</c:v>
                </c:pt>
                <c:pt idx="3777">
                  <c:v>12.59</c:v>
                </c:pt>
                <c:pt idx="3778">
                  <c:v>12.59333</c:v>
                </c:pt>
                <c:pt idx="3779">
                  <c:v>12.59667</c:v>
                </c:pt>
                <c:pt idx="3780">
                  <c:v>12.6</c:v>
                </c:pt>
                <c:pt idx="3781">
                  <c:v>12.60333</c:v>
                </c:pt>
                <c:pt idx="3782">
                  <c:v>12.606669999999999</c:v>
                </c:pt>
                <c:pt idx="3783">
                  <c:v>12.61</c:v>
                </c:pt>
                <c:pt idx="3784">
                  <c:v>12.613329999999999</c:v>
                </c:pt>
                <c:pt idx="3785">
                  <c:v>12.616669999999999</c:v>
                </c:pt>
                <c:pt idx="3786">
                  <c:v>12.62</c:v>
                </c:pt>
                <c:pt idx="3787">
                  <c:v>12.623329999999999</c:v>
                </c:pt>
                <c:pt idx="3788">
                  <c:v>12.626670000000001</c:v>
                </c:pt>
                <c:pt idx="3789">
                  <c:v>12.63</c:v>
                </c:pt>
                <c:pt idx="3790">
                  <c:v>12.633330000000001</c:v>
                </c:pt>
                <c:pt idx="3791">
                  <c:v>12.636670000000001</c:v>
                </c:pt>
                <c:pt idx="3792">
                  <c:v>12.64</c:v>
                </c:pt>
                <c:pt idx="3793">
                  <c:v>12.643330000000001</c:v>
                </c:pt>
                <c:pt idx="3794">
                  <c:v>12.64667</c:v>
                </c:pt>
                <c:pt idx="3795">
                  <c:v>12.65</c:v>
                </c:pt>
                <c:pt idx="3796">
                  <c:v>12.65333</c:v>
                </c:pt>
                <c:pt idx="3797">
                  <c:v>12.65667</c:v>
                </c:pt>
                <c:pt idx="3798">
                  <c:v>12.66</c:v>
                </c:pt>
                <c:pt idx="3799">
                  <c:v>12.66333</c:v>
                </c:pt>
                <c:pt idx="3800">
                  <c:v>12.66667</c:v>
                </c:pt>
                <c:pt idx="3801">
                  <c:v>12.67</c:v>
                </c:pt>
                <c:pt idx="3802">
                  <c:v>12.67333</c:v>
                </c:pt>
                <c:pt idx="3803">
                  <c:v>12.67667</c:v>
                </c:pt>
                <c:pt idx="3804">
                  <c:v>12.68</c:v>
                </c:pt>
                <c:pt idx="3805">
                  <c:v>12.68333</c:v>
                </c:pt>
                <c:pt idx="3806">
                  <c:v>12.686669999999999</c:v>
                </c:pt>
                <c:pt idx="3807">
                  <c:v>12.69</c:v>
                </c:pt>
                <c:pt idx="3808">
                  <c:v>12.69333</c:v>
                </c:pt>
                <c:pt idx="3809">
                  <c:v>12.696669999999999</c:v>
                </c:pt>
                <c:pt idx="3810">
                  <c:v>12.7</c:v>
                </c:pt>
                <c:pt idx="3811">
                  <c:v>12.703329999999999</c:v>
                </c:pt>
                <c:pt idx="3812">
                  <c:v>12.706670000000001</c:v>
                </c:pt>
                <c:pt idx="3813">
                  <c:v>12.71</c:v>
                </c:pt>
                <c:pt idx="3814">
                  <c:v>12.713329999999999</c:v>
                </c:pt>
                <c:pt idx="3815">
                  <c:v>12.716670000000001</c:v>
                </c:pt>
                <c:pt idx="3816">
                  <c:v>12.72</c:v>
                </c:pt>
                <c:pt idx="3817">
                  <c:v>12.723330000000001</c:v>
                </c:pt>
                <c:pt idx="3818">
                  <c:v>12.72667</c:v>
                </c:pt>
                <c:pt idx="3819">
                  <c:v>12.73</c:v>
                </c:pt>
                <c:pt idx="3820">
                  <c:v>12.73333</c:v>
                </c:pt>
                <c:pt idx="3821">
                  <c:v>12.73667</c:v>
                </c:pt>
                <c:pt idx="3822">
                  <c:v>12.74</c:v>
                </c:pt>
                <c:pt idx="3823">
                  <c:v>12.74333</c:v>
                </c:pt>
                <c:pt idx="3824">
                  <c:v>12.74667</c:v>
                </c:pt>
                <c:pt idx="3825">
                  <c:v>12.75</c:v>
                </c:pt>
                <c:pt idx="3826">
                  <c:v>12.75333</c:v>
                </c:pt>
                <c:pt idx="3827">
                  <c:v>12.75667</c:v>
                </c:pt>
                <c:pt idx="3828">
                  <c:v>12.76</c:v>
                </c:pt>
                <c:pt idx="3829">
                  <c:v>12.76333</c:v>
                </c:pt>
                <c:pt idx="3830">
                  <c:v>12.76667</c:v>
                </c:pt>
                <c:pt idx="3831">
                  <c:v>12.77</c:v>
                </c:pt>
                <c:pt idx="3832">
                  <c:v>12.77333</c:v>
                </c:pt>
                <c:pt idx="3833">
                  <c:v>12.776669999999999</c:v>
                </c:pt>
                <c:pt idx="3834">
                  <c:v>12.78</c:v>
                </c:pt>
                <c:pt idx="3835">
                  <c:v>12.783329999999999</c:v>
                </c:pt>
                <c:pt idx="3836">
                  <c:v>12.786670000000001</c:v>
                </c:pt>
                <c:pt idx="3837">
                  <c:v>12.79</c:v>
                </c:pt>
                <c:pt idx="3838">
                  <c:v>12.793329999999999</c:v>
                </c:pt>
                <c:pt idx="3839">
                  <c:v>12.796670000000001</c:v>
                </c:pt>
                <c:pt idx="3840">
                  <c:v>12.8</c:v>
                </c:pt>
                <c:pt idx="3841">
                  <c:v>12.803330000000001</c:v>
                </c:pt>
                <c:pt idx="3842">
                  <c:v>12.80667</c:v>
                </c:pt>
                <c:pt idx="3843">
                  <c:v>12.81</c:v>
                </c:pt>
                <c:pt idx="3844">
                  <c:v>12.813330000000001</c:v>
                </c:pt>
                <c:pt idx="3845">
                  <c:v>12.81667</c:v>
                </c:pt>
                <c:pt idx="3846">
                  <c:v>12.82</c:v>
                </c:pt>
                <c:pt idx="3847">
                  <c:v>12.82333</c:v>
                </c:pt>
                <c:pt idx="3848">
                  <c:v>12.82667</c:v>
                </c:pt>
                <c:pt idx="3849">
                  <c:v>12.83</c:v>
                </c:pt>
                <c:pt idx="3850">
                  <c:v>12.83333</c:v>
                </c:pt>
                <c:pt idx="3851">
                  <c:v>12.83667</c:v>
                </c:pt>
                <c:pt idx="3852">
                  <c:v>12.84</c:v>
                </c:pt>
                <c:pt idx="3853">
                  <c:v>12.84333</c:v>
                </c:pt>
                <c:pt idx="3854">
                  <c:v>12.84667</c:v>
                </c:pt>
                <c:pt idx="3855">
                  <c:v>12.85</c:v>
                </c:pt>
                <c:pt idx="3856">
                  <c:v>12.85333</c:v>
                </c:pt>
                <c:pt idx="3857">
                  <c:v>12.856669999999999</c:v>
                </c:pt>
                <c:pt idx="3858">
                  <c:v>12.86</c:v>
                </c:pt>
                <c:pt idx="3859">
                  <c:v>12.863329999999999</c:v>
                </c:pt>
                <c:pt idx="3860">
                  <c:v>12.866669999999999</c:v>
                </c:pt>
                <c:pt idx="3861">
                  <c:v>12.87</c:v>
                </c:pt>
                <c:pt idx="3862">
                  <c:v>12.873329999999999</c:v>
                </c:pt>
                <c:pt idx="3863">
                  <c:v>12.876670000000001</c:v>
                </c:pt>
                <c:pt idx="3864">
                  <c:v>12.88</c:v>
                </c:pt>
                <c:pt idx="3865">
                  <c:v>12.883330000000001</c:v>
                </c:pt>
                <c:pt idx="3866">
                  <c:v>12.886670000000001</c:v>
                </c:pt>
                <c:pt idx="3867">
                  <c:v>12.89</c:v>
                </c:pt>
                <c:pt idx="3868">
                  <c:v>12.893330000000001</c:v>
                </c:pt>
                <c:pt idx="3869">
                  <c:v>12.89667</c:v>
                </c:pt>
                <c:pt idx="3870">
                  <c:v>12.9</c:v>
                </c:pt>
                <c:pt idx="3871">
                  <c:v>12.90333</c:v>
                </c:pt>
                <c:pt idx="3872">
                  <c:v>12.90667</c:v>
                </c:pt>
                <c:pt idx="3873">
                  <c:v>12.91</c:v>
                </c:pt>
                <c:pt idx="3874">
                  <c:v>12.91333</c:v>
                </c:pt>
                <c:pt idx="3875">
                  <c:v>12.91667</c:v>
                </c:pt>
                <c:pt idx="3876">
                  <c:v>12.92</c:v>
                </c:pt>
                <c:pt idx="3877">
                  <c:v>12.92333</c:v>
                </c:pt>
                <c:pt idx="3878">
                  <c:v>12.92667</c:v>
                </c:pt>
                <c:pt idx="3879">
                  <c:v>12.93</c:v>
                </c:pt>
                <c:pt idx="3880">
                  <c:v>12.93333</c:v>
                </c:pt>
                <c:pt idx="3881">
                  <c:v>12.936669999999999</c:v>
                </c:pt>
                <c:pt idx="3882">
                  <c:v>12.94</c:v>
                </c:pt>
                <c:pt idx="3883">
                  <c:v>12.94333</c:v>
                </c:pt>
                <c:pt idx="3884">
                  <c:v>12.946669999999999</c:v>
                </c:pt>
                <c:pt idx="3885">
                  <c:v>12.95</c:v>
                </c:pt>
                <c:pt idx="3886">
                  <c:v>12.953329999999999</c:v>
                </c:pt>
                <c:pt idx="3887">
                  <c:v>12.956670000000001</c:v>
                </c:pt>
                <c:pt idx="3888">
                  <c:v>12.96</c:v>
                </c:pt>
                <c:pt idx="3889">
                  <c:v>12.963329999999999</c:v>
                </c:pt>
                <c:pt idx="3890">
                  <c:v>12.966670000000001</c:v>
                </c:pt>
                <c:pt idx="3891">
                  <c:v>12.97</c:v>
                </c:pt>
                <c:pt idx="3892">
                  <c:v>12.973330000000001</c:v>
                </c:pt>
                <c:pt idx="3893">
                  <c:v>12.97667</c:v>
                </c:pt>
                <c:pt idx="3894">
                  <c:v>12.98</c:v>
                </c:pt>
                <c:pt idx="3895">
                  <c:v>12.98333</c:v>
                </c:pt>
                <c:pt idx="3896">
                  <c:v>12.98667</c:v>
                </c:pt>
                <c:pt idx="3897">
                  <c:v>12.99</c:v>
                </c:pt>
                <c:pt idx="3898">
                  <c:v>12.99333</c:v>
                </c:pt>
                <c:pt idx="3899">
                  <c:v>12.99667</c:v>
                </c:pt>
                <c:pt idx="3900">
                  <c:v>13</c:v>
                </c:pt>
                <c:pt idx="3901">
                  <c:v>13.00333</c:v>
                </c:pt>
                <c:pt idx="3902">
                  <c:v>13.00667</c:v>
                </c:pt>
                <c:pt idx="3903">
                  <c:v>13.01</c:v>
                </c:pt>
                <c:pt idx="3904">
                  <c:v>13.01333</c:v>
                </c:pt>
                <c:pt idx="3905">
                  <c:v>13.01667</c:v>
                </c:pt>
                <c:pt idx="3906">
                  <c:v>13.02</c:v>
                </c:pt>
                <c:pt idx="3907">
                  <c:v>13.02333</c:v>
                </c:pt>
                <c:pt idx="3908">
                  <c:v>13.026669999999999</c:v>
                </c:pt>
                <c:pt idx="3909">
                  <c:v>13.03</c:v>
                </c:pt>
                <c:pt idx="3910">
                  <c:v>13.033329999999999</c:v>
                </c:pt>
                <c:pt idx="3911">
                  <c:v>13.036670000000001</c:v>
                </c:pt>
                <c:pt idx="3912">
                  <c:v>13.04</c:v>
                </c:pt>
                <c:pt idx="3913">
                  <c:v>13.043329999999999</c:v>
                </c:pt>
                <c:pt idx="3914">
                  <c:v>13.046670000000001</c:v>
                </c:pt>
                <c:pt idx="3915">
                  <c:v>13.05</c:v>
                </c:pt>
                <c:pt idx="3916">
                  <c:v>13.053330000000001</c:v>
                </c:pt>
                <c:pt idx="3917">
                  <c:v>13.05667</c:v>
                </c:pt>
                <c:pt idx="3918">
                  <c:v>13.06</c:v>
                </c:pt>
                <c:pt idx="3919">
                  <c:v>13.063330000000001</c:v>
                </c:pt>
                <c:pt idx="3920">
                  <c:v>13.06667</c:v>
                </c:pt>
                <c:pt idx="3921">
                  <c:v>13.07</c:v>
                </c:pt>
                <c:pt idx="3922">
                  <c:v>13.07333</c:v>
                </c:pt>
                <c:pt idx="3923">
                  <c:v>13.07667</c:v>
                </c:pt>
                <c:pt idx="3924">
                  <c:v>13.08</c:v>
                </c:pt>
                <c:pt idx="3925">
                  <c:v>13.08333</c:v>
                </c:pt>
                <c:pt idx="3926">
                  <c:v>13.08667</c:v>
                </c:pt>
                <c:pt idx="3927">
                  <c:v>13.09</c:v>
                </c:pt>
                <c:pt idx="3928">
                  <c:v>13.09333</c:v>
                </c:pt>
                <c:pt idx="3929">
                  <c:v>13.09667</c:v>
                </c:pt>
                <c:pt idx="3930">
                  <c:v>13.1</c:v>
                </c:pt>
                <c:pt idx="3931">
                  <c:v>13.10333</c:v>
                </c:pt>
                <c:pt idx="3932">
                  <c:v>13.106669999999999</c:v>
                </c:pt>
                <c:pt idx="3933">
                  <c:v>13.11</c:v>
                </c:pt>
                <c:pt idx="3934">
                  <c:v>13.113329999999999</c:v>
                </c:pt>
                <c:pt idx="3935">
                  <c:v>13.116669999999999</c:v>
                </c:pt>
                <c:pt idx="3936">
                  <c:v>13.12</c:v>
                </c:pt>
                <c:pt idx="3937">
                  <c:v>13.123329999999999</c:v>
                </c:pt>
                <c:pt idx="3938">
                  <c:v>13.126670000000001</c:v>
                </c:pt>
                <c:pt idx="3939">
                  <c:v>13.13</c:v>
                </c:pt>
                <c:pt idx="3940">
                  <c:v>13.133330000000001</c:v>
                </c:pt>
                <c:pt idx="3941">
                  <c:v>13.136670000000001</c:v>
                </c:pt>
                <c:pt idx="3942">
                  <c:v>13.14</c:v>
                </c:pt>
                <c:pt idx="3943">
                  <c:v>13.143330000000001</c:v>
                </c:pt>
                <c:pt idx="3944">
                  <c:v>13.14667</c:v>
                </c:pt>
                <c:pt idx="3945">
                  <c:v>13.15</c:v>
                </c:pt>
                <c:pt idx="3946">
                  <c:v>13.15333</c:v>
                </c:pt>
                <c:pt idx="3947">
                  <c:v>13.15667</c:v>
                </c:pt>
                <c:pt idx="3948">
                  <c:v>13.16</c:v>
                </c:pt>
                <c:pt idx="3949">
                  <c:v>13.16333</c:v>
                </c:pt>
                <c:pt idx="3950">
                  <c:v>13.16667</c:v>
                </c:pt>
                <c:pt idx="3951">
                  <c:v>13.17</c:v>
                </c:pt>
                <c:pt idx="3952">
                  <c:v>13.17333</c:v>
                </c:pt>
                <c:pt idx="3953">
                  <c:v>13.17667</c:v>
                </c:pt>
                <c:pt idx="3954">
                  <c:v>13.18</c:v>
                </c:pt>
                <c:pt idx="3955">
                  <c:v>13.18333</c:v>
                </c:pt>
                <c:pt idx="3956">
                  <c:v>13.186669999999999</c:v>
                </c:pt>
                <c:pt idx="3957">
                  <c:v>13.19</c:v>
                </c:pt>
                <c:pt idx="3958">
                  <c:v>13.19333</c:v>
                </c:pt>
                <c:pt idx="3959">
                  <c:v>13.196669999999999</c:v>
                </c:pt>
                <c:pt idx="3960">
                  <c:v>13.2</c:v>
                </c:pt>
                <c:pt idx="3961">
                  <c:v>13.203329999999999</c:v>
                </c:pt>
                <c:pt idx="3962">
                  <c:v>13.206670000000001</c:v>
                </c:pt>
                <c:pt idx="3963">
                  <c:v>13.21</c:v>
                </c:pt>
                <c:pt idx="3964">
                  <c:v>13.213329999999999</c:v>
                </c:pt>
                <c:pt idx="3965">
                  <c:v>13.216670000000001</c:v>
                </c:pt>
                <c:pt idx="3966">
                  <c:v>13.22</c:v>
                </c:pt>
                <c:pt idx="3967">
                  <c:v>13.223330000000001</c:v>
                </c:pt>
                <c:pt idx="3968">
                  <c:v>13.22667</c:v>
                </c:pt>
                <c:pt idx="3969">
                  <c:v>13.23</c:v>
                </c:pt>
                <c:pt idx="3970">
                  <c:v>13.23333</c:v>
                </c:pt>
                <c:pt idx="3971">
                  <c:v>13.23667</c:v>
                </c:pt>
                <c:pt idx="3972">
                  <c:v>13.24</c:v>
                </c:pt>
                <c:pt idx="3973">
                  <c:v>13.24333</c:v>
                </c:pt>
                <c:pt idx="3974">
                  <c:v>13.24667</c:v>
                </c:pt>
                <c:pt idx="3975">
                  <c:v>13.25</c:v>
                </c:pt>
                <c:pt idx="3976">
                  <c:v>13.25333</c:v>
                </c:pt>
                <c:pt idx="3977">
                  <c:v>13.25667</c:v>
                </c:pt>
                <c:pt idx="3978">
                  <c:v>13.26</c:v>
                </c:pt>
                <c:pt idx="3979">
                  <c:v>13.26333</c:v>
                </c:pt>
                <c:pt idx="3980">
                  <c:v>13.26667</c:v>
                </c:pt>
                <c:pt idx="3981">
                  <c:v>13.27</c:v>
                </c:pt>
                <c:pt idx="3982">
                  <c:v>13.27333</c:v>
                </c:pt>
                <c:pt idx="3983">
                  <c:v>13.276669999999999</c:v>
                </c:pt>
                <c:pt idx="3984">
                  <c:v>13.28</c:v>
                </c:pt>
                <c:pt idx="3985">
                  <c:v>13.283329999999999</c:v>
                </c:pt>
                <c:pt idx="3986">
                  <c:v>13.286670000000001</c:v>
                </c:pt>
                <c:pt idx="3987">
                  <c:v>13.29</c:v>
                </c:pt>
                <c:pt idx="3988">
                  <c:v>13.293329999999999</c:v>
                </c:pt>
                <c:pt idx="3989">
                  <c:v>13.296670000000001</c:v>
                </c:pt>
                <c:pt idx="3990">
                  <c:v>13.3</c:v>
                </c:pt>
                <c:pt idx="3991">
                  <c:v>13.303330000000001</c:v>
                </c:pt>
                <c:pt idx="3992">
                  <c:v>13.30667</c:v>
                </c:pt>
                <c:pt idx="3993">
                  <c:v>13.31</c:v>
                </c:pt>
                <c:pt idx="3994">
                  <c:v>13.313330000000001</c:v>
                </c:pt>
                <c:pt idx="3995">
                  <c:v>13.31667</c:v>
                </c:pt>
                <c:pt idx="3996">
                  <c:v>13.32</c:v>
                </c:pt>
                <c:pt idx="3997">
                  <c:v>13.32333</c:v>
                </c:pt>
                <c:pt idx="3998">
                  <c:v>13.32667</c:v>
                </c:pt>
                <c:pt idx="3999">
                  <c:v>13.33</c:v>
                </c:pt>
                <c:pt idx="4000">
                  <c:v>13.33333</c:v>
                </c:pt>
                <c:pt idx="4001">
                  <c:v>13.33667</c:v>
                </c:pt>
                <c:pt idx="4002">
                  <c:v>13.34</c:v>
                </c:pt>
                <c:pt idx="4003">
                  <c:v>13.34333</c:v>
                </c:pt>
                <c:pt idx="4004">
                  <c:v>13.34667</c:v>
                </c:pt>
                <c:pt idx="4005">
                  <c:v>13.35</c:v>
                </c:pt>
                <c:pt idx="4006">
                  <c:v>13.35333</c:v>
                </c:pt>
                <c:pt idx="4007">
                  <c:v>13.356669999999999</c:v>
                </c:pt>
                <c:pt idx="4008">
                  <c:v>13.36</c:v>
                </c:pt>
                <c:pt idx="4009">
                  <c:v>13.363329999999999</c:v>
                </c:pt>
                <c:pt idx="4010">
                  <c:v>13.366669999999999</c:v>
                </c:pt>
                <c:pt idx="4011">
                  <c:v>13.37</c:v>
                </c:pt>
                <c:pt idx="4012">
                  <c:v>13.373329999999999</c:v>
                </c:pt>
                <c:pt idx="4013">
                  <c:v>13.376670000000001</c:v>
                </c:pt>
                <c:pt idx="4014">
                  <c:v>13.38</c:v>
                </c:pt>
                <c:pt idx="4015">
                  <c:v>13.383330000000001</c:v>
                </c:pt>
                <c:pt idx="4016">
                  <c:v>13.386670000000001</c:v>
                </c:pt>
                <c:pt idx="4017">
                  <c:v>13.39</c:v>
                </c:pt>
                <c:pt idx="4018">
                  <c:v>13.393330000000001</c:v>
                </c:pt>
                <c:pt idx="4019">
                  <c:v>13.39667</c:v>
                </c:pt>
                <c:pt idx="4020">
                  <c:v>13.4</c:v>
                </c:pt>
                <c:pt idx="4021">
                  <c:v>13.40333</c:v>
                </c:pt>
                <c:pt idx="4022">
                  <c:v>13.40667</c:v>
                </c:pt>
                <c:pt idx="4023">
                  <c:v>13.41</c:v>
                </c:pt>
                <c:pt idx="4024">
                  <c:v>13.41333</c:v>
                </c:pt>
                <c:pt idx="4025">
                  <c:v>13.41667</c:v>
                </c:pt>
                <c:pt idx="4026">
                  <c:v>13.42</c:v>
                </c:pt>
                <c:pt idx="4027">
                  <c:v>13.42333</c:v>
                </c:pt>
                <c:pt idx="4028">
                  <c:v>13.42667</c:v>
                </c:pt>
                <c:pt idx="4029">
                  <c:v>13.43</c:v>
                </c:pt>
                <c:pt idx="4030">
                  <c:v>13.43333</c:v>
                </c:pt>
                <c:pt idx="4031">
                  <c:v>13.436669999999999</c:v>
                </c:pt>
                <c:pt idx="4032">
                  <c:v>13.44</c:v>
                </c:pt>
                <c:pt idx="4033">
                  <c:v>13.44333</c:v>
                </c:pt>
                <c:pt idx="4034">
                  <c:v>13.446669999999999</c:v>
                </c:pt>
                <c:pt idx="4035">
                  <c:v>13.45</c:v>
                </c:pt>
                <c:pt idx="4036">
                  <c:v>13.453329999999999</c:v>
                </c:pt>
                <c:pt idx="4037">
                  <c:v>13.456670000000001</c:v>
                </c:pt>
                <c:pt idx="4038">
                  <c:v>13.46</c:v>
                </c:pt>
                <c:pt idx="4039">
                  <c:v>13.463329999999999</c:v>
                </c:pt>
                <c:pt idx="4040">
                  <c:v>13.466670000000001</c:v>
                </c:pt>
                <c:pt idx="4041">
                  <c:v>13.47</c:v>
                </c:pt>
                <c:pt idx="4042">
                  <c:v>13.473330000000001</c:v>
                </c:pt>
                <c:pt idx="4043">
                  <c:v>13.47667</c:v>
                </c:pt>
                <c:pt idx="4044">
                  <c:v>13.48</c:v>
                </c:pt>
                <c:pt idx="4045">
                  <c:v>13.48333</c:v>
                </c:pt>
                <c:pt idx="4046">
                  <c:v>13.48667</c:v>
                </c:pt>
                <c:pt idx="4047">
                  <c:v>13.49</c:v>
                </c:pt>
                <c:pt idx="4048">
                  <c:v>13.49333</c:v>
                </c:pt>
                <c:pt idx="4049">
                  <c:v>13.49667</c:v>
                </c:pt>
                <c:pt idx="4050">
                  <c:v>13.5</c:v>
                </c:pt>
                <c:pt idx="4051">
                  <c:v>13.50333</c:v>
                </c:pt>
                <c:pt idx="4052">
                  <c:v>13.50667</c:v>
                </c:pt>
                <c:pt idx="4053">
                  <c:v>13.51</c:v>
                </c:pt>
                <c:pt idx="4054">
                  <c:v>13.51333</c:v>
                </c:pt>
                <c:pt idx="4055">
                  <c:v>13.51667</c:v>
                </c:pt>
                <c:pt idx="4056">
                  <c:v>13.52</c:v>
                </c:pt>
                <c:pt idx="4057">
                  <c:v>13.52333</c:v>
                </c:pt>
                <c:pt idx="4058">
                  <c:v>13.526669999999999</c:v>
                </c:pt>
                <c:pt idx="4059">
                  <c:v>13.53</c:v>
                </c:pt>
                <c:pt idx="4060">
                  <c:v>13.533329999999999</c:v>
                </c:pt>
                <c:pt idx="4061">
                  <c:v>13.536670000000001</c:v>
                </c:pt>
                <c:pt idx="4062">
                  <c:v>13.54</c:v>
                </c:pt>
                <c:pt idx="4063">
                  <c:v>13.543329999999999</c:v>
                </c:pt>
                <c:pt idx="4064">
                  <c:v>13.546670000000001</c:v>
                </c:pt>
                <c:pt idx="4065">
                  <c:v>13.55</c:v>
                </c:pt>
                <c:pt idx="4066">
                  <c:v>13.553330000000001</c:v>
                </c:pt>
                <c:pt idx="4067">
                  <c:v>13.55667</c:v>
                </c:pt>
                <c:pt idx="4068">
                  <c:v>13.56</c:v>
                </c:pt>
                <c:pt idx="4069">
                  <c:v>13.563330000000001</c:v>
                </c:pt>
                <c:pt idx="4070">
                  <c:v>13.56667</c:v>
                </c:pt>
                <c:pt idx="4071">
                  <c:v>13.57</c:v>
                </c:pt>
                <c:pt idx="4072">
                  <c:v>13.57333</c:v>
                </c:pt>
                <c:pt idx="4073">
                  <c:v>13.57667</c:v>
                </c:pt>
                <c:pt idx="4074">
                  <c:v>13.58</c:v>
                </c:pt>
                <c:pt idx="4075">
                  <c:v>13.58333</c:v>
                </c:pt>
                <c:pt idx="4076">
                  <c:v>13.58667</c:v>
                </c:pt>
                <c:pt idx="4077">
                  <c:v>13.59</c:v>
                </c:pt>
                <c:pt idx="4078">
                  <c:v>13.59333</c:v>
                </c:pt>
                <c:pt idx="4079">
                  <c:v>13.59667</c:v>
                </c:pt>
                <c:pt idx="4080">
                  <c:v>13.6</c:v>
                </c:pt>
                <c:pt idx="4081">
                  <c:v>13.60333</c:v>
                </c:pt>
                <c:pt idx="4082">
                  <c:v>13.606669999999999</c:v>
                </c:pt>
                <c:pt idx="4083">
                  <c:v>13.61</c:v>
                </c:pt>
                <c:pt idx="4084">
                  <c:v>13.613329999999999</c:v>
                </c:pt>
                <c:pt idx="4085">
                  <c:v>13.616669999999999</c:v>
                </c:pt>
                <c:pt idx="4086">
                  <c:v>13.62</c:v>
                </c:pt>
                <c:pt idx="4087">
                  <c:v>13.623329999999999</c:v>
                </c:pt>
                <c:pt idx="4088">
                  <c:v>13.626670000000001</c:v>
                </c:pt>
                <c:pt idx="4089">
                  <c:v>13.63</c:v>
                </c:pt>
                <c:pt idx="4090">
                  <c:v>13.633330000000001</c:v>
                </c:pt>
                <c:pt idx="4091">
                  <c:v>13.636670000000001</c:v>
                </c:pt>
                <c:pt idx="4092">
                  <c:v>13.64</c:v>
                </c:pt>
                <c:pt idx="4093">
                  <c:v>13.643330000000001</c:v>
                </c:pt>
                <c:pt idx="4094">
                  <c:v>13.64667</c:v>
                </c:pt>
                <c:pt idx="4095">
                  <c:v>13.65</c:v>
                </c:pt>
                <c:pt idx="4096">
                  <c:v>13.65333</c:v>
                </c:pt>
                <c:pt idx="4097">
                  <c:v>13.65667</c:v>
                </c:pt>
                <c:pt idx="4098">
                  <c:v>13.66</c:v>
                </c:pt>
                <c:pt idx="4099">
                  <c:v>13.66333</c:v>
                </c:pt>
                <c:pt idx="4100">
                  <c:v>13.66667</c:v>
                </c:pt>
                <c:pt idx="4101">
                  <c:v>13.67</c:v>
                </c:pt>
                <c:pt idx="4102">
                  <c:v>13.67333</c:v>
                </c:pt>
                <c:pt idx="4103">
                  <c:v>13.67667</c:v>
                </c:pt>
                <c:pt idx="4104">
                  <c:v>13.68</c:v>
                </c:pt>
                <c:pt idx="4105">
                  <c:v>13.68333</c:v>
                </c:pt>
                <c:pt idx="4106">
                  <c:v>13.686669999999999</c:v>
                </c:pt>
                <c:pt idx="4107">
                  <c:v>13.69</c:v>
                </c:pt>
                <c:pt idx="4108">
                  <c:v>13.69333</c:v>
                </c:pt>
                <c:pt idx="4109">
                  <c:v>13.696669999999999</c:v>
                </c:pt>
                <c:pt idx="4110">
                  <c:v>13.7</c:v>
                </c:pt>
                <c:pt idx="4111">
                  <c:v>13.703329999999999</c:v>
                </c:pt>
                <c:pt idx="4112">
                  <c:v>13.706670000000001</c:v>
                </c:pt>
                <c:pt idx="4113">
                  <c:v>13.71</c:v>
                </c:pt>
                <c:pt idx="4114">
                  <c:v>13.713329999999999</c:v>
                </c:pt>
                <c:pt idx="4115">
                  <c:v>13.716670000000001</c:v>
                </c:pt>
                <c:pt idx="4116">
                  <c:v>13.72</c:v>
                </c:pt>
                <c:pt idx="4117">
                  <c:v>13.723330000000001</c:v>
                </c:pt>
                <c:pt idx="4118">
                  <c:v>13.72667</c:v>
                </c:pt>
                <c:pt idx="4119">
                  <c:v>13.73</c:v>
                </c:pt>
                <c:pt idx="4120">
                  <c:v>13.73333</c:v>
                </c:pt>
                <c:pt idx="4121">
                  <c:v>13.73667</c:v>
                </c:pt>
                <c:pt idx="4122">
                  <c:v>13.74</c:v>
                </c:pt>
                <c:pt idx="4123">
                  <c:v>13.74333</c:v>
                </c:pt>
                <c:pt idx="4124">
                  <c:v>13.74667</c:v>
                </c:pt>
                <c:pt idx="4125">
                  <c:v>13.75</c:v>
                </c:pt>
                <c:pt idx="4126">
                  <c:v>13.75333</c:v>
                </c:pt>
                <c:pt idx="4127">
                  <c:v>13.75667</c:v>
                </c:pt>
                <c:pt idx="4128">
                  <c:v>13.76</c:v>
                </c:pt>
                <c:pt idx="4129">
                  <c:v>13.76333</c:v>
                </c:pt>
                <c:pt idx="4130">
                  <c:v>13.76667</c:v>
                </c:pt>
                <c:pt idx="4131">
                  <c:v>13.77</c:v>
                </c:pt>
                <c:pt idx="4132">
                  <c:v>13.77333</c:v>
                </c:pt>
                <c:pt idx="4133">
                  <c:v>13.776669999999999</c:v>
                </c:pt>
                <c:pt idx="4134">
                  <c:v>13.78</c:v>
                </c:pt>
                <c:pt idx="4135">
                  <c:v>13.783329999999999</c:v>
                </c:pt>
                <c:pt idx="4136">
                  <c:v>13.786670000000001</c:v>
                </c:pt>
                <c:pt idx="4137">
                  <c:v>13.79</c:v>
                </c:pt>
                <c:pt idx="4138">
                  <c:v>13.793329999999999</c:v>
                </c:pt>
                <c:pt idx="4139">
                  <c:v>13.796670000000001</c:v>
                </c:pt>
                <c:pt idx="4140">
                  <c:v>13.8</c:v>
                </c:pt>
                <c:pt idx="4141">
                  <c:v>13.803330000000001</c:v>
                </c:pt>
                <c:pt idx="4142">
                  <c:v>13.80667</c:v>
                </c:pt>
                <c:pt idx="4143">
                  <c:v>13.81</c:v>
                </c:pt>
                <c:pt idx="4144">
                  <c:v>13.813330000000001</c:v>
                </c:pt>
                <c:pt idx="4145">
                  <c:v>13.81667</c:v>
                </c:pt>
                <c:pt idx="4146">
                  <c:v>13.82</c:v>
                </c:pt>
                <c:pt idx="4147">
                  <c:v>13.82333</c:v>
                </c:pt>
                <c:pt idx="4148">
                  <c:v>13.82667</c:v>
                </c:pt>
                <c:pt idx="4149">
                  <c:v>13.83</c:v>
                </c:pt>
                <c:pt idx="4150">
                  <c:v>13.83333</c:v>
                </c:pt>
                <c:pt idx="4151">
                  <c:v>13.83667</c:v>
                </c:pt>
                <c:pt idx="4152">
                  <c:v>13.84</c:v>
                </c:pt>
                <c:pt idx="4153">
                  <c:v>13.84333</c:v>
                </c:pt>
                <c:pt idx="4154">
                  <c:v>13.84667</c:v>
                </c:pt>
                <c:pt idx="4155">
                  <c:v>13.85</c:v>
                </c:pt>
                <c:pt idx="4156">
                  <c:v>13.85333</c:v>
                </c:pt>
                <c:pt idx="4157">
                  <c:v>13.856669999999999</c:v>
                </c:pt>
                <c:pt idx="4158">
                  <c:v>13.86</c:v>
                </c:pt>
                <c:pt idx="4159">
                  <c:v>13.863329999999999</c:v>
                </c:pt>
                <c:pt idx="4160">
                  <c:v>13.866669999999999</c:v>
                </c:pt>
                <c:pt idx="4161">
                  <c:v>13.87</c:v>
                </c:pt>
                <c:pt idx="4162">
                  <c:v>13.873329999999999</c:v>
                </c:pt>
                <c:pt idx="4163">
                  <c:v>13.876670000000001</c:v>
                </c:pt>
                <c:pt idx="4164">
                  <c:v>13.88</c:v>
                </c:pt>
                <c:pt idx="4165">
                  <c:v>13.883330000000001</c:v>
                </c:pt>
                <c:pt idx="4166">
                  <c:v>13.886670000000001</c:v>
                </c:pt>
                <c:pt idx="4167">
                  <c:v>13.89</c:v>
                </c:pt>
                <c:pt idx="4168">
                  <c:v>13.893330000000001</c:v>
                </c:pt>
                <c:pt idx="4169">
                  <c:v>13.89667</c:v>
                </c:pt>
                <c:pt idx="4170">
                  <c:v>13.9</c:v>
                </c:pt>
                <c:pt idx="4171">
                  <c:v>13.90333</c:v>
                </c:pt>
                <c:pt idx="4172">
                  <c:v>13.90667</c:v>
                </c:pt>
                <c:pt idx="4173">
                  <c:v>13.91</c:v>
                </c:pt>
                <c:pt idx="4174">
                  <c:v>13.91333</c:v>
                </c:pt>
                <c:pt idx="4175">
                  <c:v>13.91667</c:v>
                </c:pt>
                <c:pt idx="4176">
                  <c:v>13.92</c:v>
                </c:pt>
                <c:pt idx="4177">
                  <c:v>13.92333</c:v>
                </c:pt>
                <c:pt idx="4178">
                  <c:v>13.92667</c:v>
                </c:pt>
                <c:pt idx="4179">
                  <c:v>13.93</c:v>
                </c:pt>
                <c:pt idx="4180">
                  <c:v>13.93333</c:v>
                </c:pt>
                <c:pt idx="4181">
                  <c:v>13.936669999999999</c:v>
                </c:pt>
                <c:pt idx="4182">
                  <c:v>13.94</c:v>
                </c:pt>
                <c:pt idx="4183">
                  <c:v>13.94333</c:v>
                </c:pt>
                <c:pt idx="4184">
                  <c:v>13.946669999999999</c:v>
                </c:pt>
                <c:pt idx="4185">
                  <c:v>13.95</c:v>
                </c:pt>
                <c:pt idx="4186">
                  <c:v>13.953329999999999</c:v>
                </c:pt>
                <c:pt idx="4187">
                  <c:v>13.956670000000001</c:v>
                </c:pt>
                <c:pt idx="4188">
                  <c:v>13.96</c:v>
                </c:pt>
                <c:pt idx="4189">
                  <c:v>13.963329999999999</c:v>
                </c:pt>
                <c:pt idx="4190">
                  <c:v>13.966670000000001</c:v>
                </c:pt>
                <c:pt idx="4191">
                  <c:v>13.97</c:v>
                </c:pt>
                <c:pt idx="4192">
                  <c:v>13.973330000000001</c:v>
                </c:pt>
                <c:pt idx="4193">
                  <c:v>13.97667</c:v>
                </c:pt>
                <c:pt idx="4194">
                  <c:v>13.98</c:v>
                </c:pt>
                <c:pt idx="4195">
                  <c:v>13.98333</c:v>
                </c:pt>
                <c:pt idx="4196">
                  <c:v>13.98667</c:v>
                </c:pt>
                <c:pt idx="4197">
                  <c:v>13.99</c:v>
                </c:pt>
                <c:pt idx="4198">
                  <c:v>13.99333</c:v>
                </c:pt>
                <c:pt idx="4199">
                  <c:v>13.99667</c:v>
                </c:pt>
                <c:pt idx="4200">
                  <c:v>14</c:v>
                </c:pt>
                <c:pt idx="4201">
                  <c:v>14.00333</c:v>
                </c:pt>
                <c:pt idx="4202">
                  <c:v>14.00667</c:v>
                </c:pt>
                <c:pt idx="4203">
                  <c:v>14.01</c:v>
                </c:pt>
                <c:pt idx="4204">
                  <c:v>14.01333</c:v>
                </c:pt>
                <c:pt idx="4205">
                  <c:v>14.01667</c:v>
                </c:pt>
                <c:pt idx="4206">
                  <c:v>14.02</c:v>
                </c:pt>
                <c:pt idx="4207">
                  <c:v>14.02333</c:v>
                </c:pt>
                <c:pt idx="4208">
                  <c:v>14.026669999999999</c:v>
                </c:pt>
                <c:pt idx="4209">
                  <c:v>14.03</c:v>
                </c:pt>
                <c:pt idx="4210">
                  <c:v>14.033329999999999</c:v>
                </c:pt>
                <c:pt idx="4211">
                  <c:v>14.036670000000001</c:v>
                </c:pt>
                <c:pt idx="4212">
                  <c:v>14.04</c:v>
                </c:pt>
                <c:pt idx="4213">
                  <c:v>14.043329999999999</c:v>
                </c:pt>
                <c:pt idx="4214">
                  <c:v>14.046670000000001</c:v>
                </c:pt>
                <c:pt idx="4215">
                  <c:v>14.05</c:v>
                </c:pt>
                <c:pt idx="4216">
                  <c:v>14.053330000000001</c:v>
                </c:pt>
                <c:pt idx="4217">
                  <c:v>14.05667</c:v>
                </c:pt>
                <c:pt idx="4218">
                  <c:v>14.06</c:v>
                </c:pt>
                <c:pt idx="4219">
                  <c:v>14.063330000000001</c:v>
                </c:pt>
                <c:pt idx="4220">
                  <c:v>14.06667</c:v>
                </c:pt>
                <c:pt idx="4221">
                  <c:v>14.07</c:v>
                </c:pt>
                <c:pt idx="4222">
                  <c:v>14.07333</c:v>
                </c:pt>
                <c:pt idx="4223">
                  <c:v>14.07667</c:v>
                </c:pt>
                <c:pt idx="4224">
                  <c:v>14.08</c:v>
                </c:pt>
                <c:pt idx="4225">
                  <c:v>14.08333</c:v>
                </c:pt>
                <c:pt idx="4226">
                  <c:v>14.08667</c:v>
                </c:pt>
                <c:pt idx="4227">
                  <c:v>14.09</c:v>
                </c:pt>
                <c:pt idx="4228">
                  <c:v>14.09333</c:v>
                </c:pt>
                <c:pt idx="4229">
                  <c:v>14.09667</c:v>
                </c:pt>
                <c:pt idx="4230">
                  <c:v>14.1</c:v>
                </c:pt>
                <c:pt idx="4231">
                  <c:v>14.10333</c:v>
                </c:pt>
                <c:pt idx="4232">
                  <c:v>14.106669999999999</c:v>
                </c:pt>
                <c:pt idx="4233">
                  <c:v>14.11</c:v>
                </c:pt>
                <c:pt idx="4234">
                  <c:v>14.113329999999999</c:v>
                </c:pt>
                <c:pt idx="4235">
                  <c:v>14.116669999999999</c:v>
                </c:pt>
                <c:pt idx="4236">
                  <c:v>14.12</c:v>
                </c:pt>
                <c:pt idx="4237">
                  <c:v>14.123329999999999</c:v>
                </c:pt>
                <c:pt idx="4238">
                  <c:v>14.126670000000001</c:v>
                </c:pt>
                <c:pt idx="4239">
                  <c:v>14.13</c:v>
                </c:pt>
                <c:pt idx="4240">
                  <c:v>14.133330000000001</c:v>
                </c:pt>
                <c:pt idx="4241">
                  <c:v>14.136670000000001</c:v>
                </c:pt>
                <c:pt idx="4242">
                  <c:v>14.14</c:v>
                </c:pt>
                <c:pt idx="4243">
                  <c:v>14.143330000000001</c:v>
                </c:pt>
                <c:pt idx="4244">
                  <c:v>14.14667</c:v>
                </c:pt>
                <c:pt idx="4245">
                  <c:v>14.15</c:v>
                </c:pt>
                <c:pt idx="4246">
                  <c:v>14.15333</c:v>
                </c:pt>
                <c:pt idx="4247">
                  <c:v>14.15667</c:v>
                </c:pt>
                <c:pt idx="4248">
                  <c:v>14.16</c:v>
                </c:pt>
                <c:pt idx="4249">
                  <c:v>14.16333</c:v>
                </c:pt>
                <c:pt idx="4250">
                  <c:v>14.16667</c:v>
                </c:pt>
                <c:pt idx="4251">
                  <c:v>14.17</c:v>
                </c:pt>
                <c:pt idx="4252">
                  <c:v>14.17333</c:v>
                </c:pt>
                <c:pt idx="4253">
                  <c:v>14.17667</c:v>
                </c:pt>
                <c:pt idx="4254">
                  <c:v>14.18</c:v>
                </c:pt>
                <c:pt idx="4255">
                  <c:v>14.18333</c:v>
                </c:pt>
                <c:pt idx="4256">
                  <c:v>14.186669999999999</c:v>
                </c:pt>
                <c:pt idx="4257">
                  <c:v>14.19</c:v>
                </c:pt>
                <c:pt idx="4258">
                  <c:v>14.19333</c:v>
                </c:pt>
                <c:pt idx="4259">
                  <c:v>14.196669999999999</c:v>
                </c:pt>
                <c:pt idx="4260">
                  <c:v>14.2</c:v>
                </c:pt>
                <c:pt idx="4261">
                  <c:v>14.203329999999999</c:v>
                </c:pt>
                <c:pt idx="4262">
                  <c:v>14.206670000000001</c:v>
                </c:pt>
                <c:pt idx="4263">
                  <c:v>14.21</c:v>
                </c:pt>
                <c:pt idx="4264">
                  <c:v>14.213329999999999</c:v>
                </c:pt>
                <c:pt idx="4265">
                  <c:v>14.216670000000001</c:v>
                </c:pt>
                <c:pt idx="4266">
                  <c:v>14.22</c:v>
                </c:pt>
                <c:pt idx="4267">
                  <c:v>14.223330000000001</c:v>
                </c:pt>
                <c:pt idx="4268">
                  <c:v>14.22667</c:v>
                </c:pt>
                <c:pt idx="4269">
                  <c:v>14.23</c:v>
                </c:pt>
                <c:pt idx="4270">
                  <c:v>14.23333</c:v>
                </c:pt>
                <c:pt idx="4271">
                  <c:v>14.23667</c:v>
                </c:pt>
                <c:pt idx="4272">
                  <c:v>14.24</c:v>
                </c:pt>
                <c:pt idx="4273">
                  <c:v>14.24333</c:v>
                </c:pt>
                <c:pt idx="4274">
                  <c:v>14.24667</c:v>
                </c:pt>
                <c:pt idx="4275">
                  <c:v>14.25</c:v>
                </c:pt>
                <c:pt idx="4276">
                  <c:v>14.25333</c:v>
                </c:pt>
                <c:pt idx="4277">
                  <c:v>14.25667</c:v>
                </c:pt>
                <c:pt idx="4278">
                  <c:v>14.26</c:v>
                </c:pt>
                <c:pt idx="4279">
                  <c:v>14.26333</c:v>
                </c:pt>
                <c:pt idx="4280">
                  <c:v>14.26667</c:v>
                </c:pt>
                <c:pt idx="4281">
                  <c:v>14.27</c:v>
                </c:pt>
                <c:pt idx="4282">
                  <c:v>14.27333</c:v>
                </c:pt>
                <c:pt idx="4283">
                  <c:v>14.276669999999999</c:v>
                </c:pt>
                <c:pt idx="4284">
                  <c:v>14.28</c:v>
                </c:pt>
                <c:pt idx="4285">
                  <c:v>14.283329999999999</c:v>
                </c:pt>
                <c:pt idx="4286">
                  <c:v>14.286670000000001</c:v>
                </c:pt>
                <c:pt idx="4287">
                  <c:v>14.29</c:v>
                </c:pt>
                <c:pt idx="4288">
                  <c:v>14.293329999999999</c:v>
                </c:pt>
                <c:pt idx="4289">
                  <c:v>14.296670000000001</c:v>
                </c:pt>
                <c:pt idx="4290">
                  <c:v>14.3</c:v>
                </c:pt>
                <c:pt idx="4291">
                  <c:v>14.303330000000001</c:v>
                </c:pt>
                <c:pt idx="4292">
                  <c:v>14.30667</c:v>
                </c:pt>
                <c:pt idx="4293">
                  <c:v>14.31</c:v>
                </c:pt>
                <c:pt idx="4294">
                  <c:v>14.313330000000001</c:v>
                </c:pt>
                <c:pt idx="4295">
                  <c:v>14.31667</c:v>
                </c:pt>
                <c:pt idx="4296">
                  <c:v>14.32</c:v>
                </c:pt>
                <c:pt idx="4297">
                  <c:v>14.32333</c:v>
                </c:pt>
                <c:pt idx="4298">
                  <c:v>14.32667</c:v>
                </c:pt>
                <c:pt idx="4299">
                  <c:v>14.33</c:v>
                </c:pt>
                <c:pt idx="4300">
                  <c:v>14.33333</c:v>
                </c:pt>
                <c:pt idx="4301">
                  <c:v>14.33667</c:v>
                </c:pt>
                <c:pt idx="4302">
                  <c:v>14.34</c:v>
                </c:pt>
                <c:pt idx="4303">
                  <c:v>14.34333</c:v>
                </c:pt>
                <c:pt idx="4304">
                  <c:v>14.34667</c:v>
                </c:pt>
                <c:pt idx="4305">
                  <c:v>14.35</c:v>
                </c:pt>
                <c:pt idx="4306">
                  <c:v>14.35333</c:v>
                </c:pt>
                <c:pt idx="4307">
                  <c:v>14.356669999999999</c:v>
                </c:pt>
                <c:pt idx="4308">
                  <c:v>14.36</c:v>
                </c:pt>
                <c:pt idx="4309">
                  <c:v>14.363329999999999</c:v>
                </c:pt>
                <c:pt idx="4310">
                  <c:v>14.366669999999999</c:v>
                </c:pt>
                <c:pt idx="4311">
                  <c:v>14.37</c:v>
                </c:pt>
                <c:pt idx="4312">
                  <c:v>14.373329999999999</c:v>
                </c:pt>
                <c:pt idx="4313">
                  <c:v>14.376670000000001</c:v>
                </c:pt>
                <c:pt idx="4314">
                  <c:v>14.38</c:v>
                </c:pt>
                <c:pt idx="4315">
                  <c:v>14.383330000000001</c:v>
                </c:pt>
                <c:pt idx="4316">
                  <c:v>14.386670000000001</c:v>
                </c:pt>
                <c:pt idx="4317">
                  <c:v>14.39</c:v>
                </c:pt>
                <c:pt idx="4318">
                  <c:v>14.393330000000001</c:v>
                </c:pt>
                <c:pt idx="4319">
                  <c:v>14.39667</c:v>
                </c:pt>
                <c:pt idx="4320">
                  <c:v>14.4</c:v>
                </c:pt>
                <c:pt idx="4321">
                  <c:v>14.40333</c:v>
                </c:pt>
                <c:pt idx="4322">
                  <c:v>14.40667</c:v>
                </c:pt>
                <c:pt idx="4323">
                  <c:v>14.41</c:v>
                </c:pt>
                <c:pt idx="4324">
                  <c:v>14.41333</c:v>
                </c:pt>
                <c:pt idx="4325">
                  <c:v>14.41667</c:v>
                </c:pt>
                <c:pt idx="4326">
                  <c:v>14.42</c:v>
                </c:pt>
                <c:pt idx="4327">
                  <c:v>14.42333</c:v>
                </c:pt>
                <c:pt idx="4328">
                  <c:v>14.42667</c:v>
                </c:pt>
                <c:pt idx="4329">
                  <c:v>14.43</c:v>
                </c:pt>
                <c:pt idx="4330">
                  <c:v>14.43333</c:v>
                </c:pt>
                <c:pt idx="4331">
                  <c:v>14.436669999999999</c:v>
                </c:pt>
                <c:pt idx="4332">
                  <c:v>14.44</c:v>
                </c:pt>
                <c:pt idx="4333">
                  <c:v>14.44333</c:v>
                </c:pt>
                <c:pt idx="4334">
                  <c:v>14.446669999999999</c:v>
                </c:pt>
                <c:pt idx="4335">
                  <c:v>14.45</c:v>
                </c:pt>
                <c:pt idx="4336">
                  <c:v>14.453329999999999</c:v>
                </c:pt>
                <c:pt idx="4337">
                  <c:v>14.456670000000001</c:v>
                </c:pt>
                <c:pt idx="4338">
                  <c:v>14.46</c:v>
                </c:pt>
                <c:pt idx="4339">
                  <c:v>14.463329999999999</c:v>
                </c:pt>
                <c:pt idx="4340">
                  <c:v>14.466670000000001</c:v>
                </c:pt>
                <c:pt idx="4341">
                  <c:v>14.47</c:v>
                </c:pt>
                <c:pt idx="4342">
                  <c:v>14.473330000000001</c:v>
                </c:pt>
                <c:pt idx="4343">
                  <c:v>14.47667</c:v>
                </c:pt>
                <c:pt idx="4344">
                  <c:v>14.48</c:v>
                </c:pt>
                <c:pt idx="4345">
                  <c:v>14.48333</c:v>
                </c:pt>
                <c:pt idx="4346">
                  <c:v>14.48667</c:v>
                </c:pt>
                <c:pt idx="4347">
                  <c:v>14.49</c:v>
                </c:pt>
                <c:pt idx="4348">
                  <c:v>14.49333</c:v>
                </c:pt>
                <c:pt idx="4349">
                  <c:v>14.49667</c:v>
                </c:pt>
                <c:pt idx="4350">
                  <c:v>14.5</c:v>
                </c:pt>
                <c:pt idx="4351">
                  <c:v>14.50333</c:v>
                </c:pt>
                <c:pt idx="4352">
                  <c:v>14.50667</c:v>
                </c:pt>
                <c:pt idx="4353">
                  <c:v>14.51</c:v>
                </c:pt>
                <c:pt idx="4354">
                  <c:v>14.51333</c:v>
                </c:pt>
                <c:pt idx="4355">
                  <c:v>14.51667</c:v>
                </c:pt>
                <c:pt idx="4356">
                  <c:v>14.52</c:v>
                </c:pt>
                <c:pt idx="4357">
                  <c:v>14.52333</c:v>
                </c:pt>
                <c:pt idx="4358">
                  <c:v>14.526669999999999</c:v>
                </c:pt>
                <c:pt idx="4359">
                  <c:v>14.53</c:v>
                </c:pt>
                <c:pt idx="4360">
                  <c:v>14.533329999999999</c:v>
                </c:pt>
                <c:pt idx="4361">
                  <c:v>14.536670000000001</c:v>
                </c:pt>
                <c:pt idx="4362">
                  <c:v>14.54</c:v>
                </c:pt>
                <c:pt idx="4363">
                  <c:v>14.543329999999999</c:v>
                </c:pt>
                <c:pt idx="4364">
                  <c:v>14.546670000000001</c:v>
                </c:pt>
                <c:pt idx="4365">
                  <c:v>14.55</c:v>
                </c:pt>
                <c:pt idx="4366">
                  <c:v>14.553330000000001</c:v>
                </c:pt>
                <c:pt idx="4367">
                  <c:v>14.55667</c:v>
                </c:pt>
                <c:pt idx="4368">
                  <c:v>14.56</c:v>
                </c:pt>
                <c:pt idx="4369">
                  <c:v>14.563330000000001</c:v>
                </c:pt>
                <c:pt idx="4370">
                  <c:v>14.56667</c:v>
                </c:pt>
                <c:pt idx="4371">
                  <c:v>14.57</c:v>
                </c:pt>
                <c:pt idx="4372">
                  <c:v>14.57333</c:v>
                </c:pt>
                <c:pt idx="4373">
                  <c:v>14.57667</c:v>
                </c:pt>
                <c:pt idx="4374">
                  <c:v>14.58</c:v>
                </c:pt>
                <c:pt idx="4375">
                  <c:v>14.58333</c:v>
                </c:pt>
                <c:pt idx="4376">
                  <c:v>14.58667</c:v>
                </c:pt>
                <c:pt idx="4377">
                  <c:v>14.59</c:v>
                </c:pt>
                <c:pt idx="4378">
                  <c:v>14.59333</c:v>
                </c:pt>
                <c:pt idx="4379">
                  <c:v>14.59667</c:v>
                </c:pt>
                <c:pt idx="4380">
                  <c:v>14.6</c:v>
                </c:pt>
                <c:pt idx="4381">
                  <c:v>14.60333</c:v>
                </c:pt>
                <c:pt idx="4382">
                  <c:v>14.606669999999999</c:v>
                </c:pt>
                <c:pt idx="4383">
                  <c:v>14.61</c:v>
                </c:pt>
                <c:pt idx="4384">
                  <c:v>14.613329999999999</c:v>
                </c:pt>
                <c:pt idx="4385">
                  <c:v>14.616669999999999</c:v>
                </c:pt>
                <c:pt idx="4386">
                  <c:v>14.62</c:v>
                </c:pt>
                <c:pt idx="4387">
                  <c:v>14.623329999999999</c:v>
                </c:pt>
                <c:pt idx="4388">
                  <c:v>14.626670000000001</c:v>
                </c:pt>
                <c:pt idx="4389">
                  <c:v>14.63</c:v>
                </c:pt>
                <c:pt idx="4390">
                  <c:v>14.633330000000001</c:v>
                </c:pt>
                <c:pt idx="4391">
                  <c:v>14.636670000000001</c:v>
                </c:pt>
                <c:pt idx="4392">
                  <c:v>14.64</c:v>
                </c:pt>
                <c:pt idx="4393">
                  <c:v>14.643330000000001</c:v>
                </c:pt>
                <c:pt idx="4394">
                  <c:v>14.64667</c:v>
                </c:pt>
                <c:pt idx="4395">
                  <c:v>14.65</c:v>
                </c:pt>
                <c:pt idx="4396">
                  <c:v>14.65333</c:v>
                </c:pt>
                <c:pt idx="4397">
                  <c:v>14.65667</c:v>
                </c:pt>
                <c:pt idx="4398">
                  <c:v>14.66</c:v>
                </c:pt>
                <c:pt idx="4399">
                  <c:v>14.66333</c:v>
                </c:pt>
                <c:pt idx="4400">
                  <c:v>14.66667</c:v>
                </c:pt>
                <c:pt idx="4401">
                  <c:v>14.67</c:v>
                </c:pt>
                <c:pt idx="4402">
                  <c:v>14.67333</c:v>
                </c:pt>
                <c:pt idx="4403">
                  <c:v>14.67667</c:v>
                </c:pt>
                <c:pt idx="4404">
                  <c:v>14.68</c:v>
                </c:pt>
                <c:pt idx="4405">
                  <c:v>14.68333</c:v>
                </c:pt>
                <c:pt idx="4406">
                  <c:v>14.686669999999999</c:v>
                </c:pt>
                <c:pt idx="4407">
                  <c:v>14.69</c:v>
                </c:pt>
                <c:pt idx="4408">
                  <c:v>14.69333</c:v>
                </c:pt>
                <c:pt idx="4409">
                  <c:v>14.696669999999999</c:v>
                </c:pt>
                <c:pt idx="4410">
                  <c:v>14.7</c:v>
                </c:pt>
                <c:pt idx="4411">
                  <c:v>14.703329999999999</c:v>
                </c:pt>
                <c:pt idx="4412">
                  <c:v>14.706670000000001</c:v>
                </c:pt>
                <c:pt idx="4413">
                  <c:v>14.71</c:v>
                </c:pt>
                <c:pt idx="4414">
                  <c:v>14.713329999999999</c:v>
                </c:pt>
                <c:pt idx="4415">
                  <c:v>14.716670000000001</c:v>
                </c:pt>
                <c:pt idx="4416">
                  <c:v>14.72</c:v>
                </c:pt>
                <c:pt idx="4417">
                  <c:v>14.723330000000001</c:v>
                </c:pt>
                <c:pt idx="4418">
                  <c:v>14.72667</c:v>
                </c:pt>
                <c:pt idx="4419">
                  <c:v>14.73</c:v>
                </c:pt>
                <c:pt idx="4420">
                  <c:v>14.73333</c:v>
                </c:pt>
                <c:pt idx="4421">
                  <c:v>14.73667</c:v>
                </c:pt>
                <c:pt idx="4422">
                  <c:v>14.74</c:v>
                </c:pt>
                <c:pt idx="4423">
                  <c:v>14.74333</c:v>
                </c:pt>
                <c:pt idx="4424">
                  <c:v>14.74667</c:v>
                </c:pt>
                <c:pt idx="4425">
                  <c:v>14.75</c:v>
                </c:pt>
                <c:pt idx="4426">
                  <c:v>14.75333</c:v>
                </c:pt>
                <c:pt idx="4427">
                  <c:v>14.75667</c:v>
                </c:pt>
                <c:pt idx="4428">
                  <c:v>14.76</c:v>
                </c:pt>
                <c:pt idx="4429">
                  <c:v>14.76333</c:v>
                </c:pt>
                <c:pt idx="4430">
                  <c:v>14.76667</c:v>
                </c:pt>
                <c:pt idx="4431">
                  <c:v>14.77</c:v>
                </c:pt>
                <c:pt idx="4432">
                  <c:v>14.77333</c:v>
                </c:pt>
                <c:pt idx="4433">
                  <c:v>14.776669999999999</c:v>
                </c:pt>
                <c:pt idx="4434">
                  <c:v>14.78</c:v>
                </c:pt>
                <c:pt idx="4435">
                  <c:v>14.783329999999999</c:v>
                </c:pt>
                <c:pt idx="4436">
                  <c:v>14.786670000000001</c:v>
                </c:pt>
                <c:pt idx="4437">
                  <c:v>14.79</c:v>
                </c:pt>
                <c:pt idx="4438">
                  <c:v>14.793329999999999</c:v>
                </c:pt>
                <c:pt idx="4439">
                  <c:v>14.796670000000001</c:v>
                </c:pt>
                <c:pt idx="4440">
                  <c:v>14.8</c:v>
                </c:pt>
                <c:pt idx="4441">
                  <c:v>14.803330000000001</c:v>
                </c:pt>
                <c:pt idx="4442">
                  <c:v>14.80667</c:v>
                </c:pt>
                <c:pt idx="4443">
                  <c:v>14.81</c:v>
                </c:pt>
                <c:pt idx="4444">
                  <c:v>14.813330000000001</c:v>
                </c:pt>
                <c:pt idx="4445">
                  <c:v>14.81667</c:v>
                </c:pt>
                <c:pt idx="4446">
                  <c:v>14.82</c:v>
                </c:pt>
                <c:pt idx="4447">
                  <c:v>14.82333</c:v>
                </c:pt>
                <c:pt idx="4448">
                  <c:v>14.82667</c:v>
                </c:pt>
                <c:pt idx="4449">
                  <c:v>14.83</c:v>
                </c:pt>
                <c:pt idx="4450">
                  <c:v>14.83333</c:v>
                </c:pt>
                <c:pt idx="4451">
                  <c:v>14.83667</c:v>
                </c:pt>
                <c:pt idx="4452">
                  <c:v>14.84</c:v>
                </c:pt>
                <c:pt idx="4453">
                  <c:v>14.84333</c:v>
                </c:pt>
                <c:pt idx="4454">
                  <c:v>14.84667</c:v>
                </c:pt>
                <c:pt idx="4455">
                  <c:v>14.85</c:v>
                </c:pt>
                <c:pt idx="4456">
                  <c:v>14.85333</c:v>
                </c:pt>
                <c:pt idx="4457">
                  <c:v>14.856669999999999</c:v>
                </c:pt>
                <c:pt idx="4458">
                  <c:v>14.86</c:v>
                </c:pt>
                <c:pt idx="4459">
                  <c:v>14.863329999999999</c:v>
                </c:pt>
                <c:pt idx="4460">
                  <c:v>14.866669999999999</c:v>
                </c:pt>
                <c:pt idx="4461">
                  <c:v>14.87</c:v>
                </c:pt>
                <c:pt idx="4462">
                  <c:v>14.873329999999999</c:v>
                </c:pt>
                <c:pt idx="4463">
                  <c:v>14.876670000000001</c:v>
                </c:pt>
                <c:pt idx="4464">
                  <c:v>14.88</c:v>
                </c:pt>
                <c:pt idx="4465">
                  <c:v>14.883330000000001</c:v>
                </c:pt>
                <c:pt idx="4466">
                  <c:v>14.886670000000001</c:v>
                </c:pt>
                <c:pt idx="4467">
                  <c:v>14.89</c:v>
                </c:pt>
                <c:pt idx="4468">
                  <c:v>14.893330000000001</c:v>
                </c:pt>
                <c:pt idx="4469">
                  <c:v>14.89667</c:v>
                </c:pt>
                <c:pt idx="4470">
                  <c:v>14.9</c:v>
                </c:pt>
                <c:pt idx="4471">
                  <c:v>14.90333</c:v>
                </c:pt>
                <c:pt idx="4472">
                  <c:v>14.90667</c:v>
                </c:pt>
                <c:pt idx="4473">
                  <c:v>14.91</c:v>
                </c:pt>
                <c:pt idx="4474">
                  <c:v>14.91333</c:v>
                </c:pt>
                <c:pt idx="4475">
                  <c:v>14.91667</c:v>
                </c:pt>
                <c:pt idx="4476">
                  <c:v>14.92</c:v>
                </c:pt>
                <c:pt idx="4477">
                  <c:v>14.92333</c:v>
                </c:pt>
                <c:pt idx="4478">
                  <c:v>14.92667</c:v>
                </c:pt>
                <c:pt idx="4479">
                  <c:v>14.93</c:v>
                </c:pt>
                <c:pt idx="4480">
                  <c:v>14.93333</c:v>
                </c:pt>
                <c:pt idx="4481">
                  <c:v>14.936669999999999</c:v>
                </c:pt>
                <c:pt idx="4482">
                  <c:v>14.94</c:v>
                </c:pt>
                <c:pt idx="4483">
                  <c:v>14.94333</c:v>
                </c:pt>
                <c:pt idx="4484">
                  <c:v>14.946669999999999</c:v>
                </c:pt>
                <c:pt idx="4485">
                  <c:v>14.95</c:v>
                </c:pt>
                <c:pt idx="4486">
                  <c:v>14.953329999999999</c:v>
                </c:pt>
                <c:pt idx="4487">
                  <c:v>14.956670000000001</c:v>
                </c:pt>
                <c:pt idx="4488">
                  <c:v>14.96</c:v>
                </c:pt>
                <c:pt idx="4489">
                  <c:v>14.963329999999999</c:v>
                </c:pt>
                <c:pt idx="4490">
                  <c:v>14.966670000000001</c:v>
                </c:pt>
                <c:pt idx="4491">
                  <c:v>14.97</c:v>
                </c:pt>
                <c:pt idx="4492">
                  <c:v>14.973330000000001</c:v>
                </c:pt>
                <c:pt idx="4493">
                  <c:v>14.97667</c:v>
                </c:pt>
                <c:pt idx="4494">
                  <c:v>14.98</c:v>
                </c:pt>
                <c:pt idx="4495">
                  <c:v>14.98333</c:v>
                </c:pt>
                <c:pt idx="4496">
                  <c:v>14.98667</c:v>
                </c:pt>
                <c:pt idx="4497">
                  <c:v>14.99</c:v>
                </c:pt>
                <c:pt idx="4498">
                  <c:v>14.99333</c:v>
                </c:pt>
                <c:pt idx="4499">
                  <c:v>14.99667</c:v>
                </c:pt>
                <c:pt idx="4500">
                  <c:v>15</c:v>
                </c:pt>
                <c:pt idx="4501">
                  <c:v>15.00333</c:v>
                </c:pt>
                <c:pt idx="4502">
                  <c:v>15.00667</c:v>
                </c:pt>
                <c:pt idx="4503">
                  <c:v>15.01</c:v>
                </c:pt>
                <c:pt idx="4504">
                  <c:v>15.01333</c:v>
                </c:pt>
                <c:pt idx="4505">
                  <c:v>15.01667</c:v>
                </c:pt>
                <c:pt idx="4506">
                  <c:v>15.02</c:v>
                </c:pt>
                <c:pt idx="4507">
                  <c:v>15.02333</c:v>
                </c:pt>
                <c:pt idx="4508">
                  <c:v>15.026669999999999</c:v>
                </c:pt>
                <c:pt idx="4509">
                  <c:v>15.03</c:v>
                </c:pt>
                <c:pt idx="4510">
                  <c:v>15.033329999999999</c:v>
                </c:pt>
                <c:pt idx="4511">
                  <c:v>15.036670000000001</c:v>
                </c:pt>
                <c:pt idx="4512">
                  <c:v>15.04</c:v>
                </c:pt>
                <c:pt idx="4513">
                  <c:v>15.043329999999999</c:v>
                </c:pt>
                <c:pt idx="4514">
                  <c:v>15.046670000000001</c:v>
                </c:pt>
                <c:pt idx="4515">
                  <c:v>15.05</c:v>
                </c:pt>
                <c:pt idx="4516">
                  <c:v>15.053330000000001</c:v>
                </c:pt>
                <c:pt idx="4517">
                  <c:v>15.05667</c:v>
                </c:pt>
                <c:pt idx="4518">
                  <c:v>15.06</c:v>
                </c:pt>
                <c:pt idx="4519">
                  <c:v>15.063330000000001</c:v>
                </c:pt>
                <c:pt idx="4520">
                  <c:v>15.06667</c:v>
                </c:pt>
                <c:pt idx="4521">
                  <c:v>15.07</c:v>
                </c:pt>
                <c:pt idx="4522">
                  <c:v>15.07333</c:v>
                </c:pt>
                <c:pt idx="4523">
                  <c:v>15.07667</c:v>
                </c:pt>
                <c:pt idx="4524">
                  <c:v>15.08</c:v>
                </c:pt>
                <c:pt idx="4525">
                  <c:v>15.08333</c:v>
                </c:pt>
                <c:pt idx="4526">
                  <c:v>15.08667</c:v>
                </c:pt>
                <c:pt idx="4527">
                  <c:v>15.09</c:v>
                </c:pt>
                <c:pt idx="4528">
                  <c:v>15.09333</c:v>
                </c:pt>
                <c:pt idx="4529">
                  <c:v>15.09667</c:v>
                </c:pt>
                <c:pt idx="4530">
                  <c:v>15.1</c:v>
                </c:pt>
                <c:pt idx="4531">
                  <c:v>15.10333</c:v>
                </c:pt>
                <c:pt idx="4532">
                  <c:v>15.106669999999999</c:v>
                </c:pt>
                <c:pt idx="4533">
                  <c:v>15.11</c:v>
                </c:pt>
                <c:pt idx="4534">
                  <c:v>15.113329999999999</c:v>
                </c:pt>
                <c:pt idx="4535">
                  <c:v>15.116669999999999</c:v>
                </c:pt>
                <c:pt idx="4536">
                  <c:v>15.12</c:v>
                </c:pt>
                <c:pt idx="4537">
                  <c:v>15.123329999999999</c:v>
                </c:pt>
                <c:pt idx="4538">
                  <c:v>15.126670000000001</c:v>
                </c:pt>
                <c:pt idx="4539">
                  <c:v>15.13</c:v>
                </c:pt>
                <c:pt idx="4540">
                  <c:v>15.133330000000001</c:v>
                </c:pt>
                <c:pt idx="4541">
                  <c:v>15.136670000000001</c:v>
                </c:pt>
                <c:pt idx="4542">
                  <c:v>15.14</c:v>
                </c:pt>
                <c:pt idx="4543">
                  <c:v>15.143330000000001</c:v>
                </c:pt>
                <c:pt idx="4544">
                  <c:v>15.14667</c:v>
                </c:pt>
                <c:pt idx="4545">
                  <c:v>15.15</c:v>
                </c:pt>
                <c:pt idx="4546">
                  <c:v>15.15333</c:v>
                </c:pt>
                <c:pt idx="4547">
                  <c:v>15.15667</c:v>
                </c:pt>
                <c:pt idx="4548">
                  <c:v>15.16</c:v>
                </c:pt>
                <c:pt idx="4549">
                  <c:v>15.16333</c:v>
                </c:pt>
                <c:pt idx="4550">
                  <c:v>15.16667</c:v>
                </c:pt>
                <c:pt idx="4551">
                  <c:v>15.17</c:v>
                </c:pt>
                <c:pt idx="4552">
                  <c:v>15.17333</c:v>
                </c:pt>
                <c:pt idx="4553">
                  <c:v>15.17667</c:v>
                </c:pt>
                <c:pt idx="4554">
                  <c:v>15.18</c:v>
                </c:pt>
                <c:pt idx="4555">
                  <c:v>15.18333</c:v>
                </c:pt>
                <c:pt idx="4556">
                  <c:v>15.186669999999999</c:v>
                </c:pt>
                <c:pt idx="4557">
                  <c:v>15.19</c:v>
                </c:pt>
                <c:pt idx="4558">
                  <c:v>15.19333</c:v>
                </c:pt>
                <c:pt idx="4559">
                  <c:v>15.196669999999999</c:v>
                </c:pt>
                <c:pt idx="4560">
                  <c:v>15.2</c:v>
                </c:pt>
                <c:pt idx="4561">
                  <c:v>15.203329999999999</c:v>
                </c:pt>
                <c:pt idx="4562">
                  <c:v>15.206670000000001</c:v>
                </c:pt>
                <c:pt idx="4563">
                  <c:v>15.21</c:v>
                </c:pt>
                <c:pt idx="4564">
                  <c:v>15.213329999999999</c:v>
                </c:pt>
                <c:pt idx="4565">
                  <c:v>15.216670000000001</c:v>
                </c:pt>
                <c:pt idx="4566">
                  <c:v>15.22</c:v>
                </c:pt>
                <c:pt idx="4567">
                  <c:v>15.223330000000001</c:v>
                </c:pt>
                <c:pt idx="4568">
                  <c:v>15.22667</c:v>
                </c:pt>
                <c:pt idx="4569">
                  <c:v>15.23</c:v>
                </c:pt>
                <c:pt idx="4570">
                  <c:v>15.23333</c:v>
                </c:pt>
                <c:pt idx="4571">
                  <c:v>15.23667</c:v>
                </c:pt>
                <c:pt idx="4572">
                  <c:v>15.24</c:v>
                </c:pt>
                <c:pt idx="4573">
                  <c:v>15.24333</c:v>
                </c:pt>
                <c:pt idx="4574">
                  <c:v>15.24667</c:v>
                </c:pt>
                <c:pt idx="4575">
                  <c:v>15.25</c:v>
                </c:pt>
                <c:pt idx="4576">
                  <c:v>15.25333</c:v>
                </c:pt>
                <c:pt idx="4577">
                  <c:v>15.25667</c:v>
                </c:pt>
                <c:pt idx="4578">
                  <c:v>15.26</c:v>
                </c:pt>
                <c:pt idx="4579">
                  <c:v>15.26333</c:v>
                </c:pt>
                <c:pt idx="4580">
                  <c:v>15.26667</c:v>
                </c:pt>
                <c:pt idx="4581">
                  <c:v>15.27</c:v>
                </c:pt>
                <c:pt idx="4582">
                  <c:v>15.27333</c:v>
                </c:pt>
                <c:pt idx="4583">
                  <c:v>15.276669999999999</c:v>
                </c:pt>
                <c:pt idx="4584">
                  <c:v>15.28</c:v>
                </c:pt>
                <c:pt idx="4585">
                  <c:v>15.283329999999999</c:v>
                </c:pt>
                <c:pt idx="4586">
                  <c:v>15.286670000000001</c:v>
                </c:pt>
                <c:pt idx="4587">
                  <c:v>15.29</c:v>
                </c:pt>
                <c:pt idx="4588">
                  <c:v>15.293329999999999</c:v>
                </c:pt>
                <c:pt idx="4589">
                  <c:v>15.296670000000001</c:v>
                </c:pt>
                <c:pt idx="4590">
                  <c:v>15.3</c:v>
                </c:pt>
                <c:pt idx="4591">
                  <c:v>15.303330000000001</c:v>
                </c:pt>
                <c:pt idx="4592">
                  <c:v>15.30667</c:v>
                </c:pt>
                <c:pt idx="4593">
                  <c:v>15.31</c:v>
                </c:pt>
                <c:pt idx="4594">
                  <c:v>15.313330000000001</c:v>
                </c:pt>
                <c:pt idx="4595">
                  <c:v>15.31667</c:v>
                </c:pt>
                <c:pt idx="4596">
                  <c:v>15.32</c:v>
                </c:pt>
                <c:pt idx="4597">
                  <c:v>15.32333</c:v>
                </c:pt>
                <c:pt idx="4598">
                  <c:v>15.32667</c:v>
                </c:pt>
                <c:pt idx="4599">
                  <c:v>15.33</c:v>
                </c:pt>
                <c:pt idx="4600">
                  <c:v>15.33333</c:v>
                </c:pt>
                <c:pt idx="4601">
                  <c:v>15.33667</c:v>
                </c:pt>
                <c:pt idx="4602">
                  <c:v>15.34</c:v>
                </c:pt>
                <c:pt idx="4603">
                  <c:v>15.34333</c:v>
                </c:pt>
                <c:pt idx="4604">
                  <c:v>15.34667</c:v>
                </c:pt>
                <c:pt idx="4605">
                  <c:v>15.35</c:v>
                </c:pt>
                <c:pt idx="4606">
                  <c:v>15.35333</c:v>
                </c:pt>
                <c:pt idx="4607">
                  <c:v>15.356669999999999</c:v>
                </c:pt>
                <c:pt idx="4608">
                  <c:v>15.36</c:v>
                </c:pt>
                <c:pt idx="4609">
                  <c:v>15.363329999999999</c:v>
                </c:pt>
                <c:pt idx="4610">
                  <c:v>15.366669999999999</c:v>
                </c:pt>
                <c:pt idx="4611">
                  <c:v>15.37</c:v>
                </c:pt>
                <c:pt idx="4612">
                  <c:v>15.373329999999999</c:v>
                </c:pt>
                <c:pt idx="4613">
                  <c:v>15.376670000000001</c:v>
                </c:pt>
                <c:pt idx="4614">
                  <c:v>15.38</c:v>
                </c:pt>
                <c:pt idx="4615">
                  <c:v>15.383330000000001</c:v>
                </c:pt>
                <c:pt idx="4616">
                  <c:v>15.386670000000001</c:v>
                </c:pt>
                <c:pt idx="4617">
                  <c:v>15.39</c:v>
                </c:pt>
                <c:pt idx="4618">
                  <c:v>15.393330000000001</c:v>
                </c:pt>
                <c:pt idx="4619">
                  <c:v>15.39667</c:v>
                </c:pt>
                <c:pt idx="4620">
                  <c:v>15.4</c:v>
                </c:pt>
                <c:pt idx="4621">
                  <c:v>15.40333</c:v>
                </c:pt>
                <c:pt idx="4622">
                  <c:v>15.40667</c:v>
                </c:pt>
                <c:pt idx="4623">
                  <c:v>15.41</c:v>
                </c:pt>
                <c:pt idx="4624">
                  <c:v>15.41333</c:v>
                </c:pt>
                <c:pt idx="4625">
                  <c:v>15.41667</c:v>
                </c:pt>
                <c:pt idx="4626">
                  <c:v>15.42</c:v>
                </c:pt>
                <c:pt idx="4627">
                  <c:v>15.42333</c:v>
                </c:pt>
                <c:pt idx="4628">
                  <c:v>15.42667</c:v>
                </c:pt>
                <c:pt idx="4629">
                  <c:v>15.43</c:v>
                </c:pt>
                <c:pt idx="4630">
                  <c:v>15.43333</c:v>
                </c:pt>
                <c:pt idx="4631">
                  <c:v>15.436669999999999</c:v>
                </c:pt>
                <c:pt idx="4632">
                  <c:v>15.44</c:v>
                </c:pt>
                <c:pt idx="4633">
                  <c:v>15.44333</c:v>
                </c:pt>
                <c:pt idx="4634">
                  <c:v>15.446669999999999</c:v>
                </c:pt>
                <c:pt idx="4635">
                  <c:v>15.45</c:v>
                </c:pt>
                <c:pt idx="4636">
                  <c:v>15.453329999999999</c:v>
                </c:pt>
                <c:pt idx="4637">
                  <c:v>15.456670000000001</c:v>
                </c:pt>
                <c:pt idx="4638">
                  <c:v>15.46</c:v>
                </c:pt>
                <c:pt idx="4639">
                  <c:v>15.463329999999999</c:v>
                </c:pt>
                <c:pt idx="4640">
                  <c:v>15.466670000000001</c:v>
                </c:pt>
                <c:pt idx="4641">
                  <c:v>15.47</c:v>
                </c:pt>
                <c:pt idx="4642">
                  <c:v>15.473330000000001</c:v>
                </c:pt>
                <c:pt idx="4643">
                  <c:v>15.47667</c:v>
                </c:pt>
                <c:pt idx="4644">
                  <c:v>15.48</c:v>
                </c:pt>
                <c:pt idx="4645">
                  <c:v>15.48333</c:v>
                </c:pt>
                <c:pt idx="4646">
                  <c:v>15.48667</c:v>
                </c:pt>
                <c:pt idx="4647">
                  <c:v>15.49</c:v>
                </c:pt>
                <c:pt idx="4648">
                  <c:v>15.49333</c:v>
                </c:pt>
                <c:pt idx="4649">
                  <c:v>15.49667</c:v>
                </c:pt>
                <c:pt idx="4650">
                  <c:v>15.5</c:v>
                </c:pt>
                <c:pt idx="4651">
                  <c:v>15.50333</c:v>
                </c:pt>
                <c:pt idx="4652">
                  <c:v>15.50667</c:v>
                </c:pt>
                <c:pt idx="4653">
                  <c:v>15.51</c:v>
                </c:pt>
                <c:pt idx="4654">
                  <c:v>15.51333</c:v>
                </c:pt>
                <c:pt idx="4655">
                  <c:v>15.51667</c:v>
                </c:pt>
                <c:pt idx="4656">
                  <c:v>15.52</c:v>
                </c:pt>
                <c:pt idx="4657">
                  <c:v>15.52333</c:v>
                </c:pt>
                <c:pt idx="4658">
                  <c:v>15.526669999999999</c:v>
                </c:pt>
                <c:pt idx="4659">
                  <c:v>15.53</c:v>
                </c:pt>
                <c:pt idx="4660">
                  <c:v>15.533329999999999</c:v>
                </c:pt>
                <c:pt idx="4661">
                  <c:v>15.536670000000001</c:v>
                </c:pt>
                <c:pt idx="4662">
                  <c:v>15.54</c:v>
                </c:pt>
                <c:pt idx="4663">
                  <c:v>15.543329999999999</c:v>
                </c:pt>
                <c:pt idx="4664">
                  <c:v>15.546670000000001</c:v>
                </c:pt>
                <c:pt idx="4665">
                  <c:v>15.55</c:v>
                </c:pt>
                <c:pt idx="4666">
                  <c:v>15.553330000000001</c:v>
                </c:pt>
                <c:pt idx="4667">
                  <c:v>15.55667</c:v>
                </c:pt>
                <c:pt idx="4668">
                  <c:v>15.56</c:v>
                </c:pt>
                <c:pt idx="4669">
                  <c:v>15.563330000000001</c:v>
                </c:pt>
                <c:pt idx="4670">
                  <c:v>15.56667</c:v>
                </c:pt>
                <c:pt idx="4671">
                  <c:v>15.57</c:v>
                </c:pt>
                <c:pt idx="4672">
                  <c:v>15.57333</c:v>
                </c:pt>
                <c:pt idx="4673">
                  <c:v>15.57667</c:v>
                </c:pt>
                <c:pt idx="4674">
                  <c:v>15.58</c:v>
                </c:pt>
                <c:pt idx="4675">
                  <c:v>15.58333</c:v>
                </c:pt>
                <c:pt idx="4676">
                  <c:v>15.58667</c:v>
                </c:pt>
                <c:pt idx="4677">
                  <c:v>15.59</c:v>
                </c:pt>
                <c:pt idx="4678">
                  <c:v>15.59333</c:v>
                </c:pt>
                <c:pt idx="4679">
                  <c:v>15.59667</c:v>
                </c:pt>
                <c:pt idx="4680">
                  <c:v>15.6</c:v>
                </c:pt>
                <c:pt idx="4681">
                  <c:v>15.60333</c:v>
                </c:pt>
                <c:pt idx="4682">
                  <c:v>15.606669999999999</c:v>
                </c:pt>
                <c:pt idx="4683">
                  <c:v>15.61</c:v>
                </c:pt>
                <c:pt idx="4684">
                  <c:v>15.613329999999999</c:v>
                </c:pt>
                <c:pt idx="4685">
                  <c:v>15.616669999999999</c:v>
                </c:pt>
                <c:pt idx="4686">
                  <c:v>15.62</c:v>
                </c:pt>
                <c:pt idx="4687">
                  <c:v>15.623329999999999</c:v>
                </c:pt>
                <c:pt idx="4688">
                  <c:v>15.626670000000001</c:v>
                </c:pt>
                <c:pt idx="4689">
                  <c:v>15.63</c:v>
                </c:pt>
                <c:pt idx="4690">
                  <c:v>15.633330000000001</c:v>
                </c:pt>
                <c:pt idx="4691">
                  <c:v>15.636670000000001</c:v>
                </c:pt>
                <c:pt idx="4692">
                  <c:v>15.64</c:v>
                </c:pt>
                <c:pt idx="4693">
                  <c:v>15.643330000000001</c:v>
                </c:pt>
                <c:pt idx="4694">
                  <c:v>15.64667</c:v>
                </c:pt>
                <c:pt idx="4695">
                  <c:v>15.65</c:v>
                </c:pt>
                <c:pt idx="4696">
                  <c:v>15.65333</c:v>
                </c:pt>
                <c:pt idx="4697">
                  <c:v>15.65667</c:v>
                </c:pt>
                <c:pt idx="4698">
                  <c:v>15.66</c:v>
                </c:pt>
                <c:pt idx="4699">
                  <c:v>15.66333</c:v>
                </c:pt>
                <c:pt idx="4700">
                  <c:v>15.66667</c:v>
                </c:pt>
                <c:pt idx="4701">
                  <c:v>15.67</c:v>
                </c:pt>
                <c:pt idx="4702">
                  <c:v>15.67333</c:v>
                </c:pt>
                <c:pt idx="4703">
                  <c:v>15.67667</c:v>
                </c:pt>
                <c:pt idx="4704">
                  <c:v>15.68</c:v>
                </c:pt>
                <c:pt idx="4705">
                  <c:v>15.68333</c:v>
                </c:pt>
                <c:pt idx="4706">
                  <c:v>15.686669999999999</c:v>
                </c:pt>
                <c:pt idx="4707">
                  <c:v>15.69</c:v>
                </c:pt>
                <c:pt idx="4708">
                  <c:v>15.69333</c:v>
                </c:pt>
                <c:pt idx="4709">
                  <c:v>15.696669999999999</c:v>
                </c:pt>
                <c:pt idx="4710">
                  <c:v>15.7</c:v>
                </c:pt>
                <c:pt idx="4711">
                  <c:v>15.703329999999999</c:v>
                </c:pt>
                <c:pt idx="4712">
                  <c:v>15.706670000000001</c:v>
                </c:pt>
                <c:pt idx="4713">
                  <c:v>15.71</c:v>
                </c:pt>
                <c:pt idx="4714">
                  <c:v>15.713329999999999</c:v>
                </c:pt>
                <c:pt idx="4715">
                  <c:v>15.716670000000001</c:v>
                </c:pt>
                <c:pt idx="4716">
                  <c:v>15.72</c:v>
                </c:pt>
                <c:pt idx="4717">
                  <c:v>15.723330000000001</c:v>
                </c:pt>
                <c:pt idx="4718">
                  <c:v>15.72667</c:v>
                </c:pt>
                <c:pt idx="4719">
                  <c:v>15.73</c:v>
                </c:pt>
                <c:pt idx="4720">
                  <c:v>15.73333</c:v>
                </c:pt>
                <c:pt idx="4721">
                  <c:v>15.73667</c:v>
                </c:pt>
                <c:pt idx="4722">
                  <c:v>15.74</c:v>
                </c:pt>
                <c:pt idx="4723">
                  <c:v>15.74333</c:v>
                </c:pt>
                <c:pt idx="4724">
                  <c:v>15.74667</c:v>
                </c:pt>
                <c:pt idx="4725">
                  <c:v>15.75</c:v>
                </c:pt>
                <c:pt idx="4726">
                  <c:v>15.75333</c:v>
                </c:pt>
                <c:pt idx="4727">
                  <c:v>15.75667</c:v>
                </c:pt>
                <c:pt idx="4728">
                  <c:v>15.76</c:v>
                </c:pt>
                <c:pt idx="4729">
                  <c:v>15.76333</c:v>
                </c:pt>
                <c:pt idx="4730">
                  <c:v>15.76667</c:v>
                </c:pt>
                <c:pt idx="4731">
                  <c:v>15.77</c:v>
                </c:pt>
                <c:pt idx="4732">
                  <c:v>15.77333</c:v>
                </c:pt>
                <c:pt idx="4733">
                  <c:v>15.776669999999999</c:v>
                </c:pt>
                <c:pt idx="4734">
                  <c:v>15.78</c:v>
                </c:pt>
                <c:pt idx="4735">
                  <c:v>15.783329999999999</c:v>
                </c:pt>
                <c:pt idx="4736">
                  <c:v>15.786670000000001</c:v>
                </c:pt>
                <c:pt idx="4737">
                  <c:v>15.79</c:v>
                </c:pt>
                <c:pt idx="4738">
                  <c:v>15.793329999999999</c:v>
                </c:pt>
                <c:pt idx="4739">
                  <c:v>15.796670000000001</c:v>
                </c:pt>
                <c:pt idx="4740">
                  <c:v>15.8</c:v>
                </c:pt>
                <c:pt idx="4741">
                  <c:v>15.803330000000001</c:v>
                </c:pt>
                <c:pt idx="4742">
                  <c:v>15.80667</c:v>
                </c:pt>
                <c:pt idx="4743">
                  <c:v>15.81</c:v>
                </c:pt>
                <c:pt idx="4744">
                  <c:v>15.813330000000001</c:v>
                </c:pt>
                <c:pt idx="4745">
                  <c:v>15.81667</c:v>
                </c:pt>
                <c:pt idx="4746">
                  <c:v>15.82</c:v>
                </c:pt>
                <c:pt idx="4747">
                  <c:v>15.82333</c:v>
                </c:pt>
                <c:pt idx="4748">
                  <c:v>15.82667</c:v>
                </c:pt>
                <c:pt idx="4749">
                  <c:v>15.83</c:v>
                </c:pt>
                <c:pt idx="4750">
                  <c:v>15.83333</c:v>
                </c:pt>
                <c:pt idx="4751">
                  <c:v>15.83667</c:v>
                </c:pt>
                <c:pt idx="4752">
                  <c:v>15.84</c:v>
                </c:pt>
                <c:pt idx="4753">
                  <c:v>15.84333</c:v>
                </c:pt>
                <c:pt idx="4754">
                  <c:v>15.84667</c:v>
                </c:pt>
                <c:pt idx="4755">
                  <c:v>15.85</c:v>
                </c:pt>
                <c:pt idx="4756">
                  <c:v>15.85333</c:v>
                </c:pt>
                <c:pt idx="4757">
                  <c:v>15.856669999999999</c:v>
                </c:pt>
                <c:pt idx="4758">
                  <c:v>15.86</c:v>
                </c:pt>
                <c:pt idx="4759">
                  <c:v>15.863329999999999</c:v>
                </c:pt>
                <c:pt idx="4760">
                  <c:v>15.866669999999999</c:v>
                </c:pt>
                <c:pt idx="4761">
                  <c:v>15.87</c:v>
                </c:pt>
                <c:pt idx="4762">
                  <c:v>15.873329999999999</c:v>
                </c:pt>
                <c:pt idx="4763">
                  <c:v>15.876670000000001</c:v>
                </c:pt>
                <c:pt idx="4764">
                  <c:v>15.88</c:v>
                </c:pt>
                <c:pt idx="4765">
                  <c:v>15.883330000000001</c:v>
                </c:pt>
                <c:pt idx="4766">
                  <c:v>15.886670000000001</c:v>
                </c:pt>
                <c:pt idx="4767">
                  <c:v>15.89</c:v>
                </c:pt>
                <c:pt idx="4768">
                  <c:v>15.893330000000001</c:v>
                </c:pt>
                <c:pt idx="4769">
                  <c:v>15.89667</c:v>
                </c:pt>
                <c:pt idx="4770">
                  <c:v>15.9</c:v>
                </c:pt>
                <c:pt idx="4771">
                  <c:v>15.90333</c:v>
                </c:pt>
                <c:pt idx="4772">
                  <c:v>15.90667</c:v>
                </c:pt>
                <c:pt idx="4773">
                  <c:v>15.91</c:v>
                </c:pt>
                <c:pt idx="4774">
                  <c:v>15.91333</c:v>
                </c:pt>
                <c:pt idx="4775">
                  <c:v>15.91667</c:v>
                </c:pt>
                <c:pt idx="4776">
                  <c:v>15.92</c:v>
                </c:pt>
                <c:pt idx="4777">
                  <c:v>15.92333</c:v>
                </c:pt>
                <c:pt idx="4778">
                  <c:v>15.92667</c:v>
                </c:pt>
                <c:pt idx="4779">
                  <c:v>15.93</c:v>
                </c:pt>
                <c:pt idx="4780">
                  <c:v>15.93333</c:v>
                </c:pt>
                <c:pt idx="4781">
                  <c:v>15.936669999999999</c:v>
                </c:pt>
                <c:pt idx="4782">
                  <c:v>15.94</c:v>
                </c:pt>
                <c:pt idx="4783">
                  <c:v>15.94333</c:v>
                </c:pt>
                <c:pt idx="4784">
                  <c:v>15.946669999999999</c:v>
                </c:pt>
                <c:pt idx="4785">
                  <c:v>15.95</c:v>
                </c:pt>
                <c:pt idx="4786">
                  <c:v>15.953329999999999</c:v>
                </c:pt>
                <c:pt idx="4787">
                  <c:v>15.956670000000001</c:v>
                </c:pt>
                <c:pt idx="4788">
                  <c:v>15.96</c:v>
                </c:pt>
                <c:pt idx="4789">
                  <c:v>15.963329999999999</c:v>
                </c:pt>
                <c:pt idx="4790">
                  <c:v>15.966670000000001</c:v>
                </c:pt>
                <c:pt idx="4791">
                  <c:v>15.97</c:v>
                </c:pt>
                <c:pt idx="4792">
                  <c:v>15.973330000000001</c:v>
                </c:pt>
                <c:pt idx="4793">
                  <c:v>15.97667</c:v>
                </c:pt>
                <c:pt idx="4794">
                  <c:v>15.98</c:v>
                </c:pt>
                <c:pt idx="4795">
                  <c:v>15.98333</c:v>
                </c:pt>
                <c:pt idx="4796">
                  <c:v>15.98667</c:v>
                </c:pt>
                <c:pt idx="4797">
                  <c:v>15.99</c:v>
                </c:pt>
                <c:pt idx="4798">
                  <c:v>15.99333</c:v>
                </c:pt>
                <c:pt idx="4799">
                  <c:v>15.99667</c:v>
                </c:pt>
                <c:pt idx="4800">
                  <c:v>16</c:v>
                </c:pt>
                <c:pt idx="4801">
                  <c:v>16.003329999999998</c:v>
                </c:pt>
                <c:pt idx="4802">
                  <c:v>16.00667</c:v>
                </c:pt>
                <c:pt idx="4803">
                  <c:v>16.010000000000002</c:v>
                </c:pt>
                <c:pt idx="4804">
                  <c:v>16.01333</c:v>
                </c:pt>
                <c:pt idx="4805">
                  <c:v>16.016670000000001</c:v>
                </c:pt>
                <c:pt idx="4806">
                  <c:v>16.02</c:v>
                </c:pt>
                <c:pt idx="4807">
                  <c:v>16.023330000000001</c:v>
                </c:pt>
                <c:pt idx="4808">
                  <c:v>16.026669999999999</c:v>
                </c:pt>
                <c:pt idx="4809">
                  <c:v>16.03</c:v>
                </c:pt>
                <c:pt idx="4810">
                  <c:v>16.033329999999999</c:v>
                </c:pt>
                <c:pt idx="4811">
                  <c:v>16.036670000000001</c:v>
                </c:pt>
                <c:pt idx="4812">
                  <c:v>16.04</c:v>
                </c:pt>
                <c:pt idx="4813">
                  <c:v>16.043330000000001</c:v>
                </c:pt>
                <c:pt idx="4814">
                  <c:v>16.046669999999999</c:v>
                </c:pt>
                <c:pt idx="4815">
                  <c:v>16.05</c:v>
                </c:pt>
                <c:pt idx="4816">
                  <c:v>16.053329999999999</c:v>
                </c:pt>
                <c:pt idx="4817">
                  <c:v>16.05667</c:v>
                </c:pt>
                <c:pt idx="4818">
                  <c:v>16.059999999999999</c:v>
                </c:pt>
                <c:pt idx="4819">
                  <c:v>16.063330000000001</c:v>
                </c:pt>
                <c:pt idx="4820">
                  <c:v>16.066669999999998</c:v>
                </c:pt>
                <c:pt idx="4821">
                  <c:v>16.07</c:v>
                </c:pt>
                <c:pt idx="4822">
                  <c:v>16.073329999999999</c:v>
                </c:pt>
                <c:pt idx="4823">
                  <c:v>16.07667</c:v>
                </c:pt>
                <c:pt idx="4824">
                  <c:v>16.079999999999998</c:v>
                </c:pt>
                <c:pt idx="4825">
                  <c:v>16.08333</c:v>
                </c:pt>
                <c:pt idx="4826">
                  <c:v>16.086670000000002</c:v>
                </c:pt>
                <c:pt idx="4827">
                  <c:v>16.09</c:v>
                </c:pt>
                <c:pt idx="4828">
                  <c:v>16.093330000000002</c:v>
                </c:pt>
                <c:pt idx="4829">
                  <c:v>16.09667</c:v>
                </c:pt>
                <c:pt idx="4830">
                  <c:v>16.100000000000001</c:v>
                </c:pt>
                <c:pt idx="4831">
                  <c:v>16.10333</c:v>
                </c:pt>
                <c:pt idx="4832">
                  <c:v>16.106670000000001</c:v>
                </c:pt>
                <c:pt idx="4833">
                  <c:v>16.11</c:v>
                </c:pt>
                <c:pt idx="4834">
                  <c:v>16.113330000000001</c:v>
                </c:pt>
                <c:pt idx="4835">
                  <c:v>16.116669999999999</c:v>
                </c:pt>
                <c:pt idx="4836">
                  <c:v>16.12</c:v>
                </c:pt>
                <c:pt idx="4837">
                  <c:v>16.123329999999999</c:v>
                </c:pt>
                <c:pt idx="4838">
                  <c:v>16.126670000000001</c:v>
                </c:pt>
                <c:pt idx="4839">
                  <c:v>16.13</c:v>
                </c:pt>
                <c:pt idx="4840">
                  <c:v>16.133330000000001</c:v>
                </c:pt>
                <c:pt idx="4841">
                  <c:v>16.136669999999999</c:v>
                </c:pt>
                <c:pt idx="4842">
                  <c:v>16.14</c:v>
                </c:pt>
                <c:pt idx="4843">
                  <c:v>16.143329999999999</c:v>
                </c:pt>
                <c:pt idx="4844">
                  <c:v>16.14667</c:v>
                </c:pt>
                <c:pt idx="4845">
                  <c:v>16.149999999999999</c:v>
                </c:pt>
                <c:pt idx="4846">
                  <c:v>16.15333</c:v>
                </c:pt>
                <c:pt idx="4847">
                  <c:v>16.156669999999998</c:v>
                </c:pt>
                <c:pt idx="4848">
                  <c:v>16.16</c:v>
                </c:pt>
                <c:pt idx="4849">
                  <c:v>16.163329999999998</c:v>
                </c:pt>
                <c:pt idx="4850">
                  <c:v>16.16667</c:v>
                </c:pt>
                <c:pt idx="4851">
                  <c:v>16.170000000000002</c:v>
                </c:pt>
                <c:pt idx="4852">
                  <c:v>16.17333</c:v>
                </c:pt>
                <c:pt idx="4853">
                  <c:v>16.176670000000001</c:v>
                </c:pt>
                <c:pt idx="4854">
                  <c:v>16.18</c:v>
                </c:pt>
                <c:pt idx="4855">
                  <c:v>16.183330000000002</c:v>
                </c:pt>
                <c:pt idx="4856">
                  <c:v>16.186669999999999</c:v>
                </c:pt>
                <c:pt idx="4857">
                  <c:v>16.190000000000001</c:v>
                </c:pt>
                <c:pt idx="4858">
                  <c:v>16.19333</c:v>
                </c:pt>
                <c:pt idx="4859">
                  <c:v>16.196670000000001</c:v>
                </c:pt>
                <c:pt idx="4860">
                  <c:v>16.2</c:v>
                </c:pt>
                <c:pt idx="4861">
                  <c:v>16.203330000000001</c:v>
                </c:pt>
                <c:pt idx="4862">
                  <c:v>16.206669999999999</c:v>
                </c:pt>
                <c:pt idx="4863">
                  <c:v>16.21</c:v>
                </c:pt>
                <c:pt idx="4864">
                  <c:v>16.213329999999999</c:v>
                </c:pt>
                <c:pt idx="4865">
                  <c:v>16.216670000000001</c:v>
                </c:pt>
                <c:pt idx="4866">
                  <c:v>16.22</c:v>
                </c:pt>
                <c:pt idx="4867">
                  <c:v>16.223330000000001</c:v>
                </c:pt>
                <c:pt idx="4868">
                  <c:v>16.226669999999999</c:v>
                </c:pt>
                <c:pt idx="4869">
                  <c:v>16.23</c:v>
                </c:pt>
                <c:pt idx="4870">
                  <c:v>16.233329999999999</c:v>
                </c:pt>
                <c:pt idx="4871">
                  <c:v>16.23667</c:v>
                </c:pt>
                <c:pt idx="4872">
                  <c:v>16.239999999999998</c:v>
                </c:pt>
                <c:pt idx="4873">
                  <c:v>16.24333</c:v>
                </c:pt>
                <c:pt idx="4874">
                  <c:v>16.246670000000002</c:v>
                </c:pt>
                <c:pt idx="4875">
                  <c:v>16.25</c:v>
                </c:pt>
                <c:pt idx="4876">
                  <c:v>16.253329999999998</c:v>
                </c:pt>
                <c:pt idx="4877">
                  <c:v>16.25667</c:v>
                </c:pt>
                <c:pt idx="4878">
                  <c:v>16.260000000000002</c:v>
                </c:pt>
                <c:pt idx="4879">
                  <c:v>16.26333</c:v>
                </c:pt>
                <c:pt idx="4880">
                  <c:v>16.266670000000001</c:v>
                </c:pt>
                <c:pt idx="4881">
                  <c:v>16.27</c:v>
                </c:pt>
                <c:pt idx="4882">
                  <c:v>16.273330000000001</c:v>
                </c:pt>
                <c:pt idx="4883">
                  <c:v>16.276669999999999</c:v>
                </c:pt>
                <c:pt idx="4884">
                  <c:v>16.28</c:v>
                </c:pt>
                <c:pt idx="4885">
                  <c:v>16.283329999999999</c:v>
                </c:pt>
                <c:pt idx="4886">
                  <c:v>16.286670000000001</c:v>
                </c:pt>
                <c:pt idx="4887">
                  <c:v>16.29</c:v>
                </c:pt>
                <c:pt idx="4888">
                  <c:v>16.293330000000001</c:v>
                </c:pt>
                <c:pt idx="4889">
                  <c:v>16.296669999999999</c:v>
                </c:pt>
                <c:pt idx="4890">
                  <c:v>16.3</c:v>
                </c:pt>
                <c:pt idx="4891">
                  <c:v>16.303329999999999</c:v>
                </c:pt>
                <c:pt idx="4892">
                  <c:v>16.30667</c:v>
                </c:pt>
                <c:pt idx="4893">
                  <c:v>16.309999999999999</c:v>
                </c:pt>
                <c:pt idx="4894">
                  <c:v>16.313330000000001</c:v>
                </c:pt>
                <c:pt idx="4895">
                  <c:v>16.316669999999998</c:v>
                </c:pt>
                <c:pt idx="4896">
                  <c:v>16.32</c:v>
                </c:pt>
                <c:pt idx="4897">
                  <c:v>16.323329999999999</c:v>
                </c:pt>
                <c:pt idx="4898">
                  <c:v>16.32667</c:v>
                </c:pt>
                <c:pt idx="4899">
                  <c:v>16.329999999999998</c:v>
                </c:pt>
                <c:pt idx="4900">
                  <c:v>16.33333</c:v>
                </c:pt>
                <c:pt idx="4901">
                  <c:v>16.336670000000002</c:v>
                </c:pt>
                <c:pt idx="4902">
                  <c:v>16.34</c:v>
                </c:pt>
                <c:pt idx="4903">
                  <c:v>16.343330000000002</c:v>
                </c:pt>
                <c:pt idx="4904">
                  <c:v>16.34667</c:v>
                </c:pt>
                <c:pt idx="4905">
                  <c:v>16.350000000000001</c:v>
                </c:pt>
                <c:pt idx="4906">
                  <c:v>16.35333</c:v>
                </c:pt>
                <c:pt idx="4907">
                  <c:v>16.356670000000001</c:v>
                </c:pt>
                <c:pt idx="4908">
                  <c:v>16.36</c:v>
                </c:pt>
                <c:pt idx="4909">
                  <c:v>16.363330000000001</c:v>
                </c:pt>
                <c:pt idx="4910">
                  <c:v>16.366669999999999</c:v>
                </c:pt>
                <c:pt idx="4911">
                  <c:v>16.37</c:v>
                </c:pt>
                <c:pt idx="4912">
                  <c:v>16.373329999999999</c:v>
                </c:pt>
                <c:pt idx="4913">
                  <c:v>16.376670000000001</c:v>
                </c:pt>
                <c:pt idx="4914">
                  <c:v>16.38</c:v>
                </c:pt>
                <c:pt idx="4915">
                  <c:v>16.383330000000001</c:v>
                </c:pt>
                <c:pt idx="4916">
                  <c:v>16.386669999999999</c:v>
                </c:pt>
                <c:pt idx="4917">
                  <c:v>16.39</c:v>
                </c:pt>
                <c:pt idx="4918">
                  <c:v>16.393329999999999</c:v>
                </c:pt>
                <c:pt idx="4919">
                  <c:v>16.39667</c:v>
                </c:pt>
                <c:pt idx="4920">
                  <c:v>16.399999999999999</c:v>
                </c:pt>
                <c:pt idx="4921">
                  <c:v>16.40333</c:v>
                </c:pt>
                <c:pt idx="4922">
                  <c:v>16.406669999999998</c:v>
                </c:pt>
                <c:pt idx="4923">
                  <c:v>16.41</c:v>
                </c:pt>
                <c:pt idx="4924">
                  <c:v>16.413329999999998</c:v>
                </c:pt>
                <c:pt idx="4925">
                  <c:v>16.41667</c:v>
                </c:pt>
                <c:pt idx="4926">
                  <c:v>16.420000000000002</c:v>
                </c:pt>
                <c:pt idx="4927">
                  <c:v>16.42333</c:v>
                </c:pt>
                <c:pt idx="4928">
                  <c:v>16.426670000000001</c:v>
                </c:pt>
                <c:pt idx="4929">
                  <c:v>16.43</c:v>
                </c:pt>
                <c:pt idx="4930">
                  <c:v>16.433330000000002</c:v>
                </c:pt>
                <c:pt idx="4931">
                  <c:v>16.436669999999999</c:v>
                </c:pt>
                <c:pt idx="4932">
                  <c:v>16.440000000000001</c:v>
                </c:pt>
                <c:pt idx="4933">
                  <c:v>16.44333</c:v>
                </c:pt>
                <c:pt idx="4934">
                  <c:v>16.446670000000001</c:v>
                </c:pt>
                <c:pt idx="4935">
                  <c:v>16.45</c:v>
                </c:pt>
                <c:pt idx="4936">
                  <c:v>16.453330000000001</c:v>
                </c:pt>
                <c:pt idx="4937">
                  <c:v>16.456669999999999</c:v>
                </c:pt>
                <c:pt idx="4938">
                  <c:v>16.46</c:v>
                </c:pt>
                <c:pt idx="4939">
                  <c:v>16.463329999999999</c:v>
                </c:pt>
                <c:pt idx="4940">
                  <c:v>16.466670000000001</c:v>
                </c:pt>
                <c:pt idx="4941">
                  <c:v>16.47</c:v>
                </c:pt>
                <c:pt idx="4942">
                  <c:v>16.473330000000001</c:v>
                </c:pt>
                <c:pt idx="4943">
                  <c:v>16.476669999999999</c:v>
                </c:pt>
                <c:pt idx="4944">
                  <c:v>16.48</c:v>
                </c:pt>
                <c:pt idx="4945">
                  <c:v>16.483329999999999</c:v>
                </c:pt>
                <c:pt idx="4946">
                  <c:v>16.48667</c:v>
                </c:pt>
                <c:pt idx="4947">
                  <c:v>16.489999999999998</c:v>
                </c:pt>
                <c:pt idx="4948">
                  <c:v>16.49333</c:v>
                </c:pt>
                <c:pt idx="4949">
                  <c:v>16.496670000000002</c:v>
                </c:pt>
                <c:pt idx="4950">
                  <c:v>16.5</c:v>
                </c:pt>
                <c:pt idx="4951">
                  <c:v>16.503329999999998</c:v>
                </c:pt>
                <c:pt idx="4952">
                  <c:v>16.50667</c:v>
                </c:pt>
                <c:pt idx="4953">
                  <c:v>16.510000000000002</c:v>
                </c:pt>
                <c:pt idx="4954">
                  <c:v>16.51333</c:v>
                </c:pt>
                <c:pt idx="4955">
                  <c:v>16.516670000000001</c:v>
                </c:pt>
                <c:pt idx="4956">
                  <c:v>16.52</c:v>
                </c:pt>
                <c:pt idx="4957">
                  <c:v>16.523330000000001</c:v>
                </c:pt>
                <c:pt idx="4958">
                  <c:v>16.526669999999999</c:v>
                </c:pt>
                <c:pt idx="4959">
                  <c:v>16.53</c:v>
                </c:pt>
                <c:pt idx="4960">
                  <c:v>16.533329999999999</c:v>
                </c:pt>
                <c:pt idx="4961">
                  <c:v>16.536670000000001</c:v>
                </c:pt>
                <c:pt idx="4962">
                  <c:v>16.54</c:v>
                </c:pt>
                <c:pt idx="4963">
                  <c:v>16.543330000000001</c:v>
                </c:pt>
                <c:pt idx="4964">
                  <c:v>16.546669999999999</c:v>
                </c:pt>
                <c:pt idx="4965">
                  <c:v>16.55</c:v>
                </c:pt>
                <c:pt idx="4966">
                  <c:v>16.553329999999999</c:v>
                </c:pt>
                <c:pt idx="4967">
                  <c:v>16.55667</c:v>
                </c:pt>
                <c:pt idx="4968">
                  <c:v>16.559999999999999</c:v>
                </c:pt>
                <c:pt idx="4969">
                  <c:v>16.563330000000001</c:v>
                </c:pt>
                <c:pt idx="4970">
                  <c:v>16.566669999999998</c:v>
                </c:pt>
                <c:pt idx="4971">
                  <c:v>16.57</c:v>
                </c:pt>
                <c:pt idx="4972">
                  <c:v>16.573329999999999</c:v>
                </c:pt>
                <c:pt idx="4973">
                  <c:v>16.57667</c:v>
                </c:pt>
                <c:pt idx="4974">
                  <c:v>16.579999999999998</c:v>
                </c:pt>
                <c:pt idx="4975">
                  <c:v>16.58333</c:v>
                </c:pt>
                <c:pt idx="4976">
                  <c:v>16.586670000000002</c:v>
                </c:pt>
                <c:pt idx="4977">
                  <c:v>16.59</c:v>
                </c:pt>
                <c:pt idx="4978">
                  <c:v>16.593330000000002</c:v>
                </c:pt>
                <c:pt idx="4979">
                  <c:v>16.59667</c:v>
                </c:pt>
                <c:pt idx="4980">
                  <c:v>16.600000000000001</c:v>
                </c:pt>
                <c:pt idx="4981">
                  <c:v>16.60333</c:v>
                </c:pt>
                <c:pt idx="4982">
                  <c:v>16.606670000000001</c:v>
                </c:pt>
                <c:pt idx="4983">
                  <c:v>16.61</c:v>
                </c:pt>
                <c:pt idx="4984">
                  <c:v>16.613330000000001</c:v>
                </c:pt>
                <c:pt idx="4985">
                  <c:v>16.616669999999999</c:v>
                </c:pt>
                <c:pt idx="4986">
                  <c:v>16.62</c:v>
                </c:pt>
                <c:pt idx="4987">
                  <c:v>16.623329999999999</c:v>
                </c:pt>
                <c:pt idx="4988">
                  <c:v>16.626670000000001</c:v>
                </c:pt>
                <c:pt idx="4989">
                  <c:v>16.63</c:v>
                </c:pt>
                <c:pt idx="4990">
                  <c:v>16.633330000000001</c:v>
                </c:pt>
                <c:pt idx="4991">
                  <c:v>16.636669999999999</c:v>
                </c:pt>
                <c:pt idx="4992">
                  <c:v>16.64</c:v>
                </c:pt>
                <c:pt idx="4993">
                  <c:v>16.643329999999999</c:v>
                </c:pt>
                <c:pt idx="4994">
                  <c:v>16.64667</c:v>
                </c:pt>
                <c:pt idx="4995">
                  <c:v>16.649999999999999</c:v>
                </c:pt>
                <c:pt idx="4996">
                  <c:v>16.65333</c:v>
                </c:pt>
                <c:pt idx="4997">
                  <c:v>16.656669999999998</c:v>
                </c:pt>
                <c:pt idx="4998">
                  <c:v>16.66</c:v>
                </c:pt>
                <c:pt idx="4999">
                  <c:v>16.663329999999998</c:v>
                </c:pt>
                <c:pt idx="5000">
                  <c:v>16.66667</c:v>
                </c:pt>
                <c:pt idx="5001">
                  <c:v>16.670000000000002</c:v>
                </c:pt>
                <c:pt idx="5002">
                  <c:v>16.67333</c:v>
                </c:pt>
                <c:pt idx="5003">
                  <c:v>16.676670000000001</c:v>
                </c:pt>
                <c:pt idx="5004">
                  <c:v>16.68</c:v>
                </c:pt>
                <c:pt idx="5005">
                  <c:v>16.683330000000002</c:v>
                </c:pt>
                <c:pt idx="5006">
                  <c:v>16.686669999999999</c:v>
                </c:pt>
                <c:pt idx="5007">
                  <c:v>16.690000000000001</c:v>
                </c:pt>
                <c:pt idx="5008">
                  <c:v>16.69333</c:v>
                </c:pt>
                <c:pt idx="5009">
                  <c:v>16.696670000000001</c:v>
                </c:pt>
                <c:pt idx="5010">
                  <c:v>16.7</c:v>
                </c:pt>
                <c:pt idx="5011">
                  <c:v>16.703330000000001</c:v>
                </c:pt>
                <c:pt idx="5012">
                  <c:v>16.706669999999999</c:v>
                </c:pt>
                <c:pt idx="5013">
                  <c:v>16.71</c:v>
                </c:pt>
                <c:pt idx="5014">
                  <c:v>16.713329999999999</c:v>
                </c:pt>
                <c:pt idx="5015">
                  <c:v>16.716670000000001</c:v>
                </c:pt>
                <c:pt idx="5016">
                  <c:v>16.72</c:v>
                </c:pt>
                <c:pt idx="5017">
                  <c:v>16.723330000000001</c:v>
                </c:pt>
                <c:pt idx="5018">
                  <c:v>16.726669999999999</c:v>
                </c:pt>
                <c:pt idx="5019">
                  <c:v>16.73</c:v>
                </c:pt>
                <c:pt idx="5020">
                  <c:v>16.733329999999999</c:v>
                </c:pt>
                <c:pt idx="5021">
                  <c:v>16.73667</c:v>
                </c:pt>
                <c:pt idx="5022">
                  <c:v>16.739999999999998</c:v>
                </c:pt>
                <c:pt idx="5023">
                  <c:v>16.74333</c:v>
                </c:pt>
                <c:pt idx="5024">
                  <c:v>16.746670000000002</c:v>
                </c:pt>
                <c:pt idx="5025">
                  <c:v>16.75</c:v>
                </c:pt>
                <c:pt idx="5026">
                  <c:v>16.753329999999998</c:v>
                </c:pt>
                <c:pt idx="5027">
                  <c:v>16.75667</c:v>
                </c:pt>
                <c:pt idx="5028">
                  <c:v>16.760000000000002</c:v>
                </c:pt>
                <c:pt idx="5029">
                  <c:v>16.76333</c:v>
                </c:pt>
                <c:pt idx="5030">
                  <c:v>16.766670000000001</c:v>
                </c:pt>
                <c:pt idx="5031">
                  <c:v>16.77</c:v>
                </c:pt>
                <c:pt idx="5032">
                  <c:v>16.773330000000001</c:v>
                </c:pt>
                <c:pt idx="5033">
                  <c:v>16.776669999999999</c:v>
                </c:pt>
                <c:pt idx="5034">
                  <c:v>16.78</c:v>
                </c:pt>
                <c:pt idx="5035">
                  <c:v>16.783329999999999</c:v>
                </c:pt>
                <c:pt idx="5036">
                  <c:v>16.786670000000001</c:v>
                </c:pt>
                <c:pt idx="5037">
                  <c:v>16.79</c:v>
                </c:pt>
                <c:pt idx="5038">
                  <c:v>16.793330000000001</c:v>
                </c:pt>
                <c:pt idx="5039">
                  <c:v>16.796669999999999</c:v>
                </c:pt>
                <c:pt idx="5040">
                  <c:v>16.8</c:v>
                </c:pt>
                <c:pt idx="5041">
                  <c:v>16.803329999999999</c:v>
                </c:pt>
                <c:pt idx="5042">
                  <c:v>16.80667</c:v>
                </c:pt>
                <c:pt idx="5043">
                  <c:v>16.809999999999999</c:v>
                </c:pt>
                <c:pt idx="5044">
                  <c:v>16.813330000000001</c:v>
                </c:pt>
                <c:pt idx="5045">
                  <c:v>16.816669999999998</c:v>
                </c:pt>
                <c:pt idx="5046">
                  <c:v>16.82</c:v>
                </c:pt>
                <c:pt idx="5047">
                  <c:v>16.823329999999999</c:v>
                </c:pt>
                <c:pt idx="5048">
                  <c:v>16.82667</c:v>
                </c:pt>
                <c:pt idx="5049">
                  <c:v>16.829999999999998</c:v>
                </c:pt>
                <c:pt idx="5050">
                  <c:v>16.83333</c:v>
                </c:pt>
                <c:pt idx="5051">
                  <c:v>16.836670000000002</c:v>
                </c:pt>
                <c:pt idx="5052">
                  <c:v>16.84</c:v>
                </c:pt>
                <c:pt idx="5053">
                  <c:v>16.843330000000002</c:v>
                </c:pt>
                <c:pt idx="5054">
                  <c:v>16.84667</c:v>
                </c:pt>
                <c:pt idx="5055">
                  <c:v>16.850000000000001</c:v>
                </c:pt>
                <c:pt idx="5056">
                  <c:v>16.85333</c:v>
                </c:pt>
                <c:pt idx="5057">
                  <c:v>16.856670000000001</c:v>
                </c:pt>
                <c:pt idx="5058">
                  <c:v>16.86</c:v>
                </c:pt>
                <c:pt idx="5059">
                  <c:v>16.863330000000001</c:v>
                </c:pt>
                <c:pt idx="5060">
                  <c:v>16.866669999999999</c:v>
                </c:pt>
                <c:pt idx="5061">
                  <c:v>16.87</c:v>
                </c:pt>
                <c:pt idx="5062">
                  <c:v>16.873329999999999</c:v>
                </c:pt>
                <c:pt idx="5063">
                  <c:v>16.876670000000001</c:v>
                </c:pt>
                <c:pt idx="5064">
                  <c:v>16.88</c:v>
                </c:pt>
                <c:pt idx="5065">
                  <c:v>16.883330000000001</c:v>
                </c:pt>
                <c:pt idx="5066">
                  <c:v>16.886669999999999</c:v>
                </c:pt>
                <c:pt idx="5067">
                  <c:v>16.89</c:v>
                </c:pt>
                <c:pt idx="5068">
                  <c:v>16.893329999999999</c:v>
                </c:pt>
                <c:pt idx="5069">
                  <c:v>16.89667</c:v>
                </c:pt>
                <c:pt idx="5070">
                  <c:v>16.899999999999999</c:v>
                </c:pt>
                <c:pt idx="5071">
                  <c:v>16.90333</c:v>
                </c:pt>
                <c:pt idx="5072">
                  <c:v>16.906669999999998</c:v>
                </c:pt>
                <c:pt idx="5073">
                  <c:v>16.91</c:v>
                </c:pt>
                <c:pt idx="5074">
                  <c:v>16.913329999999998</c:v>
                </c:pt>
                <c:pt idx="5075">
                  <c:v>16.91667</c:v>
                </c:pt>
                <c:pt idx="5076">
                  <c:v>16.920000000000002</c:v>
                </c:pt>
                <c:pt idx="5077">
                  <c:v>16.92333</c:v>
                </c:pt>
                <c:pt idx="5078">
                  <c:v>16.926670000000001</c:v>
                </c:pt>
                <c:pt idx="5079">
                  <c:v>16.93</c:v>
                </c:pt>
                <c:pt idx="5080">
                  <c:v>16.933330000000002</c:v>
                </c:pt>
                <c:pt idx="5081">
                  <c:v>16.936669999999999</c:v>
                </c:pt>
                <c:pt idx="5082">
                  <c:v>16.940000000000001</c:v>
                </c:pt>
                <c:pt idx="5083">
                  <c:v>16.94333</c:v>
                </c:pt>
                <c:pt idx="5084">
                  <c:v>16.946670000000001</c:v>
                </c:pt>
                <c:pt idx="5085">
                  <c:v>16.95</c:v>
                </c:pt>
                <c:pt idx="5086">
                  <c:v>16.953330000000001</c:v>
                </c:pt>
                <c:pt idx="5087">
                  <c:v>16.956669999999999</c:v>
                </c:pt>
                <c:pt idx="5088">
                  <c:v>16.96</c:v>
                </c:pt>
                <c:pt idx="5089">
                  <c:v>16.963329999999999</c:v>
                </c:pt>
                <c:pt idx="5090">
                  <c:v>16.966670000000001</c:v>
                </c:pt>
                <c:pt idx="5091">
                  <c:v>16.97</c:v>
                </c:pt>
                <c:pt idx="5092">
                  <c:v>16.973330000000001</c:v>
                </c:pt>
                <c:pt idx="5093">
                  <c:v>16.976669999999999</c:v>
                </c:pt>
                <c:pt idx="5094">
                  <c:v>16.98</c:v>
                </c:pt>
                <c:pt idx="5095">
                  <c:v>16.983329999999999</c:v>
                </c:pt>
                <c:pt idx="5096">
                  <c:v>16.98667</c:v>
                </c:pt>
                <c:pt idx="5097">
                  <c:v>16.989999999999998</c:v>
                </c:pt>
                <c:pt idx="5098">
                  <c:v>16.99333</c:v>
                </c:pt>
                <c:pt idx="5099">
                  <c:v>16.996670000000002</c:v>
                </c:pt>
                <c:pt idx="5100">
                  <c:v>17</c:v>
                </c:pt>
                <c:pt idx="5101">
                  <c:v>17.003329999999998</c:v>
                </c:pt>
                <c:pt idx="5102">
                  <c:v>17.00667</c:v>
                </c:pt>
                <c:pt idx="5103">
                  <c:v>17.010000000000002</c:v>
                </c:pt>
                <c:pt idx="5104">
                  <c:v>17.01333</c:v>
                </c:pt>
                <c:pt idx="5105">
                  <c:v>17.016670000000001</c:v>
                </c:pt>
                <c:pt idx="5106">
                  <c:v>17.02</c:v>
                </c:pt>
                <c:pt idx="5107">
                  <c:v>17.023330000000001</c:v>
                </c:pt>
                <c:pt idx="5108">
                  <c:v>17.026669999999999</c:v>
                </c:pt>
                <c:pt idx="5109">
                  <c:v>17.03</c:v>
                </c:pt>
                <c:pt idx="5110">
                  <c:v>17.033329999999999</c:v>
                </c:pt>
                <c:pt idx="5111">
                  <c:v>17.036670000000001</c:v>
                </c:pt>
                <c:pt idx="5112">
                  <c:v>17.04</c:v>
                </c:pt>
                <c:pt idx="5113">
                  <c:v>17.043330000000001</c:v>
                </c:pt>
                <c:pt idx="5114">
                  <c:v>17.046669999999999</c:v>
                </c:pt>
                <c:pt idx="5115">
                  <c:v>17.05</c:v>
                </c:pt>
                <c:pt idx="5116">
                  <c:v>17.053329999999999</c:v>
                </c:pt>
                <c:pt idx="5117">
                  <c:v>17.05667</c:v>
                </c:pt>
                <c:pt idx="5118">
                  <c:v>17.059999999999999</c:v>
                </c:pt>
                <c:pt idx="5119">
                  <c:v>17.063330000000001</c:v>
                </c:pt>
                <c:pt idx="5120">
                  <c:v>17.066669999999998</c:v>
                </c:pt>
                <c:pt idx="5121">
                  <c:v>17.07</c:v>
                </c:pt>
                <c:pt idx="5122">
                  <c:v>17.073329999999999</c:v>
                </c:pt>
                <c:pt idx="5123">
                  <c:v>17.07667</c:v>
                </c:pt>
                <c:pt idx="5124">
                  <c:v>17.079999999999998</c:v>
                </c:pt>
                <c:pt idx="5125">
                  <c:v>17.08333</c:v>
                </c:pt>
                <c:pt idx="5126">
                  <c:v>17.086670000000002</c:v>
                </c:pt>
                <c:pt idx="5127">
                  <c:v>17.09</c:v>
                </c:pt>
                <c:pt idx="5128">
                  <c:v>17.093330000000002</c:v>
                </c:pt>
                <c:pt idx="5129">
                  <c:v>17.09667</c:v>
                </c:pt>
                <c:pt idx="5130">
                  <c:v>17.100000000000001</c:v>
                </c:pt>
                <c:pt idx="5131">
                  <c:v>17.10333</c:v>
                </c:pt>
                <c:pt idx="5132">
                  <c:v>17.106670000000001</c:v>
                </c:pt>
                <c:pt idx="5133">
                  <c:v>17.11</c:v>
                </c:pt>
                <c:pt idx="5134">
                  <c:v>17.113330000000001</c:v>
                </c:pt>
                <c:pt idx="5135">
                  <c:v>17.116669999999999</c:v>
                </c:pt>
                <c:pt idx="5136">
                  <c:v>17.12</c:v>
                </c:pt>
                <c:pt idx="5137">
                  <c:v>17.123329999999999</c:v>
                </c:pt>
                <c:pt idx="5138">
                  <c:v>17.126670000000001</c:v>
                </c:pt>
                <c:pt idx="5139">
                  <c:v>17.13</c:v>
                </c:pt>
                <c:pt idx="5140">
                  <c:v>17.133330000000001</c:v>
                </c:pt>
                <c:pt idx="5141">
                  <c:v>17.136669999999999</c:v>
                </c:pt>
                <c:pt idx="5142">
                  <c:v>17.14</c:v>
                </c:pt>
                <c:pt idx="5143">
                  <c:v>17.143329999999999</c:v>
                </c:pt>
                <c:pt idx="5144">
                  <c:v>17.14667</c:v>
                </c:pt>
                <c:pt idx="5145">
                  <c:v>17.149999999999999</c:v>
                </c:pt>
                <c:pt idx="5146">
                  <c:v>17.15333</c:v>
                </c:pt>
                <c:pt idx="5147">
                  <c:v>17.156669999999998</c:v>
                </c:pt>
                <c:pt idx="5148">
                  <c:v>17.16</c:v>
                </c:pt>
                <c:pt idx="5149">
                  <c:v>17.163329999999998</c:v>
                </c:pt>
                <c:pt idx="5150">
                  <c:v>17.16667</c:v>
                </c:pt>
                <c:pt idx="5151">
                  <c:v>17.170000000000002</c:v>
                </c:pt>
                <c:pt idx="5152">
                  <c:v>17.17333</c:v>
                </c:pt>
                <c:pt idx="5153">
                  <c:v>17.176670000000001</c:v>
                </c:pt>
                <c:pt idx="5154">
                  <c:v>17.18</c:v>
                </c:pt>
                <c:pt idx="5155">
                  <c:v>17.183330000000002</c:v>
                </c:pt>
                <c:pt idx="5156">
                  <c:v>17.186669999999999</c:v>
                </c:pt>
                <c:pt idx="5157">
                  <c:v>17.190000000000001</c:v>
                </c:pt>
                <c:pt idx="5158">
                  <c:v>17.19333</c:v>
                </c:pt>
                <c:pt idx="5159">
                  <c:v>17.196670000000001</c:v>
                </c:pt>
                <c:pt idx="5160">
                  <c:v>17.2</c:v>
                </c:pt>
                <c:pt idx="5161">
                  <c:v>17.203330000000001</c:v>
                </c:pt>
                <c:pt idx="5162">
                  <c:v>17.206669999999999</c:v>
                </c:pt>
                <c:pt idx="5163">
                  <c:v>17.21</c:v>
                </c:pt>
                <c:pt idx="5164">
                  <c:v>17.213329999999999</c:v>
                </c:pt>
                <c:pt idx="5165">
                  <c:v>17.216670000000001</c:v>
                </c:pt>
                <c:pt idx="5166">
                  <c:v>17.22</c:v>
                </c:pt>
                <c:pt idx="5167">
                  <c:v>17.223330000000001</c:v>
                </c:pt>
                <c:pt idx="5168">
                  <c:v>17.226669999999999</c:v>
                </c:pt>
                <c:pt idx="5169">
                  <c:v>17.23</c:v>
                </c:pt>
                <c:pt idx="5170">
                  <c:v>17.233329999999999</c:v>
                </c:pt>
                <c:pt idx="5171">
                  <c:v>17.23667</c:v>
                </c:pt>
                <c:pt idx="5172">
                  <c:v>17.239999999999998</c:v>
                </c:pt>
                <c:pt idx="5173">
                  <c:v>17.24333</c:v>
                </c:pt>
                <c:pt idx="5174">
                  <c:v>17.246670000000002</c:v>
                </c:pt>
                <c:pt idx="5175">
                  <c:v>17.25</c:v>
                </c:pt>
                <c:pt idx="5176">
                  <c:v>17.253329999999998</c:v>
                </c:pt>
                <c:pt idx="5177">
                  <c:v>17.25667</c:v>
                </c:pt>
                <c:pt idx="5178">
                  <c:v>17.260000000000002</c:v>
                </c:pt>
                <c:pt idx="5179">
                  <c:v>17.26333</c:v>
                </c:pt>
                <c:pt idx="5180">
                  <c:v>17.266670000000001</c:v>
                </c:pt>
                <c:pt idx="5181">
                  <c:v>17.27</c:v>
                </c:pt>
                <c:pt idx="5182">
                  <c:v>17.273330000000001</c:v>
                </c:pt>
                <c:pt idx="5183">
                  <c:v>17.276669999999999</c:v>
                </c:pt>
                <c:pt idx="5184">
                  <c:v>17.28</c:v>
                </c:pt>
                <c:pt idx="5185">
                  <c:v>17.283329999999999</c:v>
                </c:pt>
                <c:pt idx="5186">
                  <c:v>17.286670000000001</c:v>
                </c:pt>
                <c:pt idx="5187">
                  <c:v>17.29</c:v>
                </c:pt>
                <c:pt idx="5188">
                  <c:v>17.293330000000001</c:v>
                </c:pt>
                <c:pt idx="5189">
                  <c:v>17.296669999999999</c:v>
                </c:pt>
                <c:pt idx="5190">
                  <c:v>17.3</c:v>
                </c:pt>
                <c:pt idx="5191">
                  <c:v>17.303329999999999</c:v>
                </c:pt>
                <c:pt idx="5192">
                  <c:v>17.30667</c:v>
                </c:pt>
                <c:pt idx="5193">
                  <c:v>17.309999999999999</c:v>
                </c:pt>
                <c:pt idx="5194">
                  <c:v>17.313330000000001</c:v>
                </c:pt>
                <c:pt idx="5195">
                  <c:v>17.316669999999998</c:v>
                </c:pt>
                <c:pt idx="5196">
                  <c:v>17.32</c:v>
                </c:pt>
                <c:pt idx="5197">
                  <c:v>17.323329999999999</c:v>
                </c:pt>
                <c:pt idx="5198">
                  <c:v>17.32667</c:v>
                </c:pt>
                <c:pt idx="5199">
                  <c:v>17.329999999999998</c:v>
                </c:pt>
                <c:pt idx="5200">
                  <c:v>17.33333</c:v>
                </c:pt>
                <c:pt idx="5201">
                  <c:v>17.336670000000002</c:v>
                </c:pt>
                <c:pt idx="5202">
                  <c:v>17.34</c:v>
                </c:pt>
                <c:pt idx="5203">
                  <c:v>17.343330000000002</c:v>
                </c:pt>
                <c:pt idx="5204">
                  <c:v>17.34667</c:v>
                </c:pt>
                <c:pt idx="5205">
                  <c:v>17.350000000000001</c:v>
                </c:pt>
                <c:pt idx="5206">
                  <c:v>17.35333</c:v>
                </c:pt>
                <c:pt idx="5207">
                  <c:v>17.356670000000001</c:v>
                </c:pt>
                <c:pt idx="5208">
                  <c:v>17.36</c:v>
                </c:pt>
                <c:pt idx="5209">
                  <c:v>17.363330000000001</c:v>
                </c:pt>
                <c:pt idx="5210">
                  <c:v>17.366669999999999</c:v>
                </c:pt>
                <c:pt idx="5211">
                  <c:v>17.37</c:v>
                </c:pt>
                <c:pt idx="5212">
                  <c:v>17.373329999999999</c:v>
                </c:pt>
                <c:pt idx="5213">
                  <c:v>17.376670000000001</c:v>
                </c:pt>
                <c:pt idx="5214">
                  <c:v>17.38</c:v>
                </c:pt>
                <c:pt idx="5215">
                  <c:v>17.383330000000001</c:v>
                </c:pt>
                <c:pt idx="5216">
                  <c:v>17.386669999999999</c:v>
                </c:pt>
                <c:pt idx="5217">
                  <c:v>17.39</c:v>
                </c:pt>
                <c:pt idx="5218">
                  <c:v>17.393329999999999</c:v>
                </c:pt>
                <c:pt idx="5219">
                  <c:v>17.39667</c:v>
                </c:pt>
                <c:pt idx="5220">
                  <c:v>17.399999999999999</c:v>
                </c:pt>
                <c:pt idx="5221">
                  <c:v>17.40333</c:v>
                </c:pt>
                <c:pt idx="5222">
                  <c:v>17.406669999999998</c:v>
                </c:pt>
                <c:pt idx="5223">
                  <c:v>17.41</c:v>
                </c:pt>
                <c:pt idx="5224">
                  <c:v>17.413329999999998</c:v>
                </c:pt>
                <c:pt idx="5225">
                  <c:v>17.41667</c:v>
                </c:pt>
                <c:pt idx="5226">
                  <c:v>17.420000000000002</c:v>
                </c:pt>
                <c:pt idx="5227">
                  <c:v>17.42333</c:v>
                </c:pt>
                <c:pt idx="5228">
                  <c:v>17.426670000000001</c:v>
                </c:pt>
                <c:pt idx="5229">
                  <c:v>17.43</c:v>
                </c:pt>
                <c:pt idx="5230">
                  <c:v>17.433330000000002</c:v>
                </c:pt>
                <c:pt idx="5231">
                  <c:v>17.436669999999999</c:v>
                </c:pt>
                <c:pt idx="5232">
                  <c:v>17.440000000000001</c:v>
                </c:pt>
                <c:pt idx="5233">
                  <c:v>17.44333</c:v>
                </c:pt>
                <c:pt idx="5234">
                  <c:v>17.446670000000001</c:v>
                </c:pt>
                <c:pt idx="5235">
                  <c:v>17.45</c:v>
                </c:pt>
                <c:pt idx="5236">
                  <c:v>17.453330000000001</c:v>
                </c:pt>
                <c:pt idx="5237">
                  <c:v>17.456669999999999</c:v>
                </c:pt>
                <c:pt idx="5238">
                  <c:v>17.46</c:v>
                </c:pt>
                <c:pt idx="5239">
                  <c:v>17.463329999999999</c:v>
                </c:pt>
                <c:pt idx="5240">
                  <c:v>17.466670000000001</c:v>
                </c:pt>
                <c:pt idx="5241">
                  <c:v>17.47</c:v>
                </c:pt>
                <c:pt idx="5242">
                  <c:v>17.473330000000001</c:v>
                </c:pt>
                <c:pt idx="5243">
                  <c:v>17.476669999999999</c:v>
                </c:pt>
                <c:pt idx="5244">
                  <c:v>17.48</c:v>
                </c:pt>
                <c:pt idx="5245">
                  <c:v>17.483329999999999</c:v>
                </c:pt>
                <c:pt idx="5246">
                  <c:v>17.48667</c:v>
                </c:pt>
                <c:pt idx="5247">
                  <c:v>17.489999999999998</c:v>
                </c:pt>
                <c:pt idx="5248">
                  <c:v>17.49333</c:v>
                </c:pt>
                <c:pt idx="5249">
                  <c:v>17.496670000000002</c:v>
                </c:pt>
                <c:pt idx="5250">
                  <c:v>17.5</c:v>
                </c:pt>
                <c:pt idx="5251">
                  <c:v>17.503329999999998</c:v>
                </c:pt>
                <c:pt idx="5252">
                  <c:v>17.50667</c:v>
                </c:pt>
                <c:pt idx="5253">
                  <c:v>17.510000000000002</c:v>
                </c:pt>
                <c:pt idx="5254">
                  <c:v>17.51333</c:v>
                </c:pt>
                <c:pt idx="5255">
                  <c:v>17.516670000000001</c:v>
                </c:pt>
                <c:pt idx="5256">
                  <c:v>17.52</c:v>
                </c:pt>
                <c:pt idx="5257">
                  <c:v>17.523330000000001</c:v>
                </c:pt>
                <c:pt idx="5258">
                  <c:v>17.526669999999999</c:v>
                </c:pt>
                <c:pt idx="5259">
                  <c:v>17.53</c:v>
                </c:pt>
                <c:pt idx="5260">
                  <c:v>17.533329999999999</c:v>
                </c:pt>
                <c:pt idx="5261">
                  <c:v>17.536670000000001</c:v>
                </c:pt>
                <c:pt idx="5262">
                  <c:v>17.54</c:v>
                </c:pt>
                <c:pt idx="5263">
                  <c:v>17.543330000000001</c:v>
                </c:pt>
                <c:pt idx="5264">
                  <c:v>17.546669999999999</c:v>
                </c:pt>
                <c:pt idx="5265">
                  <c:v>17.55</c:v>
                </c:pt>
                <c:pt idx="5266">
                  <c:v>17.553329999999999</c:v>
                </c:pt>
                <c:pt idx="5267">
                  <c:v>17.55667</c:v>
                </c:pt>
                <c:pt idx="5268">
                  <c:v>17.559999999999999</c:v>
                </c:pt>
                <c:pt idx="5269">
                  <c:v>17.563330000000001</c:v>
                </c:pt>
                <c:pt idx="5270">
                  <c:v>17.566669999999998</c:v>
                </c:pt>
                <c:pt idx="5271">
                  <c:v>17.57</c:v>
                </c:pt>
                <c:pt idx="5272">
                  <c:v>17.573329999999999</c:v>
                </c:pt>
                <c:pt idx="5273">
                  <c:v>17.57667</c:v>
                </c:pt>
                <c:pt idx="5274">
                  <c:v>17.579999999999998</c:v>
                </c:pt>
                <c:pt idx="5275">
                  <c:v>17.58333</c:v>
                </c:pt>
                <c:pt idx="5276">
                  <c:v>17.586670000000002</c:v>
                </c:pt>
                <c:pt idx="5277">
                  <c:v>17.59</c:v>
                </c:pt>
                <c:pt idx="5278">
                  <c:v>17.593330000000002</c:v>
                </c:pt>
                <c:pt idx="5279">
                  <c:v>17.59667</c:v>
                </c:pt>
                <c:pt idx="5280">
                  <c:v>17.600000000000001</c:v>
                </c:pt>
                <c:pt idx="5281">
                  <c:v>17.60333</c:v>
                </c:pt>
                <c:pt idx="5282">
                  <c:v>17.606670000000001</c:v>
                </c:pt>
                <c:pt idx="5283">
                  <c:v>17.61</c:v>
                </c:pt>
                <c:pt idx="5284">
                  <c:v>17.613330000000001</c:v>
                </c:pt>
                <c:pt idx="5285">
                  <c:v>17.616669999999999</c:v>
                </c:pt>
                <c:pt idx="5286">
                  <c:v>17.62</c:v>
                </c:pt>
                <c:pt idx="5287">
                  <c:v>17.623329999999999</c:v>
                </c:pt>
                <c:pt idx="5288">
                  <c:v>17.626670000000001</c:v>
                </c:pt>
                <c:pt idx="5289">
                  <c:v>17.63</c:v>
                </c:pt>
                <c:pt idx="5290">
                  <c:v>17.633330000000001</c:v>
                </c:pt>
                <c:pt idx="5291">
                  <c:v>17.636669999999999</c:v>
                </c:pt>
                <c:pt idx="5292">
                  <c:v>17.64</c:v>
                </c:pt>
                <c:pt idx="5293">
                  <c:v>17.643329999999999</c:v>
                </c:pt>
                <c:pt idx="5294">
                  <c:v>17.64667</c:v>
                </c:pt>
                <c:pt idx="5295">
                  <c:v>17.649999999999999</c:v>
                </c:pt>
                <c:pt idx="5296">
                  <c:v>17.65333</c:v>
                </c:pt>
                <c:pt idx="5297">
                  <c:v>17.656669999999998</c:v>
                </c:pt>
                <c:pt idx="5298">
                  <c:v>17.66</c:v>
                </c:pt>
                <c:pt idx="5299">
                  <c:v>17.663329999999998</c:v>
                </c:pt>
                <c:pt idx="5300">
                  <c:v>17.66667</c:v>
                </c:pt>
                <c:pt idx="5301">
                  <c:v>17.670000000000002</c:v>
                </c:pt>
                <c:pt idx="5302">
                  <c:v>17.67333</c:v>
                </c:pt>
                <c:pt idx="5303">
                  <c:v>17.676670000000001</c:v>
                </c:pt>
                <c:pt idx="5304">
                  <c:v>17.68</c:v>
                </c:pt>
                <c:pt idx="5305">
                  <c:v>17.683330000000002</c:v>
                </c:pt>
                <c:pt idx="5306">
                  <c:v>17.686669999999999</c:v>
                </c:pt>
                <c:pt idx="5307">
                  <c:v>17.690000000000001</c:v>
                </c:pt>
                <c:pt idx="5308">
                  <c:v>17.69333</c:v>
                </c:pt>
                <c:pt idx="5309">
                  <c:v>17.696670000000001</c:v>
                </c:pt>
                <c:pt idx="5310">
                  <c:v>17.7</c:v>
                </c:pt>
                <c:pt idx="5311">
                  <c:v>17.703330000000001</c:v>
                </c:pt>
                <c:pt idx="5312">
                  <c:v>17.706669999999999</c:v>
                </c:pt>
                <c:pt idx="5313">
                  <c:v>17.71</c:v>
                </c:pt>
                <c:pt idx="5314">
                  <c:v>17.713329999999999</c:v>
                </c:pt>
                <c:pt idx="5315">
                  <c:v>17.716670000000001</c:v>
                </c:pt>
                <c:pt idx="5316">
                  <c:v>17.72</c:v>
                </c:pt>
                <c:pt idx="5317">
                  <c:v>17.723330000000001</c:v>
                </c:pt>
                <c:pt idx="5318">
                  <c:v>17.726669999999999</c:v>
                </c:pt>
                <c:pt idx="5319">
                  <c:v>17.73</c:v>
                </c:pt>
                <c:pt idx="5320">
                  <c:v>17.733329999999999</c:v>
                </c:pt>
                <c:pt idx="5321">
                  <c:v>17.73667</c:v>
                </c:pt>
                <c:pt idx="5322">
                  <c:v>17.739999999999998</c:v>
                </c:pt>
                <c:pt idx="5323">
                  <c:v>17.74333</c:v>
                </c:pt>
                <c:pt idx="5324">
                  <c:v>17.746670000000002</c:v>
                </c:pt>
                <c:pt idx="5325">
                  <c:v>17.75</c:v>
                </c:pt>
                <c:pt idx="5326">
                  <c:v>17.753329999999998</c:v>
                </c:pt>
                <c:pt idx="5327">
                  <c:v>17.75667</c:v>
                </c:pt>
                <c:pt idx="5328">
                  <c:v>17.760000000000002</c:v>
                </c:pt>
                <c:pt idx="5329">
                  <c:v>17.76333</c:v>
                </c:pt>
                <c:pt idx="5330">
                  <c:v>17.766670000000001</c:v>
                </c:pt>
                <c:pt idx="5331">
                  <c:v>17.77</c:v>
                </c:pt>
                <c:pt idx="5332">
                  <c:v>17.773330000000001</c:v>
                </c:pt>
                <c:pt idx="5333">
                  <c:v>17.776669999999999</c:v>
                </c:pt>
                <c:pt idx="5334">
                  <c:v>17.78</c:v>
                </c:pt>
                <c:pt idx="5335">
                  <c:v>17.783329999999999</c:v>
                </c:pt>
                <c:pt idx="5336">
                  <c:v>17.786670000000001</c:v>
                </c:pt>
                <c:pt idx="5337">
                  <c:v>17.79</c:v>
                </c:pt>
                <c:pt idx="5338">
                  <c:v>17.793330000000001</c:v>
                </c:pt>
                <c:pt idx="5339">
                  <c:v>17.796669999999999</c:v>
                </c:pt>
                <c:pt idx="5340">
                  <c:v>17.8</c:v>
                </c:pt>
                <c:pt idx="5341">
                  <c:v>17.803329999999999</c:v>
                </c:pt>
                <c:pt idx="5342">
                  <c:v>17.80667</c:v>
                </c:pt>
                <c:pt idx="5343">
                  <c:v>17.809999999999999</c:v>
                </c:pt>
                <c:pt idx="5344">
                  <c:v>17.813330000000001</c:v>
                </c:pt>
                <c:pt idx="5345">
                  <c:v>17.816669999999998</c:v>
                </c:pt>
                <c:pt idx="5346">
                  <c:v>17.82</c:v>
                </c:pt>
                <c:pt idx="5347">
                  <c:v>17.823329999999999</c:v>
                </c:pt>
                <c:pt idx="5348">
                  <c:v>17.82667</c:v>
                </c:pt>
                <c:pt idx="5349">
                  <c:v>17.829999999999998</c:v>
                </c:pt>
                <c:pt idx="5350">
                  <c:v>17.83333</c:v>
                </c:pt>
                <c:pt idx="5351">
                  <c:v>17.836670000000002</c:v>
                </c:pt>
                <c:pt idx="5352">
                  <c:v>17.84</c:v>
                </c:pt>
                <c:pt idx="5353">
                  <c:v>17.843330000000002</c:v>
                </c:pt>
                <c:pt idx="5354">
                  <c:v>17.84667</c:v>
                </c:pt>
                <c:pt idx="5355">
                  <c:v>17.850000000000001</c:v>
                </c:pt>
                <c:pt idx="5356">
                  <c:v>17.85333</c:v>
                </c:pt>
                <c:pt idx="5357">
                  <c:v>17.856670000000001</c:v>
                </c:pt>
                <c:pt idx="5358">
                  <c:v>17.86</c:v>
                </c:pt>
                <c:pt idx="5359">
                  <c:v>17.863330000000001</c:v>
                </c:pt>
                <c:pt idx="5360">
                  <c:v>17.866669999999999</c:v>
                </c:pt>
                <c:pt idx="5361">
                  <c:v>17.87</c:v>
                </c:pt>
                <c:pt idx="5362">
                  <c:v>17.873329999999999</c:v>
                </c:pt>
                <c:pt idx="5363">
                  <c:v>17.876670000000001</c:v>
                </c:pt>
                <c:pt idx="5364">
                  <c:v>17.88</c:v>
                </c:pt>
                <c:pt idx="5365">
                  <c:v>17.883330000000001</c:v>
                </c:pt>
                <c:pt idx="5366">
                  <c:v>17.886669999999999</c:v>
                </c:pt>
                <c:pt idx="5367">
                  <c:v>17.89</c:v>
                </c:pt>
                <c:pt idx="5368">
                  <c:v>17.893329999999999</c:v>
                </c:pt>
                <c:pt idx="5369">
                  <c:v>17.89667</c:v>
                </c:pt>
                <c:pt idx="5370">
                  <c:v>17.899999999999999</c:v>
                </c:pt>
                <c:pt idx="5371">
                  <c:v>17.90333</c:v>
                </c:pt>
                <c:pt idx="5372">
                  <c:v>17.906669999999998</c:v>
                </c:pt>
                <c:pt idx="5373">
                  <c:v>17.91</c:v>
                </c:pt>
                <c:pt idx="5374">
                  <c:v>17.913329999999998</c:v>
                </c:pt>
                <c:pt idx="5375">
                  <c:v>17.91667</c:v>
                </c:pt>
                <c:pt idx="5376">
                  <c:v>17.920000000000002</c:v>
                </c:pt>
                <c:pt idx="5377">
                  <c:v>17.92333</c:v>
                </c:pt>
                <c:pt idx="5378">
                  <c:v>17.926670000000001</c:v>
                </c:pt>
                <c:pt idx="5379">
                  <c:v>17.93</c:v>
                </c:pt>
                <c:pt idx="5380">
                  <c:v>17.933330000000002</c:v>
                </c:pt>
                <c:pt idx="5381">
                  <c:v>17.936669999999999</c:v>
                </c:pt>
                <c:pt idx="5382">
                  <c:v>17.940000000000001</c:v>
                </c:pt>
                <c:pt idx="5383">
                  <c:v>17.94333</c:v>
                </c:pt>
                <c:pt idx="5384">
                  <c:v>17.946670000000001</c:v>
                </c:pt>
                <c:pt idx="5385">
                  <c:v>17.95</c:v>
                </c:pt>
                <c:pt idx="5386">
                  <c:v>17.953330000000001</c:v>
                </c:pt>
                <c:pt idx="5387">
                  <c:v>17.956669999999999</c:v>
                </c:pt>
                <c:pt idx="5388">
                  <c:v>17.96</c:v>
                </c:pt>
                <c:pt idx="5389">
                  <c:v>17.963329999999999</c:v>
                </c:pt>
                <c:pt idx="5390">
                  <c:v>17.966670000000001</c:v>
                </c:pt>
                <c:pt idx="5391">
                  <c:v>17.97</c:v>
                </c:pt>
                <c:pt idx="5392">
                  <c:v>17.973330000000001</c:v>
                </c:pt>
                <c:pt idx="5393">
                  <c:v>17.976669999999999</c:v>
                </c:pt>
                <c:pt idx="5394">
                  <c:v>17.98</c:v>
                </c:pt>
                <c:pt idx="5395">
                  <c:v>17.983329999999999</c:v>
                </c:pt>
                <c:pt idx="5396">
                  <c:v>17.98667</c:v>
                </c:pt>
                <c:pt idx="5397">
                  <c:v>17.989999999999998</c:v>
                </c:pt>
                <c:pt idx="5398">
                  <c:v>17.99333</c:v>
                </c:pt>
                <c:pt idx="5399">
                  <c:v>17.996670000000002</c:v>
                </c:pt>
                <c:pt idx="5400">
                  <c:v>18</c:v>
                </c:pt>
                <c:pt idx="5401">
                  <c:v>18.003329999999998</c:v>
                </c:pt>
                <c:pt idx="5402">
                  <c:v>18.00667</c:v>
                </c:pt>
                <c:pt idx="5403">
                  <c:v>18.010000000000002</c:v>
                </c:pt>
                <c:pt idx="5404">
                  <c:v>18.01333</c:v>
                </c:pt>
                <c:pt idx="5405">
                  <c:v>18.016670000000001</c:v>
                </c:pt>
                <c:pt idx="5406">
                  <c:v>18.02</c:v>
                </c:pt>
                <c:pt idx="5407">
                  <c:v>18.023330000000001</c:v>
                </c:pt>
                <c:pt idx="5408">
                  <c:v>18.026669999999999</c:v>
                </c:pt>
                <c:pt idx="5409">
                  <c:v>18.03</c:v>
                </c:pt>
                <c:pt idx="5410">
                  <c:v>18.033329999999999</c:v>
                </c:pt>
                <c:pt idx="5411">
                  <c:v>18.036670000000001</c:v>
                </c:pt>
                <c:pt idx="5412">
                  <c:v>18.04</c:v>
                </c:pt>
                <c:pt idx="5413">
                  <c:v>18.043330000000001</c:v>
                </c:pt>
                <c:pt idx="5414">
                  <c:v>18.046669999999999</c:v>
                </c:pt>
                <c:pt idx="5415">
                  <c:v>18.05</c:v>
                </c:pt>
                <c:pt idx="5416">
                  <c:v>18.053329999999999</c:v>
                </c:pt>
                <c:pt idx="5417">
                  <c:v>18.05667</c:v>
                </c:pt>
                <c:pt idx="5418">
                  <c:v>18.059999999999999</c:v>
                </c:pt>
                <c:pt idx="5419">
                  <c:v>18.063330000000001</c:v>
                </c:pt>
                <c:pt idx="5420">
                  <c:v>18.066669999999998</c:v>
                </c:pt>
                <c:pt idx="5421">
                  <c:v>18.07</c:v>
                </c:pt>
                <c:pt idx="5422">
                  <c:v>18.073329999999999</c:v>
                </c:pt>
                <c:pt idx="5423">
                  <c:v>18.07667</c:v>
                </c:pt>
                <c:pt idx="5424">
                  <c:v>18.079999999999998</c:v>
                </c:pt>
                <c:pt idx="5425">
                  <c:v>18.08333</c:v>
                </c:pt>
                <c:pt idx="5426">
                  <c:v>18.086670000000002</c:v>
                </c:pt>
                <c:pt idx="5427">
                  <c:v>18.09</c:v>
                </c:pt>
                <c:pt idx="5428">
                  <c:v>18.093330000000002</c:v>
                </c:pt>
                <c:pt idx="5429">
                  <c:v>18.09667</c:v>
                </c:pt>
                <c:pt idx="5430">
                  <c:v>18.100000000000001</c:v>
                </c:pt>
                <c:pt idx="5431">
                  <c:v>18.10333</c:v>
                </c:pt>
                <c:pt idx="5432">
                  <c:v>18.106670000000001</c:v>
                </c:pt>
                <c:pt idx="5433">
                  <c:v>18.11</c:v>
                </c:pt>
                <c:pt idx="5434">
                  <c:v>18.113330000000001</c:v>
                </c:pt>
                <c:pt idx="5435">
                  <c:v>18.116669999999999</c:v>
                </c:pt>
                <c:pt idx="5436">
                  <c:v>18.12</c:v>
                </c:pt>
                <c:pt idx="5437">
                  <c:v>18.123329999999999</c:v>
                </c:pt>
                <c:pt idx="5438">
                  <c:v>18.126670000000001</c:v>
                </c:pt>
                <c:pt idx="5439">
                  <c:v>18.13</c:v>
                </c:pt>
                <c:pt idx="5440">
                  <c:v>18.133330000000001</c:v>
                </c:pt>
                <c:pt idx="5441">
                  <c:v>18.136669999999999</c:v>
                </c:pt>
                <c:pt idx="5442">
                  <c:v>18.14</c:v>
                </c:pt>
                <c:pt idx="5443">
                  <c:v>18.143329999999999</c:v>
                </c:pt>
                <c:pt idx="5444">
                  <c:v>18.14667</c:v>
                </c:pt>
                <c:pt idx="5445">
                  <c:v>18.149999999999999</c:v>
                </c:pt>
                <c:pt idx="5446">
                  <c:v>18.15333</c:v>
                </c:pt>
                <c:pt idx="5447">
                  <c:v>18.156669999999998</c:v>
                </c:pt>
                <c:pt idx="5448">
                  <c:v>18.16</c:v>
                </c:pt>
                <c:pt idx="5449">
                  <c:v>18.163329999999998</c:v>
                </c:pt>
                <c:pt idx="5450">
                  <c:v>18.16667</c:v>
                </c:pt>
                <c:pt idx="5451">
                  <c:v>18.170000000000002</c:v>
                </c:pt>
                <c:pt idx="5452">
                  <c:v>18.17333</c:v>
                </c:pt>
                <c:pt idx="5453">
                  <c:v>18.176670000000001</c:v>
                </c:pt>
                <c:pt idx="5454">
                  <c:v>18.18</c:v>
                </c:pt>
                <c:pt idx="5455">
                  <c:v>18.183330000000002</c:v>
                </c:pt>
                <c:pt idx="5456">
                  <c:v>18.186669999999999</c:v>
                </c:pt>
                <c:pt idx="5457">
                  <c:v>18.190000000000001</c:v>
                </c:pt>
                <c:pt idx="5458">
                  <c:v>18.19333</c:v>
                </c:pt>
                <c:pt idx="5459">
                  <c:v>18.196670000000001</c:v>
                </c:pt>
                <c:pt idx="5460">
                  <c:v>18.2</c:v>
                </c:pt>
                <c:pt idx="5461">
                  <c:v>18.203330000000001</c:v>
                </c:pt>
                <c:pt idx="5462">
                  <c:v>18.206669999999999</c:v>
                </c:pt>
                <c:pt idx="5463">
                  <c:v>18.21</c:v>
                </c:pt>
                <c:pt idx="5464">
                  <c:v>18.213329999999999</c:v>
                </c:pt>
                <c:pt idx="5465">
                  <c:v>18.216670000000001</c:v>
                </c:pt>
                <c:pt idx="5466">
                  <c:v>18.22</c:v>
                </c:pt>
                <c:pt idx="5467">
                  <c:v>18.223330000000001</c:v>
                </c:pt>
                <c:pt idx="5468">
                  <c:v>18.226669999999999</c:v>
                </c:pt>
                <c:pt idx="5469">
                  <c:v>18.23</c:v>
                </c:pt>
                <c:pt idx="5470">
                  <c:v>18.233329999999999</c:v>
                </c:pt>
                <c:pt idx="5471">
                  <c:v>18.23667</c:v>
                </c:pt>
                <c:pt idx="5472">
                  <c:v>18.239999999999998</c:v>
                </c:pt>
                <c:pt idx="5473">
                  <c:v>18.24333</c:v>
                </c:pt>
                <c:pt idx="5474">
                  <c:v>18.246670000000002</c:v>
                </c:pt>
                <c:pt idx="5475">
                  <c:v>18.25</c:v>
                </c:pt>
                <c:pt idx="5476">
                  <c:v>18.253329999999998</c:v>
                </c:pt>
                <c:pt idx="5477">
                  <c:v>18.25667</c:v>
                </c:pt>
                <c:pt idx="5478">
                  <c:v>18.260000000000002</c:v>
                </c:pt>
                <c:pt idx="5479">
                  <c:v>18.26333</c:v>
                </c:pt>
                <c:pt idx="5480">
                  <c:v>18.266670000000001</c:v>
                </c:pt>
                <c:pt idx="5481">
                  <c:v>18.27</c:v>
                </c:pt>
                <c:pt idx="5482">
                  <c:v>18.273330000000001</c:v>
                </c:pt>
                <c:pt idx="5483">
                  <c:v>18.276669999999999</c:v>
                </c:pt>
                <c:pt idx="5484">
                  <c:v>18.28</c:v>
                </c:pt>
                <c:pt idx="5485">
                  <c:v>18.283329999999999</c:v>
                </c:pt>
                <c:pt idx="5486">
                  <c:v>18.286670000000001</c:v>
                </c:pt>
                <c:pt idx="5487">
                  <c:v>18.29</c:v>
                </c:pt>
                <c:pt idx="5488">
                  <c:v>18.293330000000001</c:v>
                </c:pt>
                <c:pt idx="5489">
                  <c:v>18.296669999999999</c:v>
                </c:pt>
                <c:pt idx="5490">
                  <c:v>18.3</c:v>
                </c:pt>
                <c:pt idx="5491">
                  <c:v>18.303329999999999</c:v>
                </c:pt>
                <c:pt idx="5492">
                  <c:v>18.30667</c:v>
                </c:pt>
                <c:pt idx="5493">
                  <c:v>18.309999999999999</c:v>
                </c:pt>
                <c:pt idx="5494">
                  <c:v>18.313330000000001</c:v>
                </c:pt>
                <c:pt idx="5495">
                  <c:v>18.316669999999998</c:v>
                </c:pt>
                <c:pt idx="5496">
                  <c:v>18.32</c:v>
                </c:pt>
                <c:pt idx="5497">
                  <c:v>18.323329999999999</c:v>
                </c:pt>
                <c:pt idx="5498">
                  <c:v>18.32667</c:v>
                </c:pt>
                <c:pt idx="5499">
                  <c:v>18.329999999999998</c:v>
                </c:pt>
                <c:pt idx="5500">
                  <c:v>18.33333</c:v>
                </c:pt>
                <c:pt idx="5501">
                  <c:v>18.336670000000002</c:v>
                </c:pt>
                <c:pt idx="5502">
                  <c:v>18.34</c:v>
                </c:pt>
                <c:pt idx="5503">
                  <c:v>18.343330000000002</c:v>
                </c:pt>
                <c:pt idx="5504">
                  <c:v>18.34667</c:v>
                </c:pt>
                <c:pt idx="5505">
                  <c:v>18.350000000000001</c:v>
                </c:pt>
                <c:pt idx="5506">
                  <c:v>18.35333</c:v>
                </c:pt>
                <c:pt idx="5507">
                  <c:v>18.356670000000001</c:v>
                </c:pt>
                <c:pt idx="5508">
                  <c:v>18.36</c:v>
                </c:pt>
                <c:pt idx="5509">
                  <c:v>18.363330000000001</c:v>
                </c:pt>
                <c:pt idx="5510">
                  <c:v>18.366669999999999</c:v>
                </c:pt>
                <c:pt idx="5511">
                  <c:v>18.37</c:v>
                </c:pt>
                <c:pt idx="5512">
                  <c:v>18.373329999999999</c:v>
                </c:pt>
                <c:pt idx="5513">
                  <c:v>18.376670000000001</c:v>
                </c:pt>
                <c:pt idx="5514">
                  <c:v>18.38</c:v>
                </c:pt>
                <c:pt idx="5515">
                  <c:v>18.383330000000001</c:v>
                </c:pt>
                <c:pt idx="5516">
                  <c:v>18.386669999999999</c:v>
                </c:pt>
                <c:pt idx="5517">
                  <c:v>18.39</c:v>
                </c:pt>
                <c:pt idx="5518">
                  <c:v>18.393329999999999</c:v>
                </c:pt>
                <c:pt idx="5519">
                  <c:v>18.39667</c:v>
                </c:pt>
                <c:pt idx="5520">
                  <c:v>18.399999999999999</c:v>
                </c:pt>
                <c:pt idx="5521">
                  <c:v>18.40333</c:v>
                </c:pt>
                <c:pt idx="5522">
                  <c:v>18.406669999999998</c:v>
                </c:pt>
                <c:pt idx="5523">
                  <c:v>18.41</c:v>
                </c:pt>
                <c:pt idx="5524">
                  <c:v>18.413329999999998</c:v>
                </c:pt>
                <c:pt idx="5525">
                  <c:v>18.41667</c:v>
                </c:pt>
                <c:pt idx="5526">
                  <c:v>18.420000000000002</c:v>
                </c:pt>
                <c:pt idx="5527">
                  <c:v>18.42333</c:v>
                </c:pt>
                <c:pt idx="5528">
                  <c:v>18.426670000000001</c:v>
                </c:pt>
                <c:pt idx="5529">
                  <c:v>18.43</c:v>
                </c:pt>
                <c:pt idx="5530">
                  <c:v>18.433330000000002</c:v>
                </c:pt>
                <c:pt idx="5531">
                  <c:v>18.436669999999999</c:v>
                </c:pt>
                <c:pt idx="5532">
                  <c:v>18.440000000000001</c:v>
                </c:pt>
                <c:pt idx="5533">
                  <c:v>18.44333</c:v>
                </c:pt>
                <c:pt idx="5534">
                  <c:v>18.446670000000001</c:v>
                </c:pt>
                <c:pt idx="5535">
                  <c:v>18.45</c:v>
                </c:pt>
                <c:pt idx="5536">
                  <c:v>18.453330000000001</c:v>
                </c:pt>
                <c:pt idx="5537">
                  <c:v>18.456669999999999</c:v>
                </c:pt>
                <c:pt idx="5538">
                  <c:v>18.46</c:v>
                </c:pt>
                <c:pt idx="5539">
                  <c:v>18.463329999999999</c:v>
                </c:pt>
                <c:pt idx="5540">
                  <c:v>18.466670000000001</c:v>
                </c:pt>
                <c:pt idx="5541">
                  <c:v>18.47</c:v>
                </c:pt>
                <c:pt idx="5542">
                  <c:v>18.473330000000001</c:v>
                </c:pt>
                <c:pt idx="5543">
                  <c:v>18.476669999999999</c:v>
                </c:pt>
                <c:pt idx="5544">
                  <c:v>18.48</c:v>
                </c:pt>
                <c:pt idx="5545">
                  <c:v>18.483329999999999</c:v>
                </c:pt>
                <c:pt idx="5546">
                  <c:v>18.48667</c:v>
                </c:pt>
                <c:pt idx="5547">
                  <c:v>18.489999999999998</c:v>
                </c:pt>
                <c:pt idx="5548">
                  <c:v>18.49333</c:v>
                </c:pt>
                <c:pt idx="5549">
                  <c:v>18.496670000000002</c:v>
                </c:pt>
                <c:pt idx="5550">
                  <c:v>18.5</c:v>
                </c:pt>
                <c:pt idx="5551">
                  <c:v>18.503329999999998</c:v>
                </c:pt>
                <c:pt idx="5552">
                  <c:v>18.50667</c:v>
                </c:pt>
                <c:pt idx="5553">
                  <c:v>18.510000000000002</c:v>
                </c:pt>
                <c:pt idx="5554">
                  <c:v>18.51333</c:v>
                </c:pt>
                <c:pt idx="5555">
                  <c:v>18.516670000000001</c:v>
                </c:pt>
                <c:pt idx="5556">
                  <c:v>18.52</c:v>
                </c:pt>
                <c:pt idx="5557">
                  <c:v>18.523330000000001</c:v>
                </c:pt>
                <c:pt idx="5558">
                  <c:v>18.526669999999999</c:v>
                </c:pt>
                <c:pt idx="5559">
                  <c:v>18.53</c:v>
                </c:pt>
                <c:pt idx="5560">
                  <c:v>18.533329999999999</c:v>
                </c:pt>
                <c:pt idx="5561">
                  <c:v>18.536670000000001</c:v>
                </c:pt>
                <c:pt idx="5562">
                  <c:v>18.54</c:v>
                </c:pt>
                <c:pt idx="5563">
                  <c:v>18.543330000000001</c:v>
                </c:pt>
                <c:pt idx="5564">
                  <c:v>18.546669999999999</c:v>
                </c:pt>
                <c:pt idx="5565">
                  <c:v>18.55</c:v>
                </c:pt>
                <c:pt idx="5566">
                  <c:v>18.553329999999999</c:v>
                </c:pt>
                <c:pt idx="5567">
                  <c:v>18.55667</c:v>
                </c:pt>
                <c:pt idx="5568">
                  <c:v>18.559999999999999</c:v>
                </c:pt>
                <c:pt idx="5569">
                  <c:v>18.563330000000001</c:v>
                </c:pt>
                <c:pt idx="5570">
                  <c:v>18.566669999999998</c:v>
                </c:pt>
                <c:pt idx="5571">
                  <c:v>18.57</c:v>
                </c:pt>
                <c:pt idx="5572">
                  <c:v>18.573329999999999</c:v>
                </c:pt>
                <c:pt idx="5573">
                  <c:v>18.57667</c:v>
                </c:pt>
                <c:pt idx="5574">
                  <c:v>18.579999999999998</c:v>
                </c:pt>
                <c:pt idx="5575">
                  <c:v>18.58333</c:v>
                </c:pt>
                <c:pt idx="5576">
                  <c:v>18.586670000000002</c:v>
                </c:pt>
                <c:pt idx="5577">
                  <c:v>18.59</c:v>
                </c:pt>
                <c:pt idx="5578">
                  <c:v>18.593330000000002</c:v>
                </c:pt>
                <c:pt idx="5579">
                  <c:v>18.59667</c:v>
                </c:pt>
                <c:pt idx="5580">
                  <c:v>18.600000000000001</c:v>
                </c:pt>
                <c:pt idx="5581">
                  <c:v>18.60333</c:v>
                </c:pt>
                <c:pt idx="5582">
                  <c:v>18.606670000000001</c:v>
                </c:pt>
                <c:pt idx="5583">
                  <c:v>18.61</c:v>
                </c:pt>
                <c:pt idx="5584">
                  <c:v>18.613330000000001</c:v>
                </c:pt>
                <c:pt idx="5585">
                  <c:v>18.616669999999999</c:v>
                </c:pt>
                <c:pt idx="5586">
                  <c:v>18.62</c:v>
                </c:pt>
                <c:pt idx="5587">
                  <c:v>18.623329999999999</c:v>
                </c:pt>
                <c:pt idx="5588">
                  <c:v>18.626670000000001</c:v>
                </c:pt>
                <c:pt idx="5589">
                  <c:v>18.63</c:v>
                </c:pt>
                <c:pt idx="5590">
                  <c:v>18.633330000000001</c:v>
                </c:pt>
                <c:pt idx="5591">
                  <c:v>18.636669999999999</c:v>
                </c:pt>
                <c:pt idx="5592">
                  <c:v>18.64</c:v>
                </c:pt>
                <c:pt idx="5593">
                  <c:v>18.643329999999999</c:v>
                </c:pt>
                <c:pt idx="5594">
                  <c:v>18.64667</c:v>
                </c:pt>
                <c:pt idx="5595">
                  <c:v>18.649999999999999</c:v>
                </c:pt>
                <c:pt idx="5596">
                  <c:v>18.65333</c:v>
                </c:pt>
                <c:pt idx="5597">
                  <c:v>18.656669999999998</c:v>
                </c:pt>
                <c:pt idx="5598">
                  <c:v>18.66</c:v>
                </c:pt>
                <c:pt idx="5599">
                  <c:v>18.663329999999998</c:v>
                </c:pt>
                <c:pt idx="5600">
                  <c:v>18.66667</c:v>
                </c:pt>
                <c:pt idx="5601">
                  <c:v>18.670000000000002</c:v>
                </c:pt>
                <c:pt idx="5602">
                  <c:v>18.67333</c:v>
                </c:pt>
                <c:pt idx="5603">
                  <c:v>18.676670000000001</c:v>
                </c:pt>
                <c:pt idx="5604">
                  <c:v>18.68</c:v>
                </c:pt>
                <c:pt idx="5605">
                  <c:v>18.683330000000002</c:v>
                </c:pt>
                <c:pt idx="5606">
                  <c:v>18.686669999999999</c:v>
                </c:pt>
                <c:pt idx="5607">
                  <c:v>18.690000000000001</c:v>
                </c:pt>
                <c:pt idx="5608">
                  <c:v>18.69333</c:v>
                </c:pt>
                <c:pt idx="5609">
                  <c:v>18.696670000000001</c:v>
                </c:pt>
                <c:pt idx="5610">
                  <c:v>18.7</c:v>
                </c:pt>
                <c:pt idx="5611">
                  <c:v>18.703330000000001</c:v>
                </c:pt>
                <c:pt idx="5612">
                  <c:v>18.706669999999999</c:v>
                </c:pt>
                <c:pt idx="5613">
                  <c:v>18.71</c:v>
                </c:pt>
                <c:pt idx="5614">
                  <c:v>18.713329999999999</c:v>
                </c:pt>
                <c:pt idx="5615">
                  <c:v>18.716670000000001</c:v>
                </c:pt>
                <c:pt idx="5616">
                  <c:v>18.72</c:v>
                </c:pt>
                <c:pt idx="5617">
                  <c:v>18.723330000000001</c:v>
                </c:pt>
                <c:pt idx="5618">
                  <c:v>18.726669999999999</c:v>
                </c:pt>
                <c:pt idx="5619">
                  <c:v>18.73</c:v>
                </c:pt>
                <c:pt idx="5620">
                  <c:v>18.733329999999999</c:v>
                </c:pt>
                <c:pt idx="5621">
                  <c:v>18.73667</c:v>
                </c:pt>
                <c:pt idx="5622">
                  <c:v>18.739999999999998</c:v>
                </c:pt>
                <c:pt idx="5623">
                  <c:v>18.74333</c:v>
                </c:pt>
                <c:pt idx="5624">
                  <c:v>18.746670000000002</c:v>
                </c:pt>
                <c:pt idx="5625">
                  <c:v>18.75</c:v>
                </c:pt>
                <c:pt idx="5626">
                  <c:v>18.753329999999998</c:v>
                </c:pt>
                <c:pt idx="5627">
                  <c:v>18.75667</c:v>
                </c:pt>
                <c:pt idx="5628">
                  <c:v>18.760000000000002</c:v>
                </c:pt>
                <c:pt idx="5629">
                  <c:v>18.76333</c:v>
                </c:pt>
                <c:pt idx="5630">
                  <c:v>18.766670000000001</c:v>
                </c:pt>
                <c:pt idx="5631">
                  <c:v>18.77</c:v>
                </c:pt>
                <c:pt idx="5632">
                  <c:v>18.773330000000001</c:v>
                </c:pt>
                <c:pt idx="5633">
                  <c:v>18.776669999999999</c:v>
                </c:pt>
                <c:pt idx="5634">
                  <c:v>18.78</c:v>
                </c:pt>
                <c:pt idx="5635">
                  <c:v>18.783329999999999</c:v>
                </c:pt>
                <c:pt idx="5636">
                  <c:v>18.786670000000001</c:v>
                </c:pt>
                <c:pt idx="5637">
                  <c:v>18.79</c:v>
                </c:pt>
                <c:pt idx="5638">
                  <c:v>18.793330000000001</c:v>
                </c:pt>
                <c:pt idx="5639">
                  <c:v>18.796669999999999</c:v>
                </c:pt>
                <c:pt idx="5640">
                  <c:v>18.8</c:v>
                </c:pt>
                <c:pt idx="5641">
                  <c:v>18.803329999999999</c:v>
                </c:pt>
                <c:pt idx="5642">
                  <c:v>18.80667</c:v>
                </c:pt>
                <c:pt idx="5643">
                  <c:v>18.809999999999999</c:v>
                </c:pt>
                <c:pt idx="5644">
                  <c:v>18.813330000000001</c:v>
                </c:pt>
                <c:pt idx="5645">
                  <c:v>18.816669999999998</c:v>
                </c:pt>
                <c:pt idx="5646">
                  <c:v>18.82</c:v>
                </c:pt>
                <c:pt idx="5647">
                  <c:v>18.823329999999999</c:v>
                </c:pt>
                <c:pt idx="5648">
                  <c:v>18.82667</c:v>
                </c:pt>
                <c:pt idx="5649">
                  <c:v>18.829999999999998</c:v>
                </c:pt>
                <c:pt idx="5650">
                  <c:v>18.83333</c:v>
                </c:pt>
                <c:pt idx="5651">
                  <c:v>18.836670000000002</c:v>
                </c:pt>
                <c:pt idx="5652">
                  <c:v>18.84</c:v>
                </c:pt>
                <c:pt idx="5653">
                  <c:v>18.843330000000002</c:v>
                </c:pt>
                <c:pt idx="5654">
                  <c:v>18.84667</c:v>
                </c:pt>
                <c:pt idx="5655">
                  <c:v>18.850000000000001</c:v>
                </c:pt>
                <c:pt idx="5656">
                  <c:v>18.85333</c:v>
                </c:pt>
                <c:pt idx="5657">
                  <c:v>18.856670000000001</c:v>
                </c:pt>
                <c:pt idx="5658">
                  <c:v>18.86</c:v>
                </c:pt>
                <c:pt idx="5659">
                  <c:v>18.863330000000001</c:v>
                </c:pt>
                <c:pt idx="5660">
                  <c:v>18.866669999999999</c:v>
                </c:pt>
                <c:pt idx="5661">
                  <c:v>18.87</c:v>
                </c:pt>
                <c:pt idx="5662">
                  <c:v>18.873329999999999</c:v>
                </c:pt>
                <c:pt idx="5663">
                  <c:v>18.876670000000001</c:v>
                </c:pt>
                <c:pt idx="5664">
                  <c:v>18.88</c:v>
                </c:pt>
                <c:pt idx="5665">
                  <c:v>18.883330000000001</c:v>
                </c:pt>
                <c:pt idx="5666">
                  <c:v>18.886669999999999</c:v>
                </c:pt>
                <c:pt idx="5667">
                  <c:v>18.89</c:v>
                </c:pt>
                <c:pt idx="5668">
                  <c:v>18.893329999999999</c:v>
                </c:pt>
                <c:pt idx="5669">
                  <c:v>18.89667</c:v>
                </c:pt>
                <c:pt idx="5670">
                  <c:v>18.899999999999999</c:v>
                </c:pt>
                <c:pt idx="5671">
                  <c:v>18.90333</c:v>
                </c:pt>
                <c:pt idx="5672">
                  <c:v>18.906669999999998</c:v>
                </c:pt>
                <c:pt idx="5673">
                  <c:v>18.91</c:v>
                </c:pt>
                <c:pt idx="5674">
                  <c:v>18.913329999999998</c:v>
                </c:pt>
                <c:pt idx="5675">
                  <c:v>18.91667</c:v>
                </c:pt>
                <c:pt idx="5676">
                  <c:v>18.920000000000002</c:v>
                </c:pt>
                <c:pt idx="5677">
                  <c:v>18.92333</c:v>
                </c:pt>
                <c:pt idx="5678">
                  <c:v>18.926670000000001</c:v>
                </c:pt>
                <c:pt idx="5679">
                  <c:v>18.93</c:v>
                </c:pt>
                <c:pt idx="5680">
                  <c:v>18.933330000000002</c:v>
                </c:pt>
                <c:pt idx="5681">
                  <c:v>18.936669999999999</c:v>
                </c:pt>
                <c:pt idx="5682">
                  <c:v>18.940000000000001</c:v>
                </c:pt>
                <c:pt idx="5683">
                  <c:v>18.94333</c:v>
                </c:pt>
                <c:pt idx="5684">
                  <c:v>18.946670000000001</c:v>
                </c:pt>
                <c:pt idx="5685">
                  <c:v>18.95</c:v>
                </c:pt>
                <c:pt idx="5686">
                  <c:v>18.953330000000001</c:v>
                </c:pt>
                <c:pt idx="5687">
                  <c:v>18.956669999999999</c:v>
                </c:pt>
                <c:pt idx="5688">
                  <c:v>18.96</c:v>
                </c:pt>
                <c:pt idx="5689">
                  <c:v>18.963329999999999</c:v>
                </c:pt>
                <c:pt idx="5690">
                  <c:v>18.966670000000001</c:v>
                </c:pt>
                <c:pt idx="5691">
                  <c:v>18.97</c:v>
                </c:pt>
                <c:pt idx="5692">
                  <c:v>18.973330000000001</c:v>
                </c:pt>
                <c:pt idx="5693">
                  <c:v>18.976669999999999</c:v>
                </c:pt>
                <c:pt idx="5694">
                  <c:v>18.98</c:v>
                </c:pt>
                <c:pt idx="5695">
                  <c:v>18.983329999999999</c:v>
                </c:pt>
                <c:pt idx="5696">
                  <c:v>18.98667</c:v>
                </c:pt>
                <c:pt idx="5697">
                  <c:v>18.989999999999998</c:v>
                </c:pt>
                <c:pt idx="5698">
                  <c:v>18.99333</c:v>
                </c:pt>
                <c:pt idx="5699">
                  <c:v>18.996670000000002</c:v>
                </c:pt>
                <c:pt idx="5700">
                  <c:v>19</c:v>
                </c:pt>
                <c:pt idx="5701">
                  <c:v>19.003329999999998</c:v>
                </c:pt>
                <c:pt idx="5702">
                  <c:v>19.00667</c:v>
                </c:pt>
                <c:pt idx="5703">
                  <c:v>19.010000000000002</c:v>
                </c:pt>
                <c:pt idx="5704">
                  <c:v>19.01333</c:v>
                </c:pt>
                <c:pt idx="5705">
                  <c:v>19.016670000000001</c:v>
                </c:pt>
                <c:pt idx="5706">
                  <c:v>19.02</c:v>
                </c:pt>
                <c:pt idx="5707">
                  <c:v>19.023330000000001</c:v>
                </c:pt>
                <c:pt idx="5708">
                  <c:v>19.026669999999999</c:v>
                </c:pt>
                <c:pt idx="5709">
                  <c:v>19.03</c:v>
                </c:pt>
                <c:pt idx="5710">
                  <c:v>19.033329999999999</c:v>
                </c:pt>
                <c:pt idx="5711">
                  <c:v>19.036670000000001</c:v>
                </c:pt>
                <c:pt idx="5712">
                  <c:v>19.04</c:v>
                </c:pt>
                <c:pt idx="5713">
                  <c:v>19.043330000000001</c:v>
                </c:pt>
                <c:pt idx="5714">
                  <c:v>19.046669999999999</c:v>
                </c:pt>
                <c:pt idx="5715">
                  <c:v>19.05</c:v>
                </c:pt>
                <c:pt idx="5716">
                  <c:v>19.053329999999999</c:v>
                </c:pt>
                <c:pt idx="5717">
                  <c:v>19.05667</c:v>
                </c:pt>
                <c:pt idx="5718">
                  <c:v>19.059999999999999</c:v>
                </c:pt>
                <c:pt idx="5719">
                  <c:v>19.063330000000001</c:v>
                </c:pt>
                <c:pt idx="5720">
                  <c:v>19.066669999999998</c:v>
                </c:pt>
                <c:pt idx="5721">
                  <c:v>19.07</c:v>
                </c:pt>
                <c:pt idx="5722">
                  <c:v>19.073329999999999</c:v>
                </c:pt>
                <c:pt idx="5723">
                  <c:v>19.07667</c:v>
                </c:pt>
                <c:pt idx="5724">
                  <c:v>19.079999999999998</c:v>
                </c:pt>
                <c:pt idx="5725">
                  <c:v>19.08333</c:v>
                </c:pt>
                <c:pt idx="5726">
                  <c:v>19.086670000000002</c:v>
                </c:pt>
                <c:pt idx="5727">
                  <c:v>19.09</c:v>
                </c:pt>
                <c:pt idx="5728">
                  <c:v>19.093330000000002</c:v>
                </c:pt>
                <c:pt idx="5729">
                  <c:v>19.09667</c:v>
                </c:pt>
                <c:pt idx="5730">
                  <c:v>19.100000000000001</c:v>
                </c:pt>
                <c:pt idx="5731">
                  <c:v>19.10333</c:v>
                </c:pt>
                <c:pt idx="5732">
                  <c:v>19.106670000000001</c:v>
                </c:pt>
                <c:pt idx="5733">
                  <c:v>19.11</c:v>
                </c:pt>
                <c:pt idx="5734">
                  <c:v>19.113330000000001</c:v>
                </c:pt>
                <c:pt idx="5735">
                  <c:v>19.116669999999999</c:v>
                </c:pt>
                <c:pt idx="5736">
                  <c:v>19.12</c:v>
                </c:pt>
                <c:pt idx="5737">
                  <c:v>19.123329999999999</c:v>
                </c:pt>
                <c:pt idx="5738">
                  <c:v>19.126670000000001</c:v>
                </c:pt>
                <c:pt idx="5739">
                  <c:v>19.13</c:v>
                </c:pt>
                <c:pt idx="5740">
                  <c:v>19.133330000000001</c:v>
                </c:pt>
                <c:pt idx="5741">
                  <c:v>19.136669999999999</c:v>
                </c:pt>
                <c:pt idx="5742">
                  <c:v>19.14</c:v>
                </c:pt>
                <c:pt idx="5743">
                  <c:v>19.143329999999999</c:v>
                </c:pt>
                <c:pt idx="5744">
                  <c:v>19.14667</c:v>
                </c:pt>
                <c:pt idx="5745">
                  <c:v>19.149999999999999</c:v>
                </c:pt>
                <c:pt idx="5746">
                  <c:v>19.15333</c:v>
                </c:pt>
                <c:pt idx="5747">
                  <c:v>19.156669999999998</c:v>
                </c:pt>
                <c:pt idx="5748">
                  <c:v>19.16</c:v>
                </c:pt>
                <c:pt idx="5749">
                  <c:v>19.163329999999998</c:v>
                </c:pt>
                <c:pt idx="5750">
                  <c:v>19.16667</c:v>
                </c:pt>
                <c:pt idx="5751">
                  <c:v>19.170000000000002</c:v>
                </c:pt>
                <c:pt idx="5752">
                  <c:v>19.17333</c:v>
                </c:pt>
                <c:pt idx="5753">
                  <c:v>19.176670000000001</c:v>
                </c:pt>
                <c:pt idx="5754">
                  <c:v>19.18</c:v>
                </c:pt>
                <c:pt idx="5755">
                  <c:v>19.183330000000002</c:v>
                </c:pt>
                <c:pt idx="5756">
                  <c:v>19.186669999999999</c:v>
                </c:pt>
                <c:pt idx="5757">
                  <c:v>19.190000000000001</c:v>
                </c:pt>
                <c:pt idx="5758">
                  <c:v>19.19333</c:v>
                </c:pt>
                <c:pt idx="5759">
                  <c:v>19.196670000000001</c:v>
                </c:pt>
                <c:pt idx="5760">
                  <c:v>19.2</c:v>
                </c:pt>
                <c:pt idx="5761">
                  <c:v>19.203330000000001</c:v>
                </c:pt>
                <c:pt idx="5762">
                  <c:v>19.206669999999999</c:v>
                </c:pt>
                <c:pt idx="5763">
                  <c:v>19.21</c:v>
                </c:pt>
                <c:pt idx="5764">
                  <c:v>19.213329999999999</c:v>
                </c:pt>
                <c:pt idx="5765">
                  <c:v>19.216670000000001</c:v>
                </c:pt>
                <c:pt idx="5766">
                  <c:v>19.22</c:v>
                </c:pt>
                <c:pt idx="5767">
                  <c:v>19.223330000000001</c:v>
                </c:pt>
                <c:pt idx="5768">
                  <c:v>19.226669999999999</c:v>
                </c:pt>
                <c:pt idx="5769">
                  <c:v>19.23</c:v>
                </c:pt>
                <c:pt idx="5770">
                  <c:v>19.233329999999999</c:v>
                </c:pt>
                <c:pt idx="5771">
                  <c:v>19.23667</c:v>
                </c:pt>
                <c:pt idx="5772">
                  <c:v>19.239999999999998</c:v>
                </c:pt>
                <c:pt idx="5773">
                  <c:v>19.24333</c:v>
                </c:pt>
                <c:pt idx="5774">
                  <c:v>19.246670000000002</c:v>
                </c:pt>
                <c:pt idx="5775">
                  <c:v>19.25</c:v>
                </c:pt>
                <c:pt idx="5776">
                  <c:v>19.253329999999998</c:v>
                </c:pt>
                <c:pt idx="5777">
                  <c:v>19.25667</c:v>
                </c:pt>
                <c:pt idx="5778">
                  <c:v>19.260000000000002</c:v>
                </c:pt>
                <c:pt idx="5779">
                  <c:v>19.26333</c:v>
                </c:pt>
                <c:pt idx="5780">
                  <c:v>19.266670000000001</c:v>
                </c:pt>
                <c:pt idx="5781">
                  <c:v>19.27</c:v>
                </c:pt>
                <c:pt idx="5782">
                  <c:v>19.273330000000001</c:v>
                </c:pt>
                <c:pt idx="5783">
                  <c:v>19.276669999999999</c:v>
                </c:pt>
                <c:pt idx="5784">
                  <c:v>19.28</c:v>
                </c:pt>
                <c:pt idx="5785">
                  <c:v>19.283329999999999</c:v>
                </c:pt>
                <c:pt idx="5786">
                  <c:v>19.286670000000001</c:v>
                </c:pt>
                <c:pt idx="5787">
                  <c:v>19.29</c:v>
                </c:pt>
                <c:pt idx="5788">
                  <c:v>19.293330000000001</c:v>
                </c:pt>
                <c:pt idx="5789">
                  <c:v>19.296669999999999</c:v>
                </c:pt>
                <c:pt idx="5790">
                  <c:v>19.3</c:v>
                </c:pt>
                <c:pt idx="5791">
                  <c:v>19.303329999999999</c:v>
                </c:pt>
                <c:pt idx="5792">
                  <c:v>19.30667</c:v>
                </c:pt>
                <c:pt idx="5793">
                  <c:v>19.309999999999999</c:v>
                </c:pt>
                <c:pt idx="5794">
                  <c:v>19.313330000000001</c:v>
                </c:pt>
                <c:pt idx="5795">
                  <c:v>19.316669999999998</c:v>
                </c:pt>
                <c:pt idx="5796">
                  <c:v>19.32</c:v>
                </c:pt>
                <c:pt idx="5797">
                  <c:v>19.323329999999999</c:v>
                </c:pt>
                <c:pt idx="5798">
                  <c:v>19.32667</c:v>
                </c:pt>
                <c:pt idx="5799">
                  <c:v>19.329999999999998</c:v>
                </c:pt>
                <c:pt idx="5800">
                  <c:v>19.33333</c:v>
                </c:pt>
                <c:pt idx="5801">
                  <c:v>19.336670000000002</c:v>
                </c:pt>
                <c:pt idx="5802">
                  <c:v>19.34</c:v>
                </c:pt>
                <c:pt idx="5803">
                  <c:v>19.343330000000002</c:v>
                </c:pt>
                <c:pt idx="5804">
                  <c:v>19.34667</c:v>
                </c:pt>
                <c:pt idx="5805">
                  <c:v>19.350000000000001</c:v>
                </c:pt>
                <c:pt idx="5806">
                  <c:v>19.35333</c:v>
                </c:pt>
                <c:pt idx="5807">
                  <c:v>19.356670000000001</c:v>
                </c:pt>
                <c:pt idx="5808">
                  <c:v>19.36</c:v>
                </c:pt>
                <c:pt idx="5809">
                  <c:v>19.363330000000001</c:v>
                </c:pt>
                <c:pt idx="5810">
                  <c:v>19.366669999999999</c:v>
                </c:pt>
                <c:pt idx="5811">
                  <c:v>19.37</c:v>
                </c:pt>
                <c:pt idx="5812">
                  <c:v>19.373329999999999</c:v>
                </c:pt>
                <c:pt idx="5813">
                  <c:v>19.376670000000001</c:v>
                </c:pt>
                <c:pt idx="5814">
                  <c:v>19.38</c:v>
                </c:pt>
                <c:pt idx="5815">
                  <c:v>19.383330000000001</c:v>
                </c:pt>
                <c:pt idx="5816">
                  <c:v>19.386669999999999</c:v>
                </c:pt>
                <c:pt idx="5817">
                  <c:v>19.39</c:v>
                </c:pt>
                <c:pt idx="5818">
                  <c:v>19.393329999999999</c:v>
                </c:pt>
                <c:pt idx="5819">
                  <c:v>19.39667</c:v>
                </c:pt>
                <c:pt idx="5820">
                  <c:v>19.399999999999999</c:v>
                </c:pt>
                <c:pt idx="5821">
                  <c:v>19.40333</c:v>
                </c:pt>
                <c:pt idx="5822">
                  <c:v>19.406669999999998</c:v>
                </c:pt>
                <c:pt idx="5823">
                  <c:v>19.41</c:v>
                </c:pt>
                <c:pt idx="5824">
                  <c:v>19.413329999999998</c:v>
                </c:pt>
                <c:pt idx="5825">
                  <c:v>19.41667</c:v>
                </c:pt>
                <c:pt idx="5826">
                  <c:v>19.420000000000002</c:v>
                </c:pt>
                <c:pt idx="5827">
                  <c:v>19.42333</c:v>
                </c:pt>
                <c:pt idx="5828">
                  <c:v>19.426670000000001</c:v>
                </c:pt>
                <c:pt idx="5829">
                  <c:v>19.43</c:v>
                </c:pt>
                <c:pt idx="5830">
                  <c:v>19.433330000000002</c:v>
                </c:pt>
                <c:pt idx="5831">
                  <c:v>19.436669999999999</c:v>
                </c:pt>
                <c:pt idx="5832">
                  <c:v>19.440000000000001</c:v>
                </c:pt>
                <c:pt idx="5833">
                  <c:v>19.44333</c:v>
                </c:pt>
                <c:pt idx="5834">
                  <c:v>19.446670000000001</c:v>
                </c:pt>
                <c:pt idx="5835">
                  <c:v>19.45</c:v>
                </c:pt>
                <c:pt idx="5836">
                  <c:v>19.453330000000001</c:v>
                </c:pt>
                <c:pt idx="5837">
                  <c:v>19.456669999999999</c:v>
                </c:pt>
                <c:pt idx="5838">
                  <c:v>19.46</c:v>
                </c:pt>
                <c:pt idx="5839">
                  <c:v>19.463329999999999</c:v>
                </c:pt>
                <c:pt idx="5840">
                  <c:v>19.466670000000001</c:v>
                </c:pt>
                <c:pt idx="5841">
                  <c:v>19.47</c:v>
                </c:pt>
                <c:pt idx="5842">
                  <c:v>19.473330000000001</c:v>
                </c:pt>
                <c:pt idx="5843">
                  <c:v>19.476669999999999</c:v>
                </c:pt>
                <c:pt idx="5844">
                  <c:v>19.48</c:v>
                </c:pt>
                <c:pt idx="5845">
                  <c:v>19.483329999999999</c:v>
                </c:pt>
                <c:pt idx="5846">
                  <c:v>19.48667</c:v>
                </c:pt>
                <c:pt idx="5847">
                  <c:v>19.489999999999998</c:v>
                </c:pt>
                <c:pt idx="5848">
                  <c:v>19.49333</c:v>
                </c:pt>
                <c:pt idx="5849">
                  <c:v>19.496670000000002</c:v>
                </c:pt>
                <c:pt idx="5850">
                  <c:v>19.5</c:v>
                </c:pt>
                <c:pt idx="5851">
                  <c:v>19.503329999999998</c:v>
                </c:pt>
                <c:pt idx="5852">
                  <c:v>19.50667</c:v>
                </c:pt>
                <c:pt idx="5853">
                  <c:v>19.510000000000002</c:v>
                </c:pt>
                <c:pt idx="5854">
                  <c:v>19.51333</c:v>
                </c:pt>
                <c:pt idx="5855">
                  <c:v>19.516670000000001</c:v>
                </c:pt>
                <c:pt idx="5856">
                  <c:v>19.52</c:v>
                </c:pt>
                <c:pt idx="5857">
                  <c:v>19.523330000000001</c:v>
                </c:pt>
                <c:pt idx="5858">
                  <c:v>19.526669999999999</c:v>
                </c:pt>
                <c:pt idx="5859">
                  <c:v>19.53</c:v>
                </c:pt>
                <c:pt idx="5860">
                  <c:v>19.533329999999999</c:v>
                </c:pt>
                <c:pt idx="5861">
                  <c:v>19.536670000000001</c:v>
                </c:pt>
                <c:pt idx="5862">
                  <c:v>19.54</c:v>
                </c:pt>
                <c:pt idx="5863">
                  <c:v>19.543330000000001</c:v>
                </c:pt>
                <c:pt idx="5864">
                  <c:v>19.546669999999999</c:v>
                </c:pt>
                <c:pt idx="5865">
                  <c:v>19.55</c:v>
                </c:pt>
                <c:pt idx="5866">
                  <c:v>19.553329999999999</c:v>
                </c:pt>
                <c:pt idx="5867">
                  <c:v>19.55667</c:v>
                </c:pt>
                <c:pt idx="5868">
                  <c:v>19.559999999999999</c:v>
                </c:pt>
                <c:pt idx="5869">
                  <c:v>19.563330000000001</c:v>
                </c:pt>
                <c:pt idx="5870">
                  <c:v>19.566669999999998</c:v>
                </c:pt>
                <c:pt idx="5871">
                  <c:v>19.57</c:v>
                </c:pt>
                <c:pt idx="5872">
                  <c:v>19.573329999999999</c:v>
                </c:pt>
                <c:pt idx="5873">
                  <c:v>19.57667</c:v>
                </c:pt>
                <c:pt idx="5874">
                  <c:v>19.579999999999998</c:v>
                </c:pt>
                <c:pt idx="5875">
                  <c:v>19.58333</c:v>
                </c:pt>
                <c:pt idx="5876">
                  <c:v>19.586670000000002</c:v>
                </c:pt>
                <c:pt idx="5877">
                  <c:v>19.59</c:v>
                </c:pt>
                <c:pt idx="5878">
                  <c:v>19.593330000000002</c:v>
                </c:pt>
                <c:pt idx="5879">
                  <c:v>19.59667</c:v>
                </c:pt>
                <c:pt idx="5880">
                  <c:v>19.600000000000001</c:v>
                </c:pt>
                <c:pt idx="5881">
                  <c:v>19.60333</c:v>
                </c:pt>
                <c:pt idx="5882">
                  <c:v>19.606670000000001</c:v>
                </c:pt>
                <c:pt idx="5883">
                  <c:v>19.61</c:v>
                </c:pt>
                <c:pt idx="5884">
                  <c:v>19.613330000000001</c:v>
                </c:pt>
                <c:pt idx="5885">
                  <c:v>19.616669999999999</c:v>
                </c:pt>
                <c:pt idx="5886">
                  <c:v>19.62</c:v>
                </c:pt>
                <c:pt idx="5887">
                  <c:v>19.623329999999999</c:v>
                </c:pt>
                <c:pt idx="5888">
                  <c:v>19.626670000000001</c:v>
                </c:pt>
                <c:pt idx="5889">
                  <c:v>19.63</c:v>
                </c:pt>
                <c:pt idx="5890">
                  <c:v>19.633330000000001</c:v>
                </c:pt>
                <c:pt idx="5891">
                  <c:v>19.636669999999999</c:v>
                </c:pt>
                <c:pt idx="5892">
                  <c:v>19.64</c:v>
                </c:pt>
                <c:pt idx="5893">
                  <c:v>19.643329999999999</c:v>
                </c:pt>
                <c:pt idx="5894">
                  <c:v>19.64667</c:v>
                </c:pt>
                <c:pt idx="5895">
                  <c:v>19.649999999999999</c:v>
                </c:pt>
                <c:pt idx="5896">
                  <c:v>19.65333</c:v>
                </c:pt>
                <c:pt idx="5897">
                  <c:v>19.656669999999998</c:v>
                </c:pt>
                <c:pt idx="5898">
                  <c:v>19.66</c:v>
                </c:pt>
                <c:pt idx="5899">
                  <c:v>19.663329999999998</c:v>
                </c:pt>
                <c:pt idx="5900">
                  <c:v>19.66667</c:v>
                </c:pt>
                <c:pt idx="5901">
                  <c:v>19.670000000000002</c:v>
                </c:pt>
                <c:pt idx="5902">
                  <c:v>19.67333</c:v>
                </c:pt>
                <c:pt idx="5903">
                  <c:v>19.676670000000001</c:v>
                </c:pt>
                <c:pt idx="5904">
                  <c:v>19.68</c:v>
                </c:pt>
                <c:pt idx="5905">
                  <c:v>19.683330000000002</c:v>
                </c:pt>
                <c:pt idx="5906">
                  <c:v>19.686669999999999</c:v>
                </c:pt>
                <c:pt idx="5907">
                  <c:v>19.690000000000001</c:v>
                </c:pt>
                <c:pt idx="5908">
                  <c:v>19.69333</c:v>
                </c:pt>
                <c:pt idx="5909">
                  <c:v>19.696670000000001</c:v>
                </c:pt>
                <c:pt idx="5910">
                  <c:v>19.7</c:v>
                </c:pt>
                <c:pt idx="5911">
                  <c:v>19.703330000000001</c:v>
                </c:pt>
                <c:pt idx="5912">
                  <c:v>19.706669999999999</c:v>
                </c:pt>
                <c:pt idx="5913">
                  <c:v>19.71</c:v>
                </c:pt>
                <c:pt idx="5914">
                  <c:v>19.713329999999999</c:v>
                </c:pt>
                <c:pt idx="5915">
                  <c:v>19.716670000000001</c:v>
                </c:pt>
                <c:pt idx="5916">
                  <c:v>19.72</c:v>
                </c:pt>
                <c:pt idx="5917">
                  <c:v>19.723330000000001</c:v>
                </c:pt>
                <c:pt idx="5918">
                  <c:v>19.726669999999999</c:v>
                </c:pt>
                <c:pt idx="5919">
                  <c:v>19.73</c:v>
                </c:pt>
                <c:pt idx="5920">
                  <c:v>19.733329999999999</c:v>
                </c:pt>
                <c:pt idx="5921">
                  <c:v>19.73667</c:v>
                </c:pt>
                <c:pt idx="5922">
                  <c:v>19.739999999999998</c:v>
                </c:pt>
                <c:pt idx="5923">
                  <c:v>19.74333</c:v>
                </c:pt>
                <c:pt idx="5924">
                  <c:v>19.746670000000002</c:v>
                </c:pt>
                <c:pt idx="5925">
                  <c:v>19.75</c:v>
                </c:pt>
                <c:pt idx="5926">
                  <c:v>19.753329999999998</c:v>
                </c:pt>
                <c:pt idx="5927">
                  <c:v>19.75667</c:v>
                </c:pt>
                <c:pt idx="5928">
                  <c:v>19.760000000000002</c:v>
                </c:pt>
                <c:pt idx="5929">
                  <c:v>19.76333</c:v>
                </c:pt>
                <c:pt idx="5930">
                  <c:v>19.766670000000001</c:v>
                </c:pt>
                <c:pt idx="5931">
                  <c:v>19.77</c:v>
                </c:pt>
                <c:pt idx="5932">
                  <c:v>19.773330000000001</c:v>
                </c:pt>
                <c:pt idx="5933">
                  <c:v>19.776669999999999</c:v>
                </c:pt>
                <c:pt idx="5934">
                  <c:v>19.78</c:v>
                </c:pt>
                <c:pt idx="5935">
                  <c:v>19.783329999999999</c:v>
                </c:pt>
                <c:pt idx="5936">
                  <c:v>19.786670000000001</c:v>
                </c:pt>
                <c:pt idx="5937">
                  <c:v>19.79</c:v>
                </c:pt>
                <c:pt idx="5938">
                  <c:v>19.793330000000001</c:v>
                </c:pt>
                <c:pt idx="5939">
                  <c:v>19.796669999999999</c:v>
                </c:pt>
                <c:pt idx="5940">
                  <c:v>19.8</c:v>
                </c:pt>
                <c:pt idx="5941">
                  <c:v>19.803329999999999</c:v>
                </c:pt>
                <c:pt idx="5942">
                  <c:v>19.80667</c:v>
                </c:pt>
                <c:pt idx="5943">
                  <c:v>19.809999999999999</c:v>
                </c:pt>
                <c:pt idx="5944">
                  <c:v>19.813330000000001</c:v>
                </c:pt>
                <c:pt idx="5945">
                  <c:v>19.816669999999998</c:v>
                </c:pt>
                <c:pt idx="5946">
                  <c:v>19.82</c:v>
                </c:pt>
                <c:pt idx="5947">
                  <c:v>19.823329999999999</c:v>
                </c:pt>
                <c:pt idx="5948">
                  <c:v>19.82667</c:v>
                </c:pt>
                <c:pt idx="5949">
                  <c:v>19.829999999999998</c:v>
                </c:pt>
                <c:pt idx="5950">
                  <c:v>19.83333</c:v>
                </c:pt>
                <c:pt idx="5951">
                  <c:v>19.836670000000002</c:v>
                </c:pt>
                <c:pt idx="5952">
                  <c:v>19.84</c:v>
                </c:pt>
                <c:pt idx="5953">
                  <c:v>19.843330000000002</c:v>
                </c:pt>
                <c:pt idx="5954">
                  <c:v>19.84667</c:v>
                </c:pt>
                <c:pt idx="5955">
                  <c:v>19.850000000000001</c:v>
                </c:pt>
                <c:pt idx="5956">
                  <c:v>19.85333</c:v>
                </c:pt>
                <c:pt idx="5957">
                  <c:v>19.856670000000001</c:v>
                </c:pt>
                <c:pt idx="5958">
                  <c:v>19.86</c:v>
                </c:pt>
                <c:pt idx="5959">
                  <c:v>19.863330000000001</c:v>
                </c:pt>
                <c:pt idx="5960">
                  <c:v>19.866669999999999</c:v>
                </c:pt>
                <c:pt idx="5961">
                  <c:v>19.87</c:v>
                </c:pt>
                <c:pt idx="5962">
                  <c:v>19.873329999999999</c:v>
                </c:pt>
                <c:pt idx="5963">
                  <c:v>19.876670000000001</c:v>
                </c:pt>
                <c:pt idx="5964">
                  <c:v>19.88</c:v>
                </c:pt>
                <c:pt idx="5965">
                  <c:v>19.883330000000001</c:v>
                </c:pt>
                <c:pt idx="5966">
                  <c:v>19.886669999999999</c:v>
                </c:pt>
                <c:pt idx="5967">
                  <c:v>19.89</c:v>
                </c:pt>
                <c:pt idx="5968">
                  <c:v>19.893329999999999</c:v>
                </c:pt>
                <c:pt idx="5969">
                  <c:v>19.89667</c:v>
                </c:pt>
                <c:pt idx="5970">
                  <c:v>19.899999999999999</c:v>
                </c:pt>
                <c:pt idx="5971">
                  <c:v>19.90333</c:v>
                </c:pt>
                <c:pt idx="5972">
                  <c:v>19.906669999999998</c:v>
                </c:pt>
                <c:pt idx="5973">
                  <c:v>19.91</c:v>
                </c:pt>
                <c:pt idx="5974">
                  <c:v>19.913329999999998</c:v>
                </c:pt>
                <c:pt idx="5975">
                  <c:v>19.91667</c:v>
                </c:pt>
                <c:pt idx="5976">
                  <c:v>19.920000000000002</c:v>
                </c:pt>
                <c:pt idx="5977">
                  <c:v>19.92333</c:v>
                </c:pt>
                <c:pt idx="5978">
                  <c:v>19.926670000000001</c:v>
                </c:pt>
                <c:pt idx="5979">
                  <c:v>19.93</c:v>
                </c:pt>
                <c:pt idx="5980">
                  <c:v>19.933330000000002</c:v>
                </c:pt>
                <c:pt idx="5981">
                  <c:v>19.936669999999999</c:v>
                </c:pt>
                <c:pt idx="5982">
                  <c:v>19.940000000000001</c:v>
                </c:pt>
                <c:pt idx="5983">
                  <c:v>19.94333</c:v>
                </c:pt>
                <c:pt idx="5984">
                  <c:v>19.946670000000001</c:v>
                </c:pt>
                <c:pt idx="5985">
                  <c:v>19.95</c:v>
                </c:pt>
                <c:pt idx="5986">
                  <c:v>19.953330000000001</c:v>
                </c:pt>
                <c:pt idx="5987">
                  <c:v>19.956669999999999</c:v>
                </c:pt>
                <c:pt idx="5988">
                  <c:v>19.96</c:v>
                </c:pt>
                <c:pt idx="5989">
                  <c:v>19.963329999999999</c:v>
                </c:pt>
                <c:pt idx="5990">
                  <c:v>19.966670000000001</c:v>
                </c:pt>
                <c:pt idx="5991">
                  <c:v>19.97</c:v>
                </c:pt>
                <c:pt idx="5992">
                  <c:v>19.973330000000001</c:v>
                </c:pt>
                <c:pt idx="5993">
                  <c:v>19.976669999999999</c:v>
                </c:pt>
                <c:pt idx="5994">
                  <c:v>19.98</c:v>
                </c:pt>
                <c:pt idx="5995">
                  <c:v>19.983329999999999</c:v>
                </c:pt>
                <c:pt idx="5996">
                  <c:v>19.98667</c:v>
                </c:pt>
                <c:pt idx="5997">
                  <c:v>19.989999999999998</c:v>
                </c:pt>
                <c:pt idx="5998">
                  <c:v>19.99333</c:v>
                </c:pt>
                <c:pt idx="5999">
                  <c:v>19.996670000000002</c:v>
                </c:pt>
                <c:pt idx="6000">
                  <c:v>20</c:v>
                </c:pt>
                <c:pt idx="6001">
                  <c:v>20.003329999999998</c:v>
                </c:pt>
                <c:pt idx="6002">
                  <c:v>20.00667</c:v>
                </c:pt>
                <c:pt idx="6003">
                  <c:v>20.010000000000002</c:v>
                </c:pt>
                <c:pt idx="6004">
                  <c:v>20.01333</c:v>
                </c:pt>
                <c:pt idx="6005">
                  <c:v>20.016670000000001</c:v>
                </c:pt>
                <c:pt idx="6006">
                  <c:v>20.02</c:v>
                </c:pt>
                <c:pt idx="6007">
                  <c:v>20.023330000000001</c:v>
                </c:pt>
                <c:pt idx="6008">
                  <c:v>20.026669999999999</c:v>
                </c:pt>
                <c:pt idx="6009">
                  <c:v>20.03</c:v>
                </c:pt>
                <c:pt idx="6010">
                  <c:v>20.033329999999999</c:v>
                </c:pt>
                <c:pt idx="6011">
                  <c:v>20.036670000000001</c:v>
                </c:pt>
                <c:pt idx="6012">
                  <c:v>20.04</c:v>
                </c:pt>
                <c:pt idx="6013">
                  <c:v>20.043330000000001</c:v>
                </c:pt>
                <c:pt idx="6014">
                  <c:v>20.046669999999999</c:v>
                </c:pt>
                <c:pt idx="6015">
                  <c:v>20.05</c:v>
                </c:pt>
                <c:pt idx="6016">
                  <c:v>20.053329999999999</c:v>
                </c:pt>
                <c:pt idx="6017">
                  <c:v>20.05667</c:v>
                </c:pt>
                <c:pt idx="6018">
                  <c:v>20.059999999999999</c:v>
                </c:pt>
                <c:pt idx="6019">
                  <c:v>20.063330000000001</c:v>
                </c:pt>
                <c:pt idx="6020">
                  <c:v>20.066669999999998</c:v>
                </c:pt>
                <c:pt idx="6021">
                  <c:v>20.07</c:v>
                </c:pt>
                <c:pt idx="6022">
                  <c:v>20.073329999999999</c:v>
                </c:pt>
                <c:pt idx="6023">
                  <c:v>20.07667</c:v>
                </c:pt>
                <c:pt idx="6024">
                  <c:v>20.079999999999998</c:v>
                </c:pt>
                <c:pt idx="6025">
                  <c:v>20.08333</c:v>
                </c:pt>
                <c:pt idx="6026">
                  <c:v>20.086670000000002</c:v>
                </c:pt>
                <c:pt idx="6027">
                  <c:v>20.09</c:v>
                </c:pt>
                <c:pt idx="6028">
                  <c:v>20.093330000000002</c:v>
                </c:pt>
                <c:pt idx="6029">
                  <c:v>20.09667</c:v>
                </c:pt>
                <c:pt idx="6030">
                  <c:v>20.100000000000001</c:v>
                </c:pt>
                <c:pt idx="6031">
                  <c:v>20.10333</c:v>
                </c:pt>
                <c:pt idx="6032">
                  <c:v>20.106670000000001</c:v>
                </c:pt>
                <c:pt idx="6033">
                  <c:v>20.11</c:v>
                </c:pt>
                <c:pt idx="6034">
                  <c:v>20.113330000000001</c:v>
                </c:pt>
                <c:pt idx="6035">
                  <c:v>20.116669999999999</c:v>
                </c:pt>
                <c:pt idx="6036">
                  <c:v>20.12</c:v>
                </c:pt>
                <c:pt idx="6037">
                  <c:v>20.123329999999999</c:v>
                </c:pt>
                <c:pt idx="6038">
                  <c:v>20.126670000000001</c:v>
                </c:pt>
                <c:pt idx="6039">
                  <c:v>20.13</c:v>
                </c:pt>
                <c:pt idx="6040">
                  <c:v>20.133330000000001</c:v>
                </c:pt>
                <c:pt idx="6041">
                  <c:v>20.136669999999999</c:v>
                </c:pt>
                <c:pt idx="6042">
                  <c:v>20.14</c:v>
                </c:pt>
                <c:pt idx="6043">
                  <c:v>20.143329999999999</c:v>
                </c:pt>
                <c:pt idx="6044">
                  <c:v>20.14667</c:v>
                </c:pt>
                <c:pt idx="6045">
                  <c:v>20.149999999999999</c:v>
                </c:pt>
                <c:pt idx="6046">
                  <c:v>20.15333</c:v>
                </c:pt>
                <c:pt idx="6047">
                  <c:v>20.156669999999998</c:v>
                </c:pt>
                <c:pt idx="6048">
                  <c:v>20.16</c:v>
                </c:pt>
                <c:pt idx="6049">
                  <c:v>20.163329999999998</c:v>
                </c:pt>
                <c:pt idx="6050">
                  <c:v>20.16667</c:v>
                </c:pt>
                <c:pt idx="6051">
                  <c:v>20.170000000000002</c:v>
                </c:pt>
                <c:pt idx="6052">
                  <c:v>20.17333</c:v>
                </c:pt>
                <c:pt idx="6053">
                  <c:v>20.176670000000001</c:v>
                </c:pt>
                <c:pt idx="6054">
                  <c:v>20.18</c:v>
                </c:pt>
                <c:pt idx="6055">
                  <c:v>20.183330000000002</c:v>
                </c:pt>
                <c:pt idx="6056">
                  <c:v>20.186669999999999</c:v>
                </c:pt>
                <c:pt idx="6057">
                  <c:v>20.190000000000001</c:v>
                </c:pt>
                <c:pt idx="6058">
                  <c:v>20.19333</c:v>
                </c:pt>
                <c:pt idx="6059">
                  <c:v>20.196670000000001</c:v>
                </c:pt>
                <c:pt idx="6060">
                  <c:v>20.2</c:v>
                </c:pt>
                <c:pt idx="6061">
                  <c:v>20.203330000000001</c:v>
                </c:pt>
                <c:pt idx="6062">
                  <c:v>20.206669999999999</c:v>
                </c:pt>
                <c:pt idx="6063">
                  <c:v>20.21</c:v>
                </c:pt>
                <c:pt idx="6064">
                  <c:v>20.213329999999999</c:v>
                </c:pt>
                <c:pt idx="6065">
                  <c:v>20.216670000000001</c:v>
                </c:pt>
                <c:pt idx="6066">
                  <c:v>20.22</c:v>
                </c:pt>
                <c:pt idx="6067">
                  <c:v>20.223330000000001</c:v>
                </c:pt>
                <c:pt idx="6068">
                  <c:v>20.226669999999999</c:v>
                </c:pt>
                <c:pt idx="6069">
                  <c:v>20.23</c:v>
                </c:pt>
                <c:pt idx="6070">
                  <c:v>20.233329999999999</c:v>
                </c:pt>
                <c:pt idx="6071">
                  <c:v>20.23667</c:v>
                </c:pt>
                <c:pt idx="6072">
                  <c:v>20.239999999999998</c:v>
                </c:pt>
                <c:pt idx="6073">
                  <c:v>20.24333</c:v>
                </c:pt>
                <c:pt idx="6074">
                  <c:v>20.246670000000002</c:v>
                </c:pt>
                <c:pt idx="6075">
                  <c:v>20.25</c:v>
                </c:pt>
                <c:pt idx="6076">
                  <c:v>20.253329999999998</c:v>
                </c:pt>
                <c:pt idx="6077">
                  <c:v>20.25667</c:v>
                </c:pt>
                <c:pt idx="6078">
                  <c:v>20.260000000000002</c:v>
                </c:pt>
                <c:pt idx="6079">
                  <c:v>20.26333</c:v>
                </c:pt>
                <c:pt idx="6080">
                  <c:v>20.266670000000001</c:v>
                </c:pt>
                <c:pt idx="6081">
                  <c:v>20.27</c:v>
                </c:pt>
                <c:pt idx="6082">
                  <c:v>20.273330000000001</c:v>
                </c:pt>
                <c:pt idx="6083">
                  <c:v>20.276669999999999</c:v>
                </c:pt>
                <c:pt idx="6084">
                  <c:v>20.28</c:v>
                </c:pt>
                <c:pt idx="6085">
                  <c:v>20.283329999999999</c:v>
                </c:pt>
                <c:pt idx="6086">
                  <c:v>20.286670000000001</c:v>
                </c:pt>
                <c:pt idx="6087">
                  <c:v>20.29</c:v>
                </c:pt>
                <c:pt idx="6088">
                  <c:v>20.293330000000001</c:v>
                </c:pt>
                <c:pt idx="6089">
                  <c:v>20.296669999999999</c:v>
                </c:pt>
                <c:pt idx="6090">
                  <c:v>20.3</c:v>
                </c:pt>
                <c:pt idx="6091">
                  <c:v>20.303329999999999</c:v>
                </c:pt>
                <c:pt idx="6092">
                  <c:v>20.30667</c:v>
                </c:pt>
                <c:pt idx="6093">
                  <c:v>20.309999999999999</c:v>
                </c:pt>
                <c:pt idx="6094">
                  <c:v>20.313330000000001</c:v>
                </c:pt>
                <c:pt idx="6095">
                  <c:v>20.316669999999998</c:v>
                </c:pt>
                <c:pt idx="6096">
                  <c:v>20.32</c:v>
                </c:pt>
                <c:pt idx="6097">
                  <c:v>20.323329999999999</c:v>
                </c:pt>
                <c:pt idx="6098">
                  <c:v>20.32667</c:v>
                </c:pt>
                <c:pt idx="6099">
                  <c:v>20.329999999999998</c:v>
                </c:pt>
                <c:pt idx="6100">
                  <c:v>20.33333</c:v>
                </c:pt>
                <c:pt idx="6101">
                  <c:v>20.336670000000002</c:v>
                </c:pt>
                <c:pt idx="6102">
                  <c:v>20.34</c:v>
                </c:pt>
                <c:pt idx="6103">
                  <c:v>20.343330000000002</c:v>
                </c:pt>
                <c:pt idx="6104">
                  <c:v>20.34667</c:v>
                </c:pt>
                <c:pt idx="6105">
                  <c:v>20.350000000000001</c:v>
                </c:pt>
                <c:pt idx="6106">
                  <c:v>20.35333</c:v>
                </c:pt>
                <c:pt idx="6107">
                  <c:v>20.356670000000001</c:v>
                </c:pt>
                <c:pt idx="6108">
                  <c:v>20.36</c:v>
                </c:pt>
                <c:pt idx="6109">
                  <c:v>20.363330000000001</c:v>
                </c:pt>
                <c:pt idx="6110">
                  <c:v>20.366669999999999</c:v>
                </c:pt>
                <c:pt idx="6111">
                  <c:v>20.37</c:v>
                </c:pt>
                <c:pt idx="6112">
                  <c:v>20.373329999999999</c:v>
                </c:pt>
                <c:pt idx="6113">
                  <c:v>20.376670000000001</c:v>
                </c:pt>
                <c:pt idx="6114">
                  <c:v>20.38</c:v>
                </c:pt>
                <c:pt idx="6115">
                  <c:v>20.383330000000001</c:v>
                </c:pt>
                <c:pt idx="6116">
                  <c:v>20.386669999999999</c:v>
                </c:pt>
                <c:pt idx="6117">
                  <c:v>20.39</c:v>
                </c:pt>
                <c:pt idx="6118">
                  <c:v>20.393329999999999</c:v>
                </c:pt>
                <c:pt idx="6119">
                  <c:v>20.39667</c:v>
                </c:pt>
                <c:pt idx="6120">
                  <c:v>20.399999999999999</c:v>
                </c:pt>
                <c:pt idx="6121">
                  <c:v>20.40333</c:v>
                </c:pt>
                <c:pt idx="6122">
                  <c:v>20.406669999999998</c:v>
                </c:pt>
                <c:pt idx="6123">
                  <c:v>20.41</c:v>
                </c:pt>
                <c:pt idx="6124">
                  <c:v>20.413329999999998</c:v>
                </c:pt>
                <c:pt idx="6125">
                  <c:v>20.41667</c:v>
                </c:pt>
                <c:pt idx="6126">
                  <c:v>20.420000000000002</c:v>
                </c:pt>
                <c:pt idx="6127">
                  <c:v>20.42333</c:v>
                </c:pt>
                <c:pt idx="6128">
                  <c:v>20.426670000000001</c:v>
                </c:pt>
                <c:pt idx="6129">
                  <c:v>20.43</c:v>
                </c:pt>
                <c:pt idx="6130">
                  <c:v>20.433330000000002</c:v>
                </c:pt>
                <c:pt idx="6131">
                  <c:v>20.436669999999999</c:v>
                </c:pt>
                <c:pt idx="6132">
                  <c:v>20.440000000000001</c:v>
                </c:pt>
                <c:pt idx="6133">
                  <c:v>20.44333</c:v>
                </c:pt>
                <c:pt idx="6134">
                  <c:v>20.446670000000001</c:v>
                </c:pt>
                <c:pt idx="6135">
                  <c:v>20.45</c:v>
                </c:pt>
                <c:pt idx="6136">
                  <c:v>20.453330000000001</c:v>
                </c:pt>
                <c:pt idx="6137">
                  <c:v>20.456669999999999</c:v>
                </c:pt>
                <c:pt idx="6138">
                  <c:v>20.46</c:v>
                </c:pt>
                <c:pt idx="6139">
                  <c:v>20.463329999999999</c:v>
                </c:pt>
                <c:pt idx="6140">
                  <c:v>20.466670000000001</c:v>
                </c:pt>
                <c:pt idx="6141">
                  <c:v>20.47</c:v>
                </c:pt>
                <c:pt idx="6142">
                  <c:v>20.473330000000001</c:v>
                </c:pt>
                <c:pt idx="6143">
                  <c:v>20.476669999999999</c:v>
                </c:pt>
                <c:pt idx="6144">
                  <c:v>20.48</c:v>
                </c:pt>
                <c:pt idx="6145">
                  <c:v>20.483329999999999</c:v>
                </c:pt>
                <c:pt idx="6146">
                  <c:v>20.48667</c:v>
                </c:pt>
                <c:pt idx="6147">
                  <c:v>20.49</c:v>
                </c:pt>
                <c:pt idx="6148">
                  <c:v>20.49333</c:v>
                </c:pt>
                <c:pt idx="6149">
                  <c:v>20.496670000000002</c:v>
                </c:pt>
                <c:pt idx="6150">
                  <c:v>20.5</c:v>
                </c:pt>
                <c:pt idx="6151">
                  <c:v>20.503329999999998</c:v>
                </c:pt>
                <c:pt idx="6152">
                  <c:v>20.50667</c:v>
                </c:pt>
                <c:pt idx="6153">
                  <c:v>20.51</c:v>
                </c:pt>
                <c:pt idx="6154">
                  <c:v>20.51333</c:v>
                </c:pt>
                <c:pt idx="6155">
                  <c:v>20.516670000000001</c:v>
                </c:pt>
                <c:pt idx="6156">
                  <c:v>20.52</c:v>
                </c:pt>
                <c:pt idx="6157">
                  <c:v>20.523330000000001</c:v>
                </c:pt>
                <c:pt idx="6158">
                  <c:v>20.526669999999999</c:v>
                </c:pt>
                <c:pt idx="6159">
                  <c:v>20.53</c:v>
                </c:pt>
                <c:pt idx="6160">
                  <c:v>20.533329999999999</c:v>
                </c:pt>
                <c:pt idx="6161">
                  <c:v>20.536670000000001</c:v>
                </c:pt>
                <c:pt idx="6162">
                  <c:v>20.54</c:v>
                </c:pt>
                <c:pt idx="6163">
                  <c:v>20.543330000000001</c:v>
                </c:pt>
                <c:pt idx="6164">
                  <c:v>20.546669999999999</c:v>
                </c:pt>
                <c:pt idx="6165">
                  <c:v>20.55</c:v>
                </c:pt>
                <c:pt idx="6166">
                  <c:v>20.553329999999999</c:v>
                </c:pt>
                <c:pt idx="6167">
                  <c:v>20.55667</c:v>
                </c:pt>
                <c:pt idx="6168">
                  <c:v>20.56</c:v>
                </c:pt>
                <c:pt idx="6169">
                  <c:v>20.563330000000001</c:v>
                </c:pt>
                <c:pt idx="6170">
                  <c:v>20.566669999999998</c:v>
                </c:pt>
                <c:pt idx="6171">
                  <c:v>20.57</c:v>
                </c:pt>
                <c:pt idx="6172">
                  <c:v>20.573329999999999</c:v>
                </c:pt>
                <c:pt idx="6173">
                  <c:v>20.57667</c:v>
                </c:pt>
                <c:pt idx="6174">
                  <c:v>20.58</c:v>
                </c:pt>
                <c:pt idx="6175">
                  <c:v>20.58333</c:v>
                </c:pt>
                <c:pt idx="6176">
                  <c:v>20.586670000000002</c:v>
                </c:pt>
                <c:pt idx="6177">
                  <c:v>20.59</c:v>
                </c:pt>
                <c:pt idx="6178">
                  <c:v>20.593330000000002</c:v>
                </c:pt>
                <c:pt idx="6179">
                  <c:v>20.59667</c:v>
                </c:pt>
                <c:pt idx="6180">
                  <c:v>20.6</c:v>
                </c:pt>
                <c:pt idx="6181">
                  <c:v>20.60333</c:v>
                </c:pt>
                <c:pt idx="6182">
                  <c:v>20.606670000000001</c:v>
                </c:pt>
                <c:pt idx="6183">
                  <c:v>20.61</c:v>
                </c:pt>
                <c:pt idx="6184">
                  <c:v>20.613330000000001</c:v>
                </c:pt>
                <c:pt idx="6185">
                  <c:v>20.616669999999999</c:v>
                </c:pt>
                <c:pt idx="6186">
                  <c:v>20.62</c:v>
                </c:pt>
                <c:pt idx="6187">
                  <c:v>20.623329999999999</c:v>
                </c:pt>
                <c:pt idx="6188">
                  <c:v>20.626670000000001</c:v>
                </c:pt>
                <c:pt idx="6189">
                  <c:v>20.63</c:v>
                </c:pt>
                <c:pt idx="6190">
                  <c:v>20.633330000000001</c:v>
                </c:pt>
                <c:pt idx="6191">
                  <c:v>20.636669999999999</c:v>
                </c:pt>
                <c:pt idx="6192">
                  <c:v>20.64</c:v>
                </c:pt>
                <c:pt idx="6193">
                  <c:v>20.643329999999999</c:v>
                </c:pt>
                <c:pt idx="6194">
                  <c:v>20.64667</c:v>
                </c:pt>
                <c:pt idx="6195">
                  <c:v>20.65</c:v>
                </c:pt>
                <c:pt idx="6196">
                  <c:v>20.65333</c:v>
                </c:pt>
                <c:pt idx="6197">
                  <c:v>20.656669999999998</c:v>
                </c:pt>
                <c:pt idx="6198">
                  <c:v>20.66</c:v>
                </c:pt>
                <c:pt idx="6199">
                  <c:v>20.663329999999998</c:v>
                </c:pt>
                <c:pt idx="6200">
                  <c:v>20.66667</c:v>
                </c:pt>
                <c:pt idx="6201">
                  <c:v>20.67</c:v>
                </c:pt>
                <c:pt idx="6202">
                  <c:v>20.67333</c:v>
                </c:pt>
                <c:pt idx="6203">
                  <c:v>20.676670000000001</c:v>
                </c:pt>
                <c:pt idx="6204">
                  <c:v>20.68</c:v>
                </c:pt>
                <c:pt idx="6205">
                  <c:v>20.683330000000002</c:v>
                </c:pt>
                <c:pt idx="6206">
                  <c:v>20.686669999999999</c:v>
                </c:pt>
                <c:pt idx="6207">
                  <c:v>20.69</c:v>
                </c:pt>
                <c:pt idx="6208">
                  <c:v>20.69333</c:v>
                </c:pt>
                <c:pt idx="6209">
                  <c:v>20.696670000000001</c:v>
                </c:pt>
                <c:pt idx="6210">
                  <c:v>20.7</c:v>
                </c:pt>
                <c:pt idx="6211">
                  <c:v>20.703330000000001</c:v>
                </c:pt>
                <c:pt idx="6212">
                  <c:v>20.706669999999999</c:v>
                </c:pt>
                <c:pt idx="6213">
                  <c:v>20.71</c:v>
                </c:pt>
                <c:pt idx="6214">
                  <c:v>20.713329999999999</c:v>
                </c:pt>
                <c:pt idx="6215">
                  <c:v>20.716670000000001</c:v>
                </c:pt>
                <c:pt idx="6216">
                  <c:v>20.72</c:v>
                </c:pt>
                <c:pt idx="6217">
                  <c:v>20.723330000000001</c:v>
                </c:pt>
                <c:pt idx="6218">
                  <c:v>20.726669999999999</c:v>
                </c:pt>
                <c:pt idx="6219">
                  <c:v>20.73</c:v>
                </c:pt>
                <c:pt idx="6220">
                  <c:v>20.733329999999999</c:v>
                </c:pt>
                <c:pt idx="6221">
                  <c:v>20.73667</c:v>
                </c:pt>
                <c:pt idx="6222">
                  <c:v>20.74</c:v>
                </c:pt>
                <c:pt idx="6223">
                  <c:v>20.74333</c:v>
                </c:pt>
                <c:pt idx="6224">
                  <c:v>20.746670000000002</c:v>
                </c:pt>
                <c:pt idx="6225">
                  <c:v>20.75</c:v>
                </c:pt>
                <c:pt idx="6226">
                  <c:v>20.753329999999998</c:v>
                </c:pt>
                <c:pt idx="6227">
                  <c:v>20.75667</c:v>
                </c:pt>
                <c:pt idx="6228">
                  <c:v>20.76</c:v>
                </c:pt>
                <c:pt idx="6229">
                  <c:v>20.76333</c:v>
                </c:pt>
                <c:pt idx="6230">
                  <c:v>20.766670000000001</c:v>
                </c:pt>
                <c:pt idx="6231">
                  <c:v>20.77</c:v>
                </c:pt>
                <c:pt idx="6232">
                  <c:v>20.773330000000001</c:v>
                </c:pt>
                <c:pt idx="6233">
                  <c:v>20.776669999999999</c:v>
                </c:pt>
                <c:pt idx="6234">
                  <c:v>20.78</c:v>
                </c:pt>
                <c:pt idx="6235">
                  <c:v>20.783329999999999</c:v>
                </c:pt>
                <c:pt idx="6236">
                  <c:v>20.786670000000001</c:v>
                </c:pt>
                <c:pt idx="6237">
                  <c:v>20.79</c:v>
                </c:pt>
                <c:pt idx="6238">
                  <c:v>20.793330000000001</c:v>
                </c:pt>
                <c:pt idx="6239">
                  <c:v>20.796669999999999</c:v>
                </c:pt>
                <c:pt idx="6240">
                  <c:v>20.8</c:v>
                </c:pt>
                <c:pt idx="6241">
                  <c:v>20.803329999999999</c:v>
                </c:pt>
                <c:pt idx="6242">
                  <c:v>20.80667</c:v>
                </c:pt>
                <c:pt idx="6243">
                  <c:v>20.81</c:v>
                </c:pt>
                <c:pt idx="6244">
                  <c:v>20.813330000000001</c:v>
                </c:pt>
                <c:pt idx="6245">
                  <c:v>20.816669999999998</c:v>
                </c:pt>
                <c:pt idx="6246">
                  <c:v>20.82</c:v>
                </c:pt>
                <c:pt idx="6247">
                  <c:v>20.823329999999999</c:v>
                </c:pt>
                <c:pt idx="6248">
                  <c:v>20.82667</c:v>
                </c:pt>
                <c:pt idx="6249">
                  <c:v>20.83</c:v>
                </c:pt>
                <c:pt idx="6250">
                  <c:v>20.83333</c:v>
                </c:pt>
                <c:pt idx="6251">
                  <c:v>20.836670000000002</c:v>
                </c:pt>
                <c:pt idx="6252">
                  <c:v>20.84</c:v>
                </c:pt>
                <c:pt idx="6253">
                  <c:v>20.843330000000002</c:v>
                </c:pt>
                <c:pt idx="6254">
                  <c:v>20.84667</c:v>
                </c:pt>
                <c:pt idx="6255">
                  <c:v>20.85</c:v>
                </c:pt>
                <c:pt idx="6256">
                  <c:v>20.85333</c:v>
                </c:pt>
                <c:pt idx="6257">
                  <c:v>20.856670000000001</c:v>
                </c:pt>
                <c:pt idx="6258">
                  <c:v>20.86</c:v>
                </c:pt>
                <c:pt idx="6259">
                  <c:v>20.863330000000001</c:v>
                </c:pt>
                <c:pt idx="6260">
                  <c:v>20.866669999999999</c:v>
                </c:pt>
                <c:pt idx="6261">
                  <c:v>20.87</c:v>
                </c:pt>
                <c:pt idx="6262">
                  <c:v>20.873329999999999</c:v>
                </c:pt>
                <c:pt idx="6263">
                  <c:v>20.876670000000001</c:v>
                </c:pt>
                <c:pt idx="6264">
                  <c:v>20.88</c:v>
                </c:pt>
                <c:pt idx="6265">
                  <c:v>20.883330000000001</c:v>
                </c:pt>
                <c:pt idx="6266">
                  <c:v>20.886669999999999</c:v>
                </c:pt>
                <c:pt idx="6267">
                  <c:v>20.89</c:v>
                </c:pt>
                <c:pt idx="6268">
                  <c:v>20.893329999999999</c:v>
                </c:pt>
                <c:pt idx="6269">
                  <c:v>20.89667</c:v>
                </c:pt>
                <c:pt idx="6270">
                  <c:v>20.9</c:v>
                </c:pt>
                <c:pt idx="6271">
                  <c:v>20.90333</c:v>
                </c:pt>
                <c:pt idx="6272">
                  <c:v>20.906669999999998</c:v>
                </c:pt>
                <c:pt idx="6273">
                  <c:v>20.91</c:v>
                </c:pt>
                <c:pt idx="6274">
                  <c:v>20.913329999999998</c:v>
                </c:pt>
                <c:pt idx="6275">
                  <c:v>20.91667</c:v>
                </c:pt>
                <c:pt idx="6276">
                  <c:v>20.92</c:v>
                </c:pt>
                <c:pt idx="6277">
                  <c:v>20.92333</c:v>
                </c:pt>
                <c:pt idx="6278">
                  <c:v>20.926670000000001</c:v>
                </c:pt>
                <c:pt idx="6279">
                  <c:v>20.93</c:v>
                </c:pt>
                <c:pt idx="6280">
                  <c:v>20.933330000000002</c:v>
                </c:pt>
                <c:pt idx="6281">
                  <c:v>20.936669999999999</c:v>
                </c:pt>
                <c:pt idx="6282">
                  <c:v>20.94</c:v>
                </c:pt>
                <c:pt idx="6283">
                  <c:v>20.94333</c:v>
                </c:pt>
                <c:pt idx="6284">
                  <c:v>20.946670000000001</c:v>
                </c:pt>
                <c:pt idx="6285">
                  <c:v>20.95</c:v>
                </c:pt>
                <c:pt idx="6286">
                  <c:v>20.953330000000001</c:v>
                </c:pt>
                <c:pt idx="6287">
                  <c:v>20.956669999999999</c:v>
                </c:pt>
                <c:pt idx="6288">
                  <c:v>20.96</c:v>
                </c:pt>
                <c:pt idx="6289">
                  <c:v>20.963329999999999</c:v>
                </c:pt>
                <c:pt idx="6290">
                  <c:v>20.966670000000001</c:v>
                </c:pt>
                <c:pt idx="6291">
                  <c:v>20.97</c:v>
                </c:pt>
                <c:pt idx="6292">
                  <c:v>20.973330000000001</c:v>
                </c:pt>
                <c:pt idx="6293">
                  <c:v>20.976669999999999</c:v>
                </c:pt>
                <c:pt idx="6294">
                  <c:v>20.98</c:v>
                </c:pt>
                <c:pt idx="6295">
                  <c:v>20.983329999999999</c:v>
                </c:pt>
                <c:pt idx="6296">
                  <c:v>20.98667</c:v>
                </c:pt>
                <c:pt idx="6297">
                  <c:v>20.99</c:v>
                </c:pt>
                <c:pt idx="6298">
                  <c:v>20.99333</c:v>
                </c:pt>
                <c:pt idx="6299">
                  <c:v>20.996670000000002</c:v>
                </c:pt>
                <c:pt idx="6300">
                  <c:v>21</c:v>
                </c:pt>
                <c:pt idx="6301">
                  <c:v>21.003329999999998</c:v>
                </c:pt>
                <c:pt idx="6302">
                  <c:v>21.00667</c:v>
                </c:pt>
                <c:pt idx="6303">
                  <c:v>21.01</c:v>
                </c:pt>
                <c:pt idx="6304">
                  <c:v>21.01333</c:v>
                </c:pt>
                <c:pt idx="6305">
                  <c:v>21.016670000000001</c:v>
                </c:pt>
                <c:pt idx="6306">
                  <c:v>21.02</c:v>
                </c:pt>
                <c:pt idx="6307">
                  <c:v>21.023330000000001</c:v>
                </c:pt>
                <c:pt idx="6308">
                  <c:v>21.026669999999999</c:v>
                </c:pt>
                <c:pt idx="6309">
                  <c:v>21.03</c:v>
                </c:pt>
                <c:pt idx="6310">
                  <c:v>21.033329999999999</c:v>
                </c:pt>
                <c:pt idx="6311">
                  <c:v>21.036670000000001</c:v>
                </c:pt>
                <c:pt idx="6312">
                  <c:v>21.04</c:v>
                </c:pt>
                <c:pt idx="6313">
                  <c:v>21.043330000000001</c:v>
                </c:pt>
                <c:pt idx="6314">
                  <c:v>21.046669999999999</c:v>
                </c:pt>
                <c:pt idx="6315">
                  <c:v>21.05</c:v>
                </c:pt>
                <c:pt idx="6316">
                  <c:v>21.053329999999999</c:v>
                </c:pt>
                <c:pt idx="6317">
                  <c:v>21.05667</c:v>
                </c:pt>
                <c:pt idx="6318">
                  <c:v>21.06</c:v>
                </c:pt>
                <c:pt idx="6319">
                  <c:v>21.063330000000001</c:v>
                </c:pt>
                <c:pt idx="6320">
                  <c:v>21.066669999999998</c:v>
                </c:pt>
                <c:pt idx="6321">
                  <c:v>21.07</c:v>
                </c:pt>
                <c:pt idx="6322">
                  <c:v>21.073329999999999</c:v>
                </c:pt>
                <c:pt idx="6323">
                  <c:v>21.07667</c:v>
                </c:pt>
                <c:pt idx="6324">
                  <c:v>21.08</c:v>
                </c:pt>
                <c:pt idx="6325">
                  <c:v>21.08333</c:v>
                </c:pt>
                <c:pt idx="6326">
                  <c:v>21.086670000000002</c:v>
                </c:pt>
                <c:pt idx="6327">
                  <c:v>21.09</c:v>
                </c:pt>
                <c:pt idx="6328">
                  <c:v>21.093330000000002</c:v>
                </c:pt>
                <c:pt idx="6329">
                  <c:v>21.09667</c:v>
                </c:pt>
                <c:pt idx="6330">
                  <c:v>21.1</c:v>
                </c:pt>
                <c:pt idx="6331">
                  <c:v>21.10333</c:v>
                </c:pt>
                <c:pt idx="6332">
                  <c:v>21.106670000000001</c:v>
                </c:pt>
                <c:pt idx="6333">
                  <c:v>21.11</c:v>
                </c:pt>
                <c:pt idx="6334">
                  <c:v>21.113330000000001</c:v>
                </c:pt>
                <c:pt idx="6335">
                  <c:v>21.116669999999999</c:v>
                </c:pt>
                <c:pt idx="6336">
                  <c:v>21.12</c:v>
                </c:pt>
                <c:pt idx="6337">
                  <c:v>21.123329999999999</c:v>
                </c:pt>
                <c:pt idx="6338">
                  <c:v>21.126670000000001</c:v>
                </c:pt>
                <c:pt idx="6339">
                  <c:v>21.13</c:v>
                </c:pt>
                <c:pt idx="6340">
                  <c:v>21.133330000000001</c:v>
                </c:pt>
                <c:pt idx="6341">
                  <c:v>21.136669999999999</c:v>
                </c:pt>
                <c:pt idx="6342">
                  <c:v>21.14</c:v>
                </c:pt>
                <c:pt idx="6343">
                  <c:v>21.143329999999999</c:v>
                </c:pt>
                <c:pt idx="6344">
                  <c:v>21.14667</c:v>
                </c:pt>
                <c:pt idx="6345">
                  <c:v>21.15</c:v>
                </c:pt>
                <c:pt idx="6346">
                  <c:v>21.15333</c:v>
                </c:pt>
                <c:pt idx="6347">
                  <c:v>21.156669999999998</c:v>
                </c:pt>
                <c:pt idx="6348">
                  <c:v>21.16</c:v>
                </c:pt>
                <c:pt idx="6349">
                  <c:v>21.163329999999998</c:v>
                </c:pt>
                <c:pt idx="6350">
                  <c:v>21.16667</c:v>
                </c:pt>
                <c:pt idx="6351">
                  <c:v>21.17</c:v>
                </c:pt>
                <c:pt idx="6352">
                  <c:v>21.17333</c:v>
                </c:pt>
                <c:pt idx="6353">
                  <c:v>21.176670000000001</c:v>
                </c:pt>
                <c:pt idx="6354">
                  <c:v>21.18</c:v>
                </c:pt>
                <c:pt idx="6355">
                  <c:v>21.183330000000002</c:v>
                </c:pt>
                <c:pt idx="6356">
                  <c:v>21.186669999999999</c:v>
                </c:pt>
                <c:pt idx="6357">
                  <c:v>21.19</c:v>
                </c:pt>
                <c:pt idx="6358">
                  <c:v>21.19333</c:v>
                </c:pt>
                <c:pt idx="6359">
                  <c:v>21.196670000000001</c:v>
                </c:pt>
                <c:pt idx="6360">
                  <c:v>21.2</c:v>
                </c:pt>
                <c:pt idx="6361">
                  <c:v>21.203330000000001</c:v>
                </c:pt>
                <c:pt idx="6362">
                  <c:v>21.206669999999999</c:v>
                </c:pt>
                <c:pt idx="6363">
                  <c:v>21.21</c:v>
                </c:pt>
                <c:pt idx="6364">
                  <c:v>21.213329999999999</c:v>
                </c:pt>
                <c:pt idx="6365">
                  <c:v>21.216670000000001</c:v>
                </c:pt>
                <c:pt idx="6366">
                  <c:v>21.22</c:v>
                </c:pt>
                <c:pt idx="6367">
                  <c:v>21.223330000000001</c:v>
                </c:pt>
                <c:pt idx="6368">
                  <c:v>21.226669999999999</c:v>
                </c:pt>
                <c:pt idx="6369">
                  <c:v>21.23</c:v>
                </c:pt>
                <c:pt idx="6370">
                  <c:v>21.233329999999999</c:v>
                </c:pt>
                <c:pt idx="6371">
                  <c:v>21.23667</c:v>
                </c:pt>
                <c:pt idx="6372">
                  <c:v>21.24</c:v>
                </c:pt>
                <c:pt idx="6373">
                  <c:v>21.24333</c:v>
                </c:pt>
                <c:pt idx="6374">
                  <c:v>21.246670000000002</c:v>
                </c:pt>
                <c:pt idx="6375">
                  <c:v>21.25</c:v>
                </c:pt>
                <c:pt idx="6376">
                  <c:v>21.253329999999998</c:v>
                </c:pt>
                <c:pt idx="6377">
                  <c:v>21.25667</c:v>
                </c:pt>
                <c:pt idx="6378">
                  <c:v>21.26</c:v>
                </c:pt>
                <c:pt idx="6379">
                  <c:v>21.26333</c:v>
                </c:pt>
                <c:pt idx="6380">
                  <c:v>21.266670000000001</c:v>
                </c:pt>
                <c:pt idx="6381">
                  <c:v>21.27</c:v>
                </c:pt>
                <c:pt idx="6382">
                  <c:v>21.273330000000001</c:v>
                </c:pt>
                <c:pt idx="6383">
                  <c:v>21.276669999999999</c:v>
                </c:pt>
                <c:pt idx="6384">
                  <c:v>21.28</c:v>
                </c:pt>
                <c:pt idx="6385">
                  <c:v>21.283329999999999</c:v>
                </c:pt>
                <c:pt idx="6386">
                  <c:v>21.286670000000001</c:v>
                </c:pt>
                <c:pt idx="6387">
                  <c:v>21.29</c:v>
                </c:pt>
                <c:pt idx="6388">
                  <c:v>21.293330000000001</c:v>
                </c:pt>
                <c:pt idx="6389">
                  <c:v>21.296669999999999</c:v>
                </c:pt>
                <c:pt idx="6390">
                  <c:v>21.3</c:v>
                </c:pt>
                <c:pt idx="6391">
                  <c:v>21.303329999999999</c:v>
                </c:pt>
                <c:pt idx="6392">
                  <c:v>21.30667</c:v>
                </c:pt>
                <c:pt idx="6393">
                  <c:v>21.31</c:v>
                </c:pt>
                <c:pt idx="6394">
                  <c:v>21.313330000000001</c:v>
                </c:pt>
                <c:pt idx="6395">
                  <c:v>21.316669999999998</c:v>
                </c:pt>
                <c:pt idx="6396">
                  <c:v>21.32</c:v>
                </c:pt>
                <c:pt idx="6397">
                  <c:v>21.323329999999999</c:v>
                </c:pt>
                <c:pt idx="6398">
                  <c:v>21.32667</c:v>
                </c:pt>
                <c:pt idx="6399">
                  <c:v>21.33</c:v>
                </c:pt>
                <c:pt idx="6400">
                  <c:v>21.33333</c:v>
                </c:pt>
                <c:pt idx="6401">
                  <c:v>21.336670000000002</c:v>
                </c:pt>
                <c:pt idx="6402">
                  <c:v>21.34</c:v>
                </c:pt>
                <c:pt idx="6403">
                  <c:v>21.343330000000002</c:v>
                </c:pt>
                <c:pt idx="6404">
                  <c:v>21.34667</c:v>
                </c:pt>
                <c:pt idx="6405">
                  <c:v>21.35</c:v>
                </c:pt>
                <c:pt idx="6406">
                  <c:v>21.35333</c:v>
                </c:pt>
                <c:pt idx="6407">
                  <c:v>21.356670000000001</c:v>
                </c:pt>
                <c:pt idx="6408">
                  <c:v>21.36</c:v>
                </c:pt>
                <c:pt idx="6409">
                  <c:v>21.363330000000001</c:v>
                </c:pt>
                <c:pt idx="6410">
                  <c:v>21.366669999999999</c:v>
                </c:pt>
                <c:pt idx="6411">
                  <c:v>21.37</c:v>
                </c:pt>
                <c:pt idx="6412">
                  <c:v>21.373329999999999</c:v>
                </c:pt>
                <c:pt idx="6413">
                  <c:v>21.376670000000001</c:v>
                </c:pt>
                <c:pt idx="6414">
                  <c:v>21.38</c:v>
                </c:pt>
                <c:pt idx="6415">
                  <c:v>21.383330000000001</c:v>
                </c:pt>
                <c:pt idx="6416">
                  <c:v>21.386669999999999</c:v>
                </c:pt>
                <c:pt idx="6417">
                  <c:v>21.39</c:v>
                </c:pt>
                <c:pt idx="6418">
                  <c:v>21.393329999999999</c:v>
                </c:pt>
                <c:pt idx="6419">
                  <c:v>21.39667</c:v>
                </c:pt>
                <c:pt idx="6420">
                  <c:v>21.4</c:v>
                </c:pt>
                <c:pt idx="6421">
                  <c:v>21.40333</c:v>
                </c:pt>
                <c:pt idx="6422">
                  <c:v>21.406669999999998</c:v>
                </c:pt>
                <c:pt idx="6423">
                  <c:v>21.41</c:v>
                </c:pt>
                <c:pt idx="6424">
                  <c:v>21.413329999999998</c:v>
                </c:pt>
                <c:pt idx="6425">
                  <c:v>21.41667</c:v>
                </c:pt>
                <c:pt idx="6426">
                  <c:v>21.42</c:v>
                </c:pt>
                <c:pt idx="6427">
                  <c:v>21.42333</c:v>
                </c:pt>
                <c:pt idx="6428">
                  <c:v>21.426670000000001</c:v>
                </c:pt>
                <c:pt idx="6429">
                  <c:v>21.43</c:v>
                </c:pt>
                <c:pt idx="6430">
                  <c:v>21.433330000000002</c:v>
                </c:pt>
                <c:pt idx="6431">
                  <c:v>21.436669999999999</c:v>
                </c:pt>
                <c:pt idx="6432">
                  <c:v>21.44</c:v>
                </c:pt>
                <c:pt idx="6433">
                  <c:v>21.44333</c:v>
                </c:pt>
                <c:pt idx="6434">
                  <c:v>21.446670000000001</c:v>
                </c:pt>
                <c:pt idx="6435">
                  <c:v>21.45</c:v>
                </c:pt>
                <c:pt idx="6436">
                  <c:v>21.453330000000001</c:v>
                </c:pt>
                <c:pt idx="6437">
                  <c:v>21.456669999999999</c:v>
                </c:pt>
                <c:pt idx="6438">
                  <c:v>21.46</c:v>
                </c:pt>
                <c:pt idx="6439">
                  <c:v>21.463329999999999</c:v>
                </c:pt>
                <c:pt idx="6440">
                  <c:v>21.466670000000001</c:v>
                </c:pt>
                <c:pt idx="6441">
                  <c:v>21.47</c:v>
                </c:pt>
                <c:pt idx="6442">
                  <c:v>21.473330000000001</c:v>
                </c:pt>
                <c:pt idx="6443">
                  <c:v>21.476669999999999</c:v>
                </c:pt>
                <c:pt idx="6444">
                  <c:v>21.48</c:v>
                </c:pt>
                <c:pt idx="6445">
                  <c:v>21.483329999999999</c:v>
                </c:pt>
                <c:pt idx="6446">
                  <c:v>21.48667</c:v>
                </c:pt>
                <c:pt idx="6447">
                  <c:v>21.49</c:v>
                </c:pt>
                <c:pt idx="6448">
                  <c:v>21.49333</c:v>
                </c:pt>
                <c:pt idx="6449">
                  <c:v>21.496670000000002</c:v>
                </c:pt>
                <c:pt idx="6450">
                  <c:v>21.5</c:v>
                </c:pt>
                <c:pt idx="6451">
                  <c:v>21.503329999999998</c:v>
                </c:pt>
                <c:pt idx="6452">
                  <c:v>21.50667</c:v>
                </c:pt>
                <c:pt idx="6453">
                  <c:v>21.51</c:v>
                </c:pt>
                <c:pt idx="6454">
                  <c:v>21.51333</c:v>
                </c:pt>
                <c:pt idx="6455">
                  <c:v>21.516670000000001</c:v>
                </c:pt>
                <c:pt idx="6456">
                  <c:v>21.52</c:v>
                </c:pt>
                <c:pt idx="6457">
                  <c:v>21.523330000000001</c:v>
                </c:pt>
                <c:pt idx="6458">
                  <c:v>21.526669999999999</c:v>
                </c:pt>
                <c:pt idx="6459">
                  <c:v>21.53</c:v>
                </c:pt>
                <c:pt idx="6460">
                  <c:v>21.533329999999999</c:v>
                </c:pt>
                <c:pt idx="6461">
                  <c:v>21.536670000000001</c:v>
                </c:pt>
                <c:pt idx="6462">
                  <c:v>21.54</c:v>
                </c:pt>
                <c:pt idx="6463">
                  <c:v>21.543330000000001</c:v>
                </c:pt>
                <c:pt idx="6464">
                  <c:v>21.546669999999999</c:v>
                </c:pt>
                <c:pt idx="6465">
                  <c:v>21.55</c:v>
                </c:pt>
                <c:pt idx="6466">
                  <c:v>21.553329999999999</c:v>
                </c:pt>
                <c:pt idx="6467">
                  <c:v>21.55667</c:v>
                </c:pt>
                <c:pt idx="6468">
                  <c:v>21.56</c:v>
                </c:pt>
                <c:pt idx="6469">
                  <c:v>21.563330000000001</c:v>
                </c:pt>
                <c:pt idx="6470">
                  <c:v>21.566669999999998</c:v>
                </c:pt>
                <c:pt idx="6471">
                  <c:v>21.57</c:v>
                </c:pt>
                <c:pt idx="6472">
                  <c:v>21.573329999999999</c:v>
                </c:pt>
                <c:pt idx="6473">
                  <c:v>21.57667</c:v>
                </c:pt>
                <c:pt idx="6474">
                  <c:v>21.58</c:v>
                </c:pt>
                <c:pt idx="6475">
                  <c:v>21.58333</c:v>
                </c:pt>
                <c:pt idx="6476">
                  <c:v>21.586670000000002</c:v>
                </c:pt>
                <c:pt idx="6477">
                  <c:v>21.59</c:v>
                </c:pt>
                <c:pt idx="6478">
                  <c:v>21.593330000000002</c:v>
                </c:pt>
                <c:pt idx="6479">
                  <c:v>21.59667</c:v>
                </c:pt>
                <c:pt idx="6480">
                  <c:v>21.6</c:v>
                </c:pt>
                <c:pt idx="6481">
                  <c:v>21.60333</c:v>
                </c:pt>
                <c:pt idx="6482">
                  <c:v>21.606670000000001</c:v>
                </c:pt>
                <c:pt idx="6483">
                  <c:v>21.61</c:v>
                </c:pt>
                <c:pt idx="6484">
                  <c:v>21.613330000000001</c:v>
                </c:pt>
                <c:pt idx="6485">
                  <c:v>21.616669999999999</c:v>
                </c:pt>
                <c:pt idx="6486">
                  <c:v>21.62</c:v>
                </c:pt>
                <c:pt idx="6487">
                  <c:v>21.623329999999999</c:v>
                </c:pt>
                <c:pt idx="6488">
                  <c:v>21.626670000000001</c:v>
                </c:pt>
                <c:pt idx="6489">
                  <c:v>21.63</c:v>
                </c:pt>
                <c:pt idx="6490">
                  <c:v>21.633330000000001</c:v>
                </c:pt>
                <c:pt idx="6491">
                  <c:v>21.636669999999999</c:v>
                </c:pt>
                <c:pt idx="6492">
                  <c:v>21.64</c:v>
                </c:pt>
                <c:pt idx="6493">
                  <c:v>21.643329999999999</c:v>
                </c:pt>
                <c:pt idx="6494">
                  <c:v>21.64667</c:v>
                </c:pt>
                <c:pt idx="6495">
                  <c:v>21.65</c:v>
                </c:pt>
                <c:pt idx="6496">
                  <c:v>21.65333</c:v>
                </c:pt>
                <c:pt idx="6497">
                  <c:v>21.656669999999998</c:v>
                </c:pt>
                <c:pt idx="6498">
                  <c:v>21.66</c:v>
                </c:pt>
                <c:pt idx="6499">
                  <c:v>21.663329999999998</c:v>
                </c:pt>
                <c:pt idx="6500">
                  <c:v>21.66667</c:v>
                </c:pt>
                <c:pt idx="6501">
                  <c:v>21.67</c:v>
                </c:pt>
                <c:pt idx="6502">
                  <c:v>21.67333</c:v>
                </c:pt>
                <c:pt idx="6503">
                  <c:v>21.676670000000001</c:v>
                </c:pt>
                <c:pt idx="6504">
                  <c:v>21.68</c:v>
                </c:pt>
                <c:pt idx="6505">
                  <c:v>21.683330000000002</c:v>
                </c:pt>
                <c:pt idx="6506">
                  <c:v>21.686669999999999</c:v>
                </c:pt>
                <c:pt idx="6507">
                  <c:v>21.69</c:v>
                </c:pt>
                <c:pt idx="6508">
                  <c:v>21.69333</c:v>
                </c:pt>
                <c:pt idx="6509">
                  <c:v>21.696670000000001</c:v>
                </c:pt>
                <c:pt idx="6510">
                  <c:v>21.7</c:v>
                </c:pt>
                <c:pt idx="6511">
                  <c:v>21.703330000000001</c:v>
                </c:pt>
                <c:pt idx="6512">
                  <c:v>21.706669999999999</c:v>
                </c:pt>
                <c:pt idx="6513">
                  <c:v>21.71</c:v>
                </c:pt>
                <c:pt idx="6514">
                  <c:v>21.713329999999999</c:v>
                </c:pt>
                <c:pt idx="6515">
                  <c:v>21.716670000000001</c:v>
                </c:pt>
                <c:pt idx="6516">
                  <c:v>21.72</c:v>
                </c:pt>
                <c:pt idx="6517">
                  <c:v>21.723330000000001</c:v>
                </c:pt>
                <c:pt idx="6518">
                  <c:v>21.726669999999999</c:v>
                </c:pt>
                <c:pt idx="6519">
                  <c:v>21.73</c:v>
                </c:pt>
                <c:pt idx="6520">
                  <c:v>21.733329999999999</c:v>
                </c:pt>
                <c:pt idx="6521">
                  <c:v>21.73667</c:v>
                </c:pt>
                <c:pt idx="6522">
                  <c:v>21.74</c:v>
                </c:pt>
                <c:pt idx="6523">
                  <c:v>21.74333</c:v>
                </c:pt>
                <c:pt idx="6524">
                  <c:v>21.746670000000002</c:v>
                </c:pt>
                <c:pt idx="6525">
                  <c:v>21.75</c:v>
                </c:pt>
                <c:pt idx="6526">
                  <c:v>21.753329999999998</c:v>
                </c:pt>
                <c:pt idx="6527">
                  <c:v>21.75667</c:v>
                </c:pt>
                <c:pt idx="6528">
                  <c:v>21.76</c:v>
                </c:pt>
                <c:pt idx="6529">
                  <c:v>21.76333</c:v>
                </c:pt>
                <c:pt idx="6530">
                  <c:v>21.766670000000001</c:v>
                </c:pt>
                <c:pt idx="6531">
                  <c:v>21.77</c:v>
                </c:pt>
                <c:pt idx="6532">
                  <c:v>21.773330000000001</c:v>
                </c:pt>
                <c:pt idx="6533">
                  <c:v>21.776669999999999</c:v>
                </c:pt>
                <c:pt idx="6534">
                  <c:v>21.78</c:v>
                </c:pt>
                <c:pt idx="6535">
                  <c:v>21.783329999999999</c:v>
                </c:pt>
                <c:pt idx="6536">
                  <c:v>21.786670000000001</c:v>
                </c:pt>
                <c:pt idx="6537">
                  <c:v>21.79</c:v>
                </c:pt>
                <c:pt idx="6538">
                  <c:v>21.793330000000001</c:v>
                </c:pt>
                <c:pt idx="6539">
                  <c:v>21.796669999999999</c:v>
                </c:pt>
                <c:pt idx="6540">
                  <c:v>21.8</c:v>
                </c:pt>
                <c:pt idx="6541">
                  <c:v>21.803329999999999</c:v>
                </c:pt>
                <c:pt idx="6542">
                  <c:v>21.80667</c:v>
                </c:pt>
                <c:pt idx="6543">
                  <c:v>21.81</c:v>
                </c:pt>
                <c:pt idx="6544">
                  <c:v>21.813330000000001</c:v>
                </c:pt>
                <c:pt idx="6545">
                  <c:v>21.816669999999998</c:v>
                </c:pt>
                <c:pt idx="6546">
                  <c:v>21.82</c:v>
                </c:pt>
                <c:pt idx="6547">
                  <c:v>21.823329999999999</c:v>
                </c:pt>
                <c:pt idx="6548">
                  <c:v>21.82667</c:v>
                </c:pt>
                <c:pt idx="6549">
                  <c:v>21.83</c:v>
                </c:pt>
                <c:pt idx="6550">
                  <c:v>21.83333</c:v>
                </c:pt>
                <c:pt idx="6551">
                  <c:v>21.836670000000002</c:v>
                </c:pt>
                <c:pt idx="6552">
                  <c:v>21.84</c:v>
                </c:pt>
                <c:pt idx="6553">
                  <c:v>21.843330000000002</c:v>
                </c:pt>
                <c:pt idx="6554">
                  <c:v>21.84667</c:v>
                </c:pt>
                <c:pt idx="6555">
                  <c:v>21.85</c:v>
                </c:pt>
                <c:pt idx="6556">
                  <c:v>21.85333</c:v>
                </c:pt>
                <c:pt idx="6557">
                  <c:v>21.856670000000001</c:v>
                </c:pt>
                <c:pt idx="6558">
                  <c:v>21.86</c:v>
                </c:pt>
                <c:pt idx="6559">
                  <c:v>21.863330000000001</c:v>
                </c:pt>
                <c:pt idx="6560">
                  <c:v>21.866669999999999</c:v>
                </c:pt>
                <c:pt idx="6561">
                  <c:v>21.87</c:v>
                </c:pt>
                <c:pt idx="6562">
                  <c:v>21.873329999999999</c:v>
                </c:pt>
                <c:pt idx="6563">
                  <c:v>21.876670000000001</c:v>
                </c:pt>
                <c:pt idx="6564">
                  <c:v>21.88</c:v>
                </c:pt>
                <c:pt idx="6565">
                  <c:v>21.883330000000001</c:v>
                </c:pt>
                <c:pt idx="6566">
                  <c:v>21.886669999999999</c:v>
                </c:pt>
                <c:pt idx="6567">
                  <c:v>21.89</c:v>
                </c:pt>
                <c:pt idx="6568">
                  <c:v>21.893329999999999</c:v>
                </c:pt>
                <c:pt idx="6569">
                  <c:v>21.89667</c:v>
                </c:pt>
                <c:pt idx="6570">
                  <c:v>21.9</c:v>
                </c:pt>
                <c:pt idx="6571">
                  <c:v>21.90333</c:v>
                </c:pt>
                <c:pt idx="6572">
                  <c:v>21.906669999999998</c:v>
                </c:pt>
                <c:pt idx="6573">
                  <c:v>21.91</c:v>
                </c:pt>
                <c:pt idx="6574">
                  <c:v>21.913329999999998</c:v>
                </c:pt>
                <c:pt idx="6575">
                  <c:v>21.91667</c:v>
                </c:pt>
                <c:pt idx="6576">
                  <c:v>21.92</c:v>
                </c:pt>
                <c:pt idx="6577">
                  <c:v>21.92333</c:v>
                </c:pt>
                <c:pt idx="6578">
                  <c:v>21.926670000000001</c:v>
                </c:pt>
                <c:pt idx="6579">
                  <c:v>21.93</c:v>
                </c:pt>
                <c:pt idx="6580">
                  <c:v>21.933330000000002</c:v>
                </c:pt>
                <c:pt idx="6581">
                  <c:v>21.936669999999999</c:v>
                </c:pt>
                <c:pt idx="6582">
                  <c:v>21.94</c:v>
                </c:pt>
                <c:pt idx="6583">
                  <c:v>21.94333</c:v>
                </c:pt>
                <c:pt idx="6584">
                  <c:v>21.946670000000001</c:v>
                </c:pt>
                <c:pt idx="6585">
                  <c:v>21.95</c:v>
                </c:pt>
                <c:pt idx="6586">
                  <c:v>21.953330000000001</c:v>
                </c:pt>
                <c:pt idx="6587">
                  <c:v>21.956669999999999</c:v>
                </c:pt>
                <c:pt idx="6588">
                  <c:v>21.96</c:v>
                </c:pt>
                <c:pt idx="6589">
                  <c:v>21.963329999999999</c:v>
                </c:pt>
                <c:pt idx="6590">
                  <c:v>21.966670000000001</c:v>
                </c:pt>
                <c:pt idx="6591">
                  <c:v>21.97</c:v>
                </c:pt>
                <c:pt idx="6592">
                  <c:v>21.973330000000001</c:v>
                </c:pt>
                <c:pt idx="6593">
                  <c:v>21.976669999999999</c:v>
                </c:pt>
                <c:pt idx="6594">
                  <c:v>21.98</c:v>
                </c:pt>
                <c:pt idx="6595">
                  <c:v>21.983329999999999</c:v>
                </c:pt>
                <c:pt idx="6596">
                  <c:v>21.98667</c:v>
                </c:pt>
                <c:pt idx="6597">
                  <c:v>21.99</c:v>
                </c:pt>
                <c:pt idx="6598">
                  <c:v>21.99333</c:v>
                </c:pt>
                <c:pt idx="6599">
                  <c:v>21.996670000000002</c:v>
                </c:pt>
                <c:pt idx="6600">
                  <c:v>22</c:v>
                </c:pt>
                <c:pt idx="6601">
                  <c:v>22.003329999999998</c:v>
                </c:pt>
                <c:pt idx="6602">
                  <c:v>22.00667</c:v>
                </c:pt>
                <c:pt idx="6603">
                  <c:v>22.01</c:v>
                </c:pt>
                <c:pt idx="6604">
                  <c:v>22.01333</c:v>
                </c:pt>
                <c:pt idx="6605">
                  <c:v>22.016670000000001</c:v>
                </c:pt>
                <c:pt idx="6606">
                  <c:v>22.02</c:v>
                </c:pt>
                <c:pt idx="6607">
                  <c:v>22.023330000000001</c:v>
                </c:pt>
                <c:pt idx="6608">
                  <c:v>22.026669999999999</c:v>
                </c:pt>
                <c:pt idx="6609">
                  <c:v>22.03</c:v>
                </c:pt>
                <c:pt idx="6610">
                  <c:v>22.033329999999999</c:v>
                </c:pt>
                <c:pt idx="6611">
                  <c:v>22.036670000000001</c:v>
                </c:pt>
                <c:pt idx="6612">
                  <c:v>22.04</c:v>
                </c:pt>
                <c:pt idx="6613">
                  <c:v>22.043330000000001</c:v>
                </c:pt>
                <c:pt idx="6614">
                  <c:v>22.046669999999999</c:v>
                </c:pt>
                <c:pt idx="6615">
                  <c:v>22.05</c:v>
                </c:pt>
                <c:pt idx="6616">
                  <c:v>22.053329999999999</c:v>
                </c:pt>
                <c:pt idx="6617">
                  <c:v>22.05667</c:v>
                </c:pt>
                <c:pt idx="6618">
                  <c:v>22.06</c:v>
                </c:pt>
                <c:pt idx="6619">
                  <c:v>22.063330000000001</c:v>
                </c:pt>
                <c:pt idx="6620">
                  <c:v>22.066669999999998</c:v>
                </c:pt>
                <c:pt idx="6621">
                  <c:v>22.07</c:v>
                </c:pt>
                <c:pt idx="6622">
                  <c:v>22.073329999999999</c:v>
                </c:pt>
                <c:pt idx="6623">
                  <c:v>22.07667</c:v>
                </c:pt>
                <c:pt idx="6624">
                  <c:v>22.08</c:v>
                </c:pt>
                <c:pt idx="6625">
                  <c:v>22.08333</c:v>
                </c:pt>
                <c:pt idx="6626">
                  <c:v>22.086670000000002</c:v>
                </c:pt>
                <c:pt idx="6627">
                  <c:v>22.09</c:v>
                </c:pt>
                <c:pt idx="6628">
                  <c:v>22.093330000000002</c:v>
                </c:pt>
                <c:pt idx="6629">
                  <c:v>22.09667</c:v>
                </c:pt>
                <c:pt idx="6630">
                  <c:v>22.1</c:v>
                </c:pt>
                <c:pt idx="6631">
                  <c:v>22.10333</c:v>
                </c:pt>
                <c:pt idx="6632">
                  <c:v>22.106670000000001</c:v>
                </c:pt>
                <c:pt idx="6633">
                  <c:v>22.11</c:v>
                </c:pt>
                <c:pt idx="6634">
                  <c:v>22.113330000000001</c:v>
                </c:pt>
                <c:pt idx="6635">
                  <c:v>22.116669999999999</c:v>
                </c:pt>
                <c:pt idx="6636">
                  <c:v>22.12</c:v>
                </c:pt>
                <c:pt idx="6637">
                  <c:v>22.123329999999999</c:v>
                </c:pt>
                <c:pt idx="6638">
                  <c:v>22.126670000000001</c:v>
                </c:pt>
                <c:pt idx="6639">
                  <c:v>22.13</c:v>
                </c:pt>
                <c:pt idx="6640">
                  <c:v>22.133330000000001</c:v>
                </c:pt>
                <c:pt idx="6641">
                  <c:v>22.136669999999999</c:v>
                </c:pt>
                <c:pt idx="6642">
                  <c:v>22.14</c:v>
                </c:pt>
                <c:pt idx="6643">
                  <c:v>22.143329999999999</c:v>
                </c:pt>
                <c:pt idx="6644">
                  <c:v>22.14667</c:v>
                </c:pt>
                <c:pt idx="6645">
                  <c:v>22.15</c:v>
                </c:pt>
                <c:pt idx="6646">
                  <c:v>22.15333</c:v>
                </c:pt>
                <c:pt idx="6647">
                  <c:v>22.156669999999998</c:v>
                </c:pt>
                <c:pt idx="6648">
                  <c:v>22.16</c:v>
                </c:pt>
                <c:pt idx="6649">
                  <c:v>22.163329999999998</c:v>
                </c:pt>
                <c:pt idx="6650">
                  <c:v>22.16667</c:v>
                </c:pt>
                <c:pt idx="6651">
                  <c:v>22.17</c:v>
                </c:pt>
                <c:pt idx="6652">
                  <c:v>22.17333</c:v>
                </c:pt>
                <c:pt idx="6653">
                  <c:v>22.176670000000001</c:v>
                </c:pt>
                <c:pt idx="6654">
                  <c:v>22.18</c:v>
                </c:pt>
                <c:pt idx="6655">
                  <c:v>22.183330000000002</c:v>
                </c:pt>
                <c:pt idx="6656">
                  <c:v>22.186669999999999</c:v>
                </c:pt>
                <c:pt idx="6657">
                  <c:v>22.19</c:v>
                </c:pt>
                <c:pt idx="6658">
                  <c:v>22.19333</c:v>
                </c:pt>
                <c:pt idx="6659">
                  <c:v>22.196670000000001</c:v>
                </c:pt>
                <c:pt idx="6660">
                  <c:v>22.2</c:v>
                </c:pt>
                <c:pt idx="6661">
                  <c:v>22.203330000000001</c:v>
                </c:pt>
                <c:pt idx="6662">
                  <c:v>22.206669999999999</c:v>
                </c:pt>
                <c:pt idx="6663">
                  <c:v>22.21</c:v>
                </c:pt>
                <c:pt idx="6664">
                  <c:v>22.213329999999999</c:v>
                </c:pt>
                <c:pt idx="6665">
                  <c:v>22.216670000000001</c:v>
                </c:pt>
                <c:pt idx="6666">
                  <c:v>22.22</c:v>
                </c:pt>
                <c:pt idx="6667">
                  <c:v>22.223330000000001</c:v>
                </c:pt>
                <c:pt idx="6668">
                  <c:v>22.226669999999999</c:v>
                </c:pt>
                <c:pt idx="6669">
                  <c:v>22.23</c:v>
                </c:pt>
                <c:pt idx="6670">
                  <c:v>22.233329999999999</c:v>
                </c:pt>
                <c:pt idx="6671">
                  <c:v>22.23667</c:v>
                </c:pt>
                <c:pt idx="6672">
                  <c:v>22.24</c:v>
                </c:pt>
                <c:pt idx="6673">
                  <c:v>22.24333</c:v>
                </c:pt>
                <c:pt idx="6674">
                  <c:v>22.246670000000002</c:v>
                </c:pt>
                <c:pt idx="6675">
                  <c:v>22.25</c:v>
                </c:pt>
                <c:pt idx="6676">
                  <c:v>22.253329999999998</c:v>
                </c:pt>
                <c:pt idx="6677">
                  <c:v>22.25667</c:v>
                </c:pt>
                <c:pt idx="6678">
                  <c:v>22.26</c:v>
                </c:pt>
                <c:pt idx="6679">
                  <c:v>22.26333</c:v>
                </c:pt>
                <c:pt idx="6680">
                  <c:v>22.266670000000001</c:v>
                </c:pt>
                <c:pt idx="6681">
                  <c:v>22.27</c:v>
                </c:pt>
                <c:pt idx="6682">
                  <c:v>22.273330000000001</c:v>
                </c:pt>
                <c:pt idx="6683">
                  <c:v>22.276669999999999</c:v>
                </c:pt>
                <c:pt idx="6684">
                  <c:v>22.28</c:v>
                </c:pt>
                <c:pt idx="6685">
                  <c:v>22.283329999999999</c:v>
                </c:pt>
                <c:pt idx="6686">
                  <c:v>22.286670000000001</c:v>
                </c:pt>
                <c:pt idx="6687">
                  <c:v>22.29</c:v>
                </c:pt>
                <c:pt idx="6688">
                  <c:v>22.293330000000001</c:v>
                </c:pt>
                <c:pt idx="6689">
                  <c:v>22.296669999999999</c:v>
                </c:pt>
                <c:pt idx="6690">
                  <c:v>22.3</c:v>
                </c:pt>
                <c:pt idx="6691">
                  <c:v>22.303329999999999</c:v>
                </c:pt>
                <c:pt idx="6692">
                  <c:v>22.30667</c:v>
                </c:pt>
                <c:pt idx="6693">
                  <c:v>22.31</c:v>
                </c:pt>
                <c:pt idx="6694">
                  <c:v>22.313330000000001</c:v>
                </c:pt>
                <c:pt idx="6695">
                  <c:v>22.316669999999998</c:v>
                </c:pt>
                <c:pt idx="6696">
                  <c:v>22.32</c:v>
                </c:pt>
                <c:pt idx="6697">
                  <c:v>22.323329999999999</c:v>
                </c:pt>
                <c:pt idx="6698">
                  <c:v>22.32667</c:v>
                </c:pt>
                <c:pt idx="6699">
                  <c:v>22.33</c:v>
                </c:pt>
                <c:pt idx="6700">
                  <c:v>22.33333</c:v>
                </c:pt>
                <c:pt idx="6701">
                  <c:v>22.336670000000002</c:v>
                </c:pt>
                <c:pt idx="6702">
                  <c:v>22.34</c:v>
                </c:pt>
                <c:pt idx="6703">
                  <c:v>22.343330000000002</c:v>
                </c:pt>
                <c:pt idx="6704">
                  <c:v>22.34667</c:v>
                </c:pt>
                <c:pt idx="6705">
                  <c:v>22.35</c:v>
                </c:pt>
                <c:pt idx="6706">
                  <c:v>22.35333</c:v>
                </c:pt>
                <c:pt idx="6707">
                  <c:v>22.356670000000001</c:v>
                </c:pt>
                <c:pt idx="6708">
                  <c:v>22.36</c:v>
                </c:pt>
                <c:pt idx="6709">
                  <c:v>22.363330000000001</c:v>
                </c:pt>
                <c:pt idx="6710">
                  <c:v>22.366669999999999</c:v>
                </c:pt>
                <c:pt idx="6711">
                  <c:v>22.37</c:v>
                </c:pt>
                <c:pt idx="6712">
                  <c:v>22.373329999999999</c:v>
                </c:pt>
                <c:pt idx="6713">
                  <c:v>22.376670000000001</c:v>
                </c:pt>
                <c:pt idx="6714">
                  <c:v>22.38</c:v>
                </c:pt>
                <c:pt idx="6715">
                  <c:v>22.383330000000001</c:v>
                </c:pt>
                <c:pt idx="6716">
                  <c:v>22.386669999999999</c:v>
                </c:pt>
                <c:pt idx="6717">
                  <c:v>22.39</c:v>
                </c:pt>
                <c:pt idx="6718">
                  <c:v>22.393329999999999</c:v>
                </c:pt>
                <c:pt idx="6719">
                  <c:v>22.39667</c:v>
                </c:pt>
                <c:pt idx="6720">
                  <c:v>22.4</c:v>
                </c:pt>
                <c:pt idx="6721">
                  <c:v>22.40333</c:v>
                </c:pt>
                <c:pt idx="6722">
                  <c:v>22.406669999999998</c:v>
                </c:pt>
                <c:pt idx="6723">
                  <c:v>22.41</c:v>
                </c:pt>
                <c:pt idx="6724">
                  <c:v>22.413329999999998</c:v>
                </c:pt>
                <c:pt idx="6725">
                  <c:v>22.41667</c:v>
                </c:pt>
                <c:pt idx="6726">
                  <c:v>22.42</c:v>
                </c:pt>
                <c:pt idx="6727">
                  <c:v>22.42333</c:v>
                </c:pt>
                <c:pt idx="6728">
                  <c:v>22.426670000000001</c:v>
                </c:pt>
                <c:pt idx="6729">
                  <c:v>22.43</c:v>
                </c:pt>
                <c:pt idx="6730">
                  <c:v>22.433330000000002</c:v>
                </c:pt>
                <c:pt idx="6731">
                  <c:v>22.436669999999999</c:v>
                </c:pt>
                <c:pt idx="6732">
                  <c:v>22.44</c:v>
                </c:pt>
                <c:pt idx="6733">
                  <c:v>22.44333</c:v>
                </c:pt>
                <c:pt idx="6734">
                  <c:v>22.446670000000001</c:v>
                </c:pt>
                <c:pt idx="6735">
                  <c:v>22.45</c:v>
                </c:pt>
                <c:pt idx="6736">
                  <c:v>22.453330000000001</c:v>
                </c:pt>
                <c:pt idx="6737">
                  <c:v>22.456669999999999</c:v>
                </c:pt>
                <c:pt idx="6738">
                  <c:v>22.46</c:v>
                </c:pt>
                <c:pt idx="6739">
                  <c:v>22.463329999999999</c:v>
                </c:pt>
                <c:pt idx="6740">
                  <c:v>22.466670000000001</c:v>
                </c:pt>
                <c:pt idx="6741">
                  <c:v>22.47</c:v>
                </c:pt>
                <c:pt idx="6742">
                  <c:v>22.473330000000001</c:v>
                </c:pt>
                <c:pt idx="6743">
                  <c:v>22.476669999999999</c:v>
                </c:pt>
                <c:pt idx="6744">
                  <c:v>22.48</c:v>
                </c:pt>
                <c:pt idx="6745">
                  <c:v>22.483329999999999</c:v>
                </c:pt>
                <c:pt idx="6746">
                  <c:v>22.48667</c:v>
                </c:pt>
                <c:pt idx="6747">
                  <c:v>22.49</c:v>
                </c:pt>
                <c:pt idx="6748">
                  <c:v>22.49333</c:v>
                </c:pt>
                <c:pt idx="6749">
                  <c:v>22.496670000000002</c:v>
                </c:pt>
                <c:pt idx="6750">
                  <c:v>22.5</c:v>
                </c:pt>
                <c:pt idx="6751">
                  <c:v>22.503329999999998</c:v>
                </c:pt>
                <c:pt idx="6752">
                  <c:v>22.50667</c:v>
                </c:pt>
                <c:pt idx="6753">
                  <c:v>22.51</c:v>
                </c:pt>
                <c:pt idx="6754">
                  <c:v>22.51333</c:v>
                </c:pt>
                <c:pt idx="6755">
                  <c:v>22.516670000000001</c:v>
                </c:pt>
                <c:pt idx="6756">
                  <c:v>22.52</c:v>
                </c:pt>
                <c:pt idx="6757">
                  <c:v>22.523330000000001</c:v>
                </c:pt>
                <c:pt idx="6758">
                  <c:v>22.526669999999999</c:v>
                </c:pt>
                <c:pt idx="6759">
                  <c:v>22.53</c:v>
                </c:pt>
                <c:pt idx="6760">
                  <c:v>22.533329999999999</c:v>
                </c:pt>
                <c:pt idx="6761">
                  <c:v>22.536670000000001</c:v>
                </c:pt>
                <c:pt idx="6762">
                  <c:v>22.54</c:v>
                </c:pt>
                <c:pt idx="6763">
                  <c:v>22.543330000000001</c:v>
                </c:pt>
                <c:pt idx="6764">
                  <c:v>22.546669999999999</c:v>
                </c:pt>
                <c:pt idx="6765">
                  <c:v>22.55</c:v>
                </c:pt>
                <c:pt idx="6766">
                  <c:v>22.553329999999999</c:v>
                </c:pt>
                <c:pt idx="6767">
                  <c:v>22.55667</c:v>
                </c:pt>
                <c:pt idx="6768">
                  <c:v>22.56</c:v>
                </c:pt>
                <c:pt idx="6769">
                  <c:v>22.563330000000001</c:v>
                </c:pt>
                <c:pt idx="6770">
                  <c:v>22.566669999999998</c:v>
                </c:pt>
                <c:pt idx="6771">
                  <c:v>22.57</c:v>
                </c:pt>
                <c:pt idx="6772">
                  <c:v>22.573329999999999</c:v>
                </c:pt>
                <c:pt idx="6773">
                  <c:v>22.57667</c:v>
                </c:pt>
                <c:pt idx="6774">
                  <c:v>22.58</c:v>
                </c:pt>
                <c:pt idx="6775">
                  <c:v>22.58333</c:v>
                </c:pt>
                <c:pt idx="6776">
                  <c:v>22.586670000000002</c:v>
                </c:pt>
                <c:pt idx="6777">
                  <c:v>22.59</c:v>
                </c:pt>
                <c:pt idx="6778">
                  <c:v>22.593330000000002</c:v>
                </c:pt>
                <c:pt idx="6779">
                  <c:v>22.59667</c:v>
                </c:pt>
                <c:pt idx="6780">
                  <c:v>22.6</c:v>
                </c:pt>
                <c:pt idx="6781">
                  <c:v>22.60333</c:v>
                </c:pt>
                <c:pt idx="6782">
                  <c:v>22.606670000000001</c:v>
                </c:pt>
                <c:pt idx="6783">
                  <c:v>22.61</c:v>
                </c:pt>
                <c:pt idx="6784">
                  <c:v>22.613330000000001</c:v>
                </c:pt>
                <c:pt idx="6785">
                  <c:v>22.616669999999999</c:v>
                </c:pt>
                <c:pt idx="6786">
                  <c:v>22.62</c:v>
                </c:pt>
                <c:pt idx="6787">
                  <c:v>22.623329999999999</c:v>
                </c:pt>
                <c:pt idx="6788">
                  <c:v>22.626670000000001</c:v>
                </c:pt>
                <c:pt idx="6789">
                  <c:v>22.63</c:v>
                </c:pt>
                <c:pt idx="6790">
                  <c:v>22.633330000000001</c:v>
                </c:pt>
                <c:pt idx="6791">
                  <c:v>22.636669999999999</c:v>
                </c:pt>
                <c:pt idx="6792">
                  <c:v>22.64</c:v>
                </c:pt>
                <c:pt idx="6793">
                  <c:v>22.643329999999999</c:v>
                </c:pt>
                <c:pt idx="6794">
                  <c:v>22.64667</c:v>
                </c:pt>
                <c:pt idx="6795">
                  <c:v>22.65</c:v>
                </c:pt>
                <c:pt idx="6796">
                  <c:v>22.65333</c:v>
                </c:pt>
                <c:pt idx="6797">
                  <c:v>22.656669999999998</c:v>
                </c:pt>
                <c:pt idx="6798">
                  <c:v>22.66</c:v>
                </c:pt>
                <c:pt idx="6799">
                  <c:v>22.663329999999998</c:v>
                </c:pt>
                <c:pt idx="6800">
                  <c:v>22.66667</c:v>
                </c:pt>
                <c:pt idx="6801">
                  <c:v>22.67</c:v>
                </c:pt>
                <c:pt idx="6802">
                  <c:v>22.67333</c:v>
                </c:pt>
                <c:pt idx="6803">
                  <c:v>22.676670000000001</c:v>
                </c:pt>
                <c:pt idx="6804">
                  <c:v>22.68</c:v>
                </c:pt>
                <c:pt idx="6805">
                  <c:v>22.683330000000002</c:v>
                </c:pt>
                <c:pt idx="6806">
                  <c:v>22.686669999999999</c:v>
                </c:pt>
                <c:pt idx="6807">
                  <c:v>22.69</c:v>
                </c:pt>
                <c:pt idx="6808">
                  <c:v>22.69333</c:v>
                </c:pt>
                <c:pt idx="6809">
                  <c:v>22.696670000000001</c:v>
                </c:pt>
                <c:pt idx="6810">
                  <c:v>22.7</c:v>
                </c:pt>
                <c:pt idx="6811">
                  <c:v>22.703330000000001</c:v>
                </c:pt>
                <c:pt idx="6812">
                  <c:v>22.706669999999999</c:v>
                </c:pt>
                <c:pt idx="6813">
                  <c:v>22.71</c:v>
                </c:pt>
                <c:pt idx="6814">
                  <c:v>22.713329999999999</c:v>
                </c:pt>
                <c:pt idx="6815">
                  <c:v>22.716670000000001</c:v>
                </c:pt>
                <c:pt idx="6816">
                  <c:v>22.72</c:v>
                </c:pt>
                <c:pt idx="6817">
                  <c:v>22.723330000000001</c:v>
                </c:pt>
                <c:pt idx="6818">
                  <c:v>22.726669999999999</c:v>
                </c:pt>
                <c:pt idx="6819">
                  <c:v>22.73</c:v>
                </c:pt>
                <c:pt idx="6820">
                  <c:v>22.733329999999999</c:v>
                </c:pt>
                <c:pt idx="6821">
                  <c:v>22.73667</c:v>
                </c:pt>
                <c:pt idx="6822">
                  <c:v>22.74</c:v>
                </c:pt>
                <c:pt idx="6823">
                  <c:v>22.74333</c:v>
                </c:pt>
                <c:pt idx="6824">
                  <c:v>22.746670000000002</c:v>
                </c:pt>
                <c:pt idx="6825">
                  <c:v>22.75</c:v>
                </c:pt>
                <c:pt idx="6826">
                  <c:v>22.753329999999998</c:v>
                </c:pt>
                <c:pt idx="6827">
                  <c:v>22.75667</c:v>
                </c:pt>
                <c:pt idx="6828">
                  <c:v>22.76</c:v>
                </c:pt>
                <c:pt idx="6829">
                  <c:v>22.76333</c:v>
                </c:pt>
                <c:pt idx="6830">
                  <c:v>22.766670000000001</c:v>
                </c:pt>
                <c:pt idx="6831">
                  <c:v>22.77</c:v>
                </c:pt>
                <c:pt idx="6832">
                  <c:v>22.773330000000001</c:v>
                </c:pt>
                <c:pt idx="6833">
                  <c:v>22.776669999999999</c:v>
                </c:pt>
                <c:pt idx="6834">
                  <c:v>22.78</c:v>
                </c:pt>
                <c:pt idx="6835">
                  <c:v>22.783329999999999</c:v>
                </c:pt>
                <c:pt idx="6836">
                  <c:v>22.786670000000001</c:v>
                </c:pt>
                <c:pt idx="6837">
                  <c:v>22.79</c:v>
                </c:pt>
                <c:pt idx="6838">
                  <c:v>22.793330000000001</c:v>
                </c:pt>
                <c:pt idx="6839">
                  <c:v>22.796669999999999</c:v>
                </c:pt>
                <c:pt idx="6840">
                  <c:v>22.8</c:v>
                </c:pt>
                <c:pt idx="6841">
                  <c:v>22.803329999999999</c:v>
                </c:pt>
                <c:pt idx="6842">
                  <c:v>22.80667</c:v>
                </c:pt>
                <c:pt idx="6843">
                  <c:v>22.81</c:v>
                </c:pt>
                <c:pt idx="6844">
                  <c:v>22.813330000000001</c:v>
                </c:pt>
                <c:pt idx="6845">
                  <c:v>22.816669999999998</c:v>
                </c:pt>
                <c:pt idx="6846">
                  <c:v>22.82</c:v>
                </c:pt>
                <c:pt idx="6847">
                  <c:v>22.823329999999999</c:v>
                </c:pt>
                <c:pt idx="6848">
                  <c:v>22.82667</c:v>
                </c:pt>
                <c:pt idx="6849">
                  <c:v>22.83</c:v>
                </c:pt>
                <c:pt idx="6850">
                  <c:v>22.83333</c:v>
                </c:pt>
                <c:pt idx="6851">
                  <c:v>22.836670000000002</c:v>
                </c:pt>
                <c:pt idx="6852">
                  <c:v>22.84</c:v>
                </c:pt>
                <c:pt idx="6853">
                  <c:v>22.843330000000002</c:v>
                </c:pt>
                <c:pt idx="6854">
                  <c:v>22.84667</c:v>
                </c:pt>
                <c:pt idx="6855">
                  <c:v>22.85</c:v>
                </c:pt>
                <c:pt idx="6856">
                  <c:v>22.85333</c:v>
                </c:pt>
                <c:pt idx="6857">
                  <c:v>22.856670000000001</c:v>
                </c:pt>
                <c:pt idx="6858">
                  <c:v>22.86</c:v>
                </c:pt>
                <c:pt idx="6859">
                  <c:v>22.863330000000001</c:v>
                </c:pt>
                <c:pt idx="6860">
                  <c:v>22.866669999999999</c:v>
                </c:pt>
                <c:pt idx="6861">
                  <c:v>22.87</c:v>
                </c:pt>
                <c:pt idx="6862">
                  <c:v>22.873329999999999</c:v>
                </c:pt>
                <c:pt idx="6863">
                  <c:v>22.876670000000001</c:v>
                </c:pt>
                <c:pt idx="6864">
                  <c:v>22.88</c:v>
                </c:pt>
                <c:pt idx="6865">
                  <c:v>22.883330000000001</c:v>
                </c:pt>
                <c:pt idx="6866">
                  <c:v>22.886669999999999</c:v>
                </c:pt>
                <c:pt idx="6867">
                  <c:v>22.89</c:v>
                </c:pt>
                <c:pt idx="6868">
                  <c:v>22.893329999999999</c:v>
                </c:pt>
                <c:pt idx="6869">
                  <c:v>22.89667</c:v>
                </c:pt>
                <c:pt idx="6870">
                  <c:v>22.9</c:v>
                </c:pt>
                <c:pt idx="6871">
                  <c:v>22.90333</c:v>
                </c:pt>
                <c:pt idx="6872">
                  <c:v>22.906669999999998</c:v>
                </c:pt>
                <c:pt idx="6873">
                  <c:v>22.91</c:v>
                </c:pt>
                <c:pt idx="6874">
                  <c:v>22.913329999999998</c:v>
                </c:pt>
                <c:pt idx="6875">
                  <c:v>22.91667</c:v>
                </c:pt>
                <c:pt idx="6876">
                  <c:v>22.92</c:v>
                </c:pt>
                <c:pt idx="6877">
                  <c:v>22.92333</c:v>
                </c:pt>
                <c:pt idx="6878">
                  <c:v>22.926670000000001</c:v>
                </c:pt>
                <c:pt idx="6879">
                  <c:v>22.93</c:v>
                </c:pt>
                <c:pt idx="6880">
                  <c:v>22.933330000000002</c:v>
                </c:pt>
                <c:pt idx="6881">
                  <c:v>22.936669999999999</c:v>
                </c:pt>
                <c:pt idx="6882">
                  <c:v>22.94</c:v>
                </c:pt>
                <c:pt idx="6883">
                  <c:v>22.94333</c:v>
                </c:pt>
                <c:pt idx="6884">
                  <c:v>22.946670000000001</c:v>
                </c:pt>
                <c:pt idx="6885">
                  <c:v>22.95</c:v>
                </c:pt>
                <c:pt idx="6886">
                  <c:v>22.953330000000001</c:v>
                </c:pt>
                <c:pt idx="6887">
                  <c:v>22.956669999999999</c:v>
                </c:pt>
                <c:pt idx="6888">
                  <c:v>22.96</c:v>
                </c:pt>
                <c:pt idx="6889">
                  <c:v>22.963329999999999</c:v>
                </c:pt>
                <c:pt idx="6890">
                  <c:v>22.966670000000001</c:v>
                </c:pt>
                <c:pt idx="6891">
                  <c:v>22.97</c:v>
                </c:pt>
                <c:pt idx="6892">
                  <c:v>22.973330000000001</c:v>
                </c:pt>
                <c:pt idx="6893">
                  <c:v>22.976669999999999</c:v>
                </c:pt>
                <c:pt idx="6894">
                  <c:v>22.98</c:v>
                </c:pt>
                <c:pt idx="6895">
                  <c:v>22.983329999999999</c:v>
                </c:pt>
                <c:pt idx="6896">
                  <c:v>22.98667</c:v>
                </c:pt>
                <c:pt idx="6897">
                  <c:v>22.99</c:v>
                </c:pt>
                <c:pt idx="6898">
                  <c:v>22.99333</c:v>
                </c:pt>
                <c:pt idx="6899">
                  <c:v>22.996670000000002</c:v>
                </c:pt>
                <c:pt idx="6900">
                  <c:v>23</c:v>
                </c:pt>
                <c:pt idx="6901">
                  <c:v>23.003329999999998</c:v>
                </c:pt>
                <c:pt idx="6902">
                  <c:v>23.00667</c:v>
                </c:pt>
                <c:pt idx="6903">
                  <c:v>23.01</c:v>
                </c:pt>
                <c:pt idx="6904">
                  <c:v>23.01333</c:v>
                </c:pt>
                <c:pt idx="6905">
                  <c:v>23.016670000000001</c:v>
                </c:pt>
                <c:pt idx="6906">
                  <c:v>23.02</c:v>
                </c:pt>
                <c:pt idx="6907">
                  <c:v>23.023330000000001</c:v>
                </c:pt>
                <c:pt idx="6908">
                  <c:v>23.026669999999999</c:v>
                </c:pt>
                <c:pt idx="6909">
                  <c:v>23.03</c:v>
                </c:pt>
                <c:pt idx="6910">
                  <c:v>23.033329999999999</c:v>
                </c:pt>
                <c:pt idx="6911">
                  <c:v>23.036670000000001</c:v>
                </c:pt>
                <c:pt idx="6912">
                  <c:v>23.04</c:v>
                </c:pt>
                <c:pt idx="6913">
                  <c:v>23.043330000000001</c:v>
                </c:pt>
                <c:pt idx="6914">
                  <c:v>23.046669999999999</c:v>
                </c:pt>
                <c:pt idx="6915">
                  <c:v>23.05</c:v>
                </c:pt>
                <c:pt idx="6916">
                  <c:v>23.053329999999999</c:v>
                </c:pt>
                <c:pt idx="6917">
                  <c:v>23.05667</c:v>
                </c:pt>
                <c:pt idx="6918">
                  <c:v>23.06</c:v>
                </c:pt>
                <c:pt idx="6919">
                  <c:v>23.063330000000001</c:v>
                </c:pt>
                <c:pt idx="6920">
                  <c:v>23.066669999999998</c:v>
                </c:pt>
                <c:pt idx="6921">
                  <c:v>23.07</c:v>
                </c:pt>
                <c:pt idx="6922">
                  <c:v>23.073329999999999</c:v>
                </c:pt>
                <c:pt idx="6923">
                  <c:v>23.07667</c:v>
                </c:pt>
                <c:pt idx="6924">
                  <c:v>23.08</c:v>
                </c:pt>
                <c:pt idx="6925">
                  <c:v>23.08333</c:v>
                </c:pt>
                <c:pt idx="6926">
                  <c:v>23.086670000000002</c:v>
                </c:pt>
                <c:pt idx="6927">
                  <c:v>23.09</c:v>
                </c:pt>
                <c:pt idx="6928">
                  <c:v>23.093330000000002</c:v>
                </c:pt>
                <c:pt idx="6929">
                  <c:v>23.09667</c:v>
                </c:pt>
                <c:pt idx="6930">
                  <c:v>23.1</c:v>
                </c:pt>
                <c:pt idx="6931">
                  <c:v>23.10333</c:v>
                </c:pt>
                <c:pt idx="6932">
                  <c:v>23.106670000000001</c:v>
                </c:pt>
                <c:pt idx="6933">
                  <c:v>23.11</c:v>
                </c:pt>
                <c:pt idx="6934">
                  <c:v>23.113330000000001</c:v>
                </c:pt>
                <c:pt idx="6935">
                  <c:v>23.116669999999999</c:v>
                </c:pt>
                <c:pt idx="6936">
                  <c:v>23.12</c:v>
                </c:pt>
                <c:pt idx="6937">
                  <c:v>23.123329999999999</c:v>
                </c:pt>
                <c:pt idx="6938">
                  <c:v>23.126670000000001</c:v>
                </c:pt>
                <c:pt idx="6939">
                  <c:v>23.13</c:v>
                </c:pt>
                <c:pt idx="6940">
                  <c:v>23.133330000000001</c:v>
                </c:pt>
                <c:pt idx="6941">
                  <c:v>23.136669999999999</c:v>
                </c:pt>
                <c:pt idx="6942">
                  <c:v>23.14</c:v>
                </c:pt>
                <c:pt idx="6943">
                  <c:v>23.143329999999999</c:v>
                </c:pt>
                <c:pt idx="6944">
                  <c:v>23.14667</c:v>
                </c:pt>
                <c:pt idx="6945">
                  <c:v>23.15</c:v>
                </c:pt>
                <c:pt idx="6946">
                  <c:v>23.15333</c:v>
                </c:pt>
                <c:pt idx="6947">
                  <c:v>23.156669999999998</c:v>
                </c:pt>
                <c:pt idx="6948">
                  <c:v>23.16</c:v>
                </c:pt>
                <c:pt idx="6949">
                  <c:v>23.163329999999998</c:v>
                </c:pt>
                <c:pt idx="6950">
                  <c:v>23.16667</c:v>
                </c:pt>
                <c:pt idx="6951">
                  <c:v>23.17</c:v>
                </c:pt>
                <c:pt idx="6952">
                  <c:v>23.17333</c:v>
                </c:pt>
                <c:pt idx="6953">
                  <c:v>23.176670000000001</c:v>
                </c:pt>
                <c:pt idx="6954">
                  <c:v>23.18</c:v>
                </c:pt>
                <c:pt idx="6955">
                  <c:v>23.183330000000002</c:v>
                </c:pt>
                <c:pt idx="6956">
                  <c:v>23.186669999999999</c:v>
                </c:pt>
                <c:pt idx="6957">
                  <c:v>23.19</c:v>
                </c:pt>
                <c:pt idx="6958">
                  <c:v>23.19333</c:v>
                </c:pt>
                <c:pt idx="6959">
                  <c:v>23.196670000000001</c:v>
                </c:pt>
                <c:pt idx="6960">
                  <c:v>23.2</c:v>
                </c:pt>
                <c:pt idx="6961">
                  <c:v>23.203330000000001</c:v>
                </c:pt>
                <c:pt idx="6962">
                  <c:v>23.206669999999999</c:v>
                </c:pt>
                <c:pt idx="6963">
                  <c:v>23.21</c:v>
                </c:pt>
                <c:pt idx="6964">
                  <c:v>23.213329999999999</c:v>
                </c:pt>
                <c:pt idx="6965">
                  <c:v>23.216670000000001</c:v>
                </c:pt>
                <c:pt idx="6966">
                  <c:v>23.22</c:v>
                </c:pt>
                <c:pt idx="6967">
                  <c:v>23.223330000000001</c:v>
                </c:pt>
                <c:pt idx="6968">
                  <c:v>23.226669999999999</c:v>
                </c:pt>
                <c:pt idx="6969">
                  <c:v>23.23</c:v>
                </c:pt>
                <c:pt idx="6970">
                  <c:v>23.233329999999999</c:v>
                </c:pt>
                <c:pt idx="6971">
                  <c:v>23.23667</c:v>
                </c:pt>
                <c:pt idx="6972">
                  <c:v>23.24</c:v>
                </c:pt>
                <c:pt idx="6973">
                  <c:v>23.24333</c:v>
                </c:pt>
                <c:pt idx="6974">
                  <c:v>23.246670000000002</c:v>
                </c:pt>
                <c:pt idx="6975">
                  <c:v>23.25</c:v>
                </c:pt>
                <c:pt idx="6976">
                  <c:v>23.253329999999998</c:v>
                </c:pt>
                <c:pt idx="6977">
                  <c:v>23.25667</c:v>
                </c:pt>
                <c:pt idx="6978">
                  <c:v>23.26</c:v>
                </c:pt>
                <c:pt idx="6979">
                  <c:v>23.26333</c:v>
                </c:pt>
                <c:pt idx="6980">
                  <c:v>23.266670000000001</c:v>
                </c:pt>
                <c:pt idx="6981">
                  <c:v>23.27</c:v>
                </c:pt>
                <c:pt idx="6982">
                  <c:v>23.273330000000001</c:v>
                </c:pt>
                <c:pt idx="6983">
                  <c:v>23.276669999999999</c:v>
                </c:pt>
                <c:pt idx="6984">
                  <c:v>23.28</c:v>
                </c:pt>
                <c:pt idx="6985">
                  <c:v>23.283329999999999</c:v>
                </c:pt>
                <c:pt idx="6986">
                  <c:v>23.286670000000001</c:v>
                </c:pt>
                <c:pt idx="6987">
                  <c:v>23.29</c:v>
                </c:pt>
                <c:pt idx="6988">
                  <c:v>23.293330000000001</c:v>
                </c:pt>
                <c:pt idx="6989">
                  <c:v>23.296669999999999</c:v>
                </c:pt>
                <c:pt idx="6990">
                  <c:v>23.3</c:v>
                </c:pt>
                <c:pt idx="6991">
                  <c:v>23.303329999999999</c:v>
                </c:pt>
                <c:pt idx="6992">
                  <c:v>23.30667</c:v>
                </c:pt>
                <c:pt idx="6993">
                  <c:v>23.31</c:v>
                </c:pt>
                <c:pt idx="6994">
                  <c:v>23.313330000000001</c:v>
                </c:pt>
                <c:pt idx="6995">
                  <c:v>23.316669999999998</c:v>
                </c:pt>
                <c:pt idx="6996">
                  <c:v>23.32</c:v>
                </c:pt>
                <c:pt idx="6997">
                  <c:v>23.323329999999999</c:v>
                </c:pt>
                <c:pt idx="6998">
                  <c:v>23.32667</c:v>
                </c:pt>
                <c:pt idx="6999">
                  <c:v>23.33</c:v>
                </c:pt>
                <c:pt idx="7000">
                  <c:v>23.33333</c:v>
                </c:pt>
                <c:pt idx="7001">
                  <c:v>23.336670000000002</c:v>
                </c:pt>
                <c:pt idx="7002">
                  <c:v>23.34</c:v>
                </c:pt>
                <c:pt idx="7003">
                  <c:v>23.343330000000002</c:v>
                </c:pt>
                <c:pt idx="7004">
                  <c:v>23.34667</c:v>
                </c:pt>
                <c:pt idx="7005">
                  <c:v>23.35</c:v>
                </c:pt>
                <c:pt idx="7006">
                  <c:v>23.35333</c:v>
                </c:pt>
                <c:pt idx="7007">
                  <c:v>23.356670000000001</c:v>
                </c:pt>
                <c:pt idx="7008">
                  <c:v>23.36</c:v>
                </c:pt>
                <c:pt idx="7009">
                  <c:v>23.363330000000001</c:v>
                </c:pt>
                <c:pt idx="7010">
                  <c:v>23.366669999999999</c:v>
                </c:pt>
                <c:pt idx="7011">
                  <c:v>23.37</c:v>
                </c:pt>
                <c:pt idx="7012">
                  <c:v>23.373329999999999</c:v>
                </c:pt>
                <c:pt idx="7013">
                  <c:v>23.376670000000001</c:v>
                </c:pt>
                <c:pt idx="7014">
                  <c:v>23.38</c:v>
                </c:pt>
                <c:pt idx="7015">
                  <c:v>23.383330000000001</c:v>
                </c:pt>
                <c:pt idx="7016">
                  <c:v>23.386669999999999</c:v>
                </c:pt>
                <c:pt idx="7017">
                  <c:v>23.39</c:v>
                </c:pt>
                <c:pt idx="7018">
                  <c:v>23.393329999999999</c:v>
                </c:pt>
                <c:pt idx="7019">
                  <c:v>23.39667</c:v>
                </c:pt>
                <c:pt idx="7020">
                  <c:v>23.4</c:v>
                </c:pt>
                <c:pt idx="7021">
                  <c:v>23.40333</c:v>
                </c:pt>
                <c:pt idx="7022">
                  <c:v>23.406669999999998</c:v>
                </c:pt>
                <c:pt idx="7023">
                  <c:v>23.41</c:v>
                </c:pt>
                <c:pt idx="7024">
                  <c:v>23.413329999999998</c:v>
                </c:pt>
                <c:pt idx="7025">
                  <c:v>23.41667</c:v>
                </c:pt>
                <c:pt idx="7026">
                  <c:v>23.42</c:v>
                </c:pt>
                <c:pt idx="7027">
                  <c:v>23.42333</c:v>
                </c:pt>
                <c:pt idx="7028">
                  <c:v>23.426670000000001</c:v>
                </c:pt>
                <c:pt idx="7029">
                  <c:v>23.43</c:v>
                </c:pt>
                <c:pt idx="7030">
                  <c:v>23.433330000000002</c:v>
                </c:pt>
                <c:pt idx="7031">
                  <c:v>23.436669999999999</c:v>
                </c:pt>
                <c:pt idx="7032">
                  <c:v>23.44</c:v>
                </c:pt>
                <c:pt idx="7033">
                  <c:v>23.44333</c:v>
                </c:pt>
                <c:pt idx="7034">
                  <c:v>23.446670000000001</c:v>
                </c:pt>
                <c:pt idx="7035">
                  <c:v>23.45</c:v>
                </c:pt>
                <c:pt idx="7036">
                  <c:v>23.453330000000001</c:v>
                </c:pt>
                <c:pt idx="7037">
                  <c:v>23.456669999999999</c:v>
                </c:pt>
                <c:pt idx="7038">
                  <c:v>23.46</c:v>
                </c:pt>
                <c:pt idx="7039">
                  <c:v>23.463329999999999</c:v>
                </c:pt>
                <c:pt idx="7040">
                  <c:v>23.466670000000001</c:v>
                </c:pt>
                <c:pt idx="7041">
                  <c:v>23.47</c:v>
                </c:pt>
                <c:pt idx="7042">
                  <c:v>23.473330000000001</c:v>
                </c:pt>
                <c:pt idx="7043">
                  <c:v>23.476669999999999</c:v>
                </c:pt>
                <c:pt idx="7044">
                  <c:v>23.48</c:v>
                </c:pt>
                <c:pt idx="7045">
                  <c:v>23.483329999999999</c:v>
                </c:pt>
                <c:pt idx="7046">
                  <c:v>23.48667</c:v>
                </c:pt>
                <c:pt idx="7047">
                  <c:v>23.49</c:v>
                </c:pt>
                <c:pt idx="7048">
                  <c:v>23.49333</c:v>
                </c:pt>
                <c:pt idx="7049">
                  <c:v>23.496670000000002</c:v>
                </c:pt>
                <c:pt idx="7050">
                  <c:v>23.5</c:v>
                </c:pt>
                <c:pt idx="7051">
                  <c:v>23.503329999999998</c:v>
                </c:pt>
                <c:pt idx="7052">
                  <c:v>23.50667</c:v>
                </c:pt>
                <c:pt idx="7053">
                  <c:v>23.51</c:v>
                </c:pt>
                <c:pt idx="7054">
                  <c:v>23.51333</c:v>
                </c:pt>
                <c:pt idx="7055">
                  <c:v>23.516670000000001</c:v>
                </c:pt>
                <c:pt idx="7056">
                  <c:v>23.52</c:v>
                </c:pt>
                <c:pt idx="7057">
                  <c:v>23.523330000000001</c:v>
                </c:pt>
                <c:pt idx="7058">
                  <c:v>23.526669999999999</c:v>
                </c:pt>
                <c:pt idx="7059">
                  <c:v>23.53</c:v>
                </c:pt>
                <c:pt idx="7060">
                  <c:v>23.533329999999999</c:v>
                </c:pt>
                <c:pt idx="7061">
                  <c:v>23.536670000000001</c:v>
                </c:pt>
                <c:pt idx="7062">
                  <c:v>23.54</c:v>
                </c:pt>
                <c:pt idx="7063">
                  <c:v>23.543330000000001</c:v>
                </c:pt>
                <c:pt idx="7064">
                  <c:v>23.546669999999999</c:v>
                </c:pt>
                <c:pt idx="7065">
                  <c:v>23.55</c:v>
                </c:pt>
                <c:pt idx="7066">
                  <c:v>23.553329999999999</c:v>
                </c:pt>
                <c:pt idx="7067">
                  <c:v>23.55667</c:v>
                </c:pt>
                <c:pt idx="7068">
                  <c:v>23.56</c:v>
                </c:pt>
                <c:pt idx="7069">
                  <c:v>23.563330000000001</c:v>
                </c:pt>
                <c:pt idx="7070">
                  <c:v>23.566669999999998</c:v>
                </c:pt>
                <c:pt idx="7071">
                  <c:v>23.57</c:v>
                </c:pt>
                <c:pt idx="7072">
                  <c:v>23.573329999999999</c:v>
                </c:pt>
                <c:pt idx="7073">
                  <c:v>23.57667</c:v>
                </c:pt>
                <c:pt idx="7074">
                  <c:v>23.58</c:v>
                </c:pt>
                <c:pt idx="7075">
                  <c:v>23.58333</c:v>
                </c:pt>
                <c:pt idx="7076">
                  <c:v>23.586670000000002</c:v>
                </c:pt>
                <c:pt idx="7077">
                  <c:v>23.59</c:v>
                </c:pt>
                <c:pt idx="7078">
                  <c:v>23.593330000000002</c:v>
                </c:pt>
                <c:pt idx="7079">
                  <c:v>23.59667</c:v>
                </c:pt>
                <c:pt idx="7080">
                  <c:v>23.6</c:v>
                </c:pt>
                <c:pt idx="7081">
                  <c:v>23.60333</c:v>
                </c:pt>
                <c:pt idx="7082">
                  <c:v>23.606670000000001</c:v>
                </c:pt>
                <c:pt idx="7083">
                  <c:v>23.61</c:v>
                </c:pt>
                <c:pt idx="7084">
                  <c:v>23.613330000000001</c:v>
                </c:pt>
                <c:pt idx="7085">
                  <c:v>23.616669999999999</c:v>
                </c:pt>
                <c:pt idx="7086">
                  <c:v>23.62</c:v>
                </c:pt>
                <c:pt idx="7087">
                  <c:v>23.623329999999999</c:v>
                </c:pt>
                <c:pt idx="7088">
                  <c:v>23.626670000000001</c:v>
                </c:pt>
                <c:pt idx="7089">
                  <c:v>23.63</c:v>
                </c:pt>
                <c:pt idx="7090">
                  <c:v>23.633330000000001</c:v>
                </c:pt>
                <c:pt idx="7091">
                  <c:v>23.636669999999999</c:v>
                </c:pt>
                <c:pt idx="7092">
                  <c:v>23.64</c:v>
                </c:pt>
                <c:pt idx="7093">
                  <c:v>23.643329999999999</c:v>
                </c:pt>
                <c:pt idx="7094">
                  <c:v>23.64667</c:v>
                </c:pt>
                <c:pt idx="7095">
                  <c:v>23.65</c:v>
                </c:pt>
                <c:pt idx="7096">
                  <c:v>23.65333</c:v>
                </c:pt>
                <c:pt idx="7097">
                  <c:v>23.656669999999998</c:v>
                </c:pt>
                <c:pt idx="7098">
                  <c:v>23.66</c:v>
                </c:pt>
                <c:pt idx="7099">
                  <c:v>23.663329999999998</c:v>
                </c:pt>
                <c:pt idx="7100">
                  <c:v>23.66667</c:v>
                </c:pt>
                <c:pt idx="7101">
                  <c:v>23.67</c:v>
                </c:pt>
                <c:pt idx="7102">
                  <c:v>23.67333</c:v>
                </c:pt>
                <c:pt idx="7103">
                  <c:v>23.676670000000001</c:v>
                </c:pt>
                <c:pt idx="7104">
                  <c:v>23.68</c:v>
                </c:pt>
                <c:pt idx="7105">
                  <c:v>23.683330000000002</c:v>
                </c:pt>
                <c:pt idx="7106">
                  <c:v>23.686669999999999</c:v>
                </c:pt>
                <c:pt idx="7107">
                  <c:v>23.69</c:v>
                </c:pt>
                <c:pt idx="7108">
                  <c:v>23.69333</c:v>
                </c:pt>
                <c:pt idx="7109">
                  <c:v>23.696670000000001</c:v>
                </c:pt>
                <c:pt idx="7110">
                  <c:v>23.7</c:v>
                </c:pt>
                <c:pt idx="7111">
                  <c:v>23.703330000000001</c:v>
                </c:pt>
                <c:pt idx="7112">
                  <c:v>23.706669999999999</c:v>
                </c:pt>
                <c:pt idx="7113">
                  <c:v>23.71</c:v>
                </c:pt>
                <c:pt idx="7114">
                  <c:v>23.713329999999999</c:v>
                </c:pt>
                <c:pt idx="7115">
                  <c:v>23.716670000000001</c:v>
                </c:pt>
                <c:pt idx="7116">
                  <c:v>23.72</c:v>
                </c:pt>
                <c:pt idx="7117">
                  <c:v>23.723330000000001</c:v>
                </c:pt>
                <c:pt idx="7118">
                  <c:v>23.726669999999999</c:v>
                </c:pt>
                <c:pt idx="7119">
                  <c:v>23.73</c:v>
                </c:pt>
                <c:pt idx="7120">
                  <c:v>23.733329999999999</c:v>
                </c:pt>
                <c:pt idx="7121">
                  <c:v>23.73667</c:v>
                </c:pt>
                <c:pt idx="7122">
                  <c:v>23.74</c:v>
                </c:pt>
                <c:pt idx="7123">
                  <c:v>23.74333</c:v>
                </c:pt>
                <c:pt idx="7124">
                  <c:v>23.746670000000002</c:v>
                </c:pt>
                <c:pt idx="7125">
                  <c:v>23.75</c:v>
                </c:pt>
                <c:pt idx="7126">
                  <c:v>23.753329999999998</c:v>
                </c:pt>
                <c:pt idx="7127">
                  <c:v>23.75667</c:v>
                </c:pt>
                <c:pt idx="7128">
                  <c:v>23.76</c:v>
                </c:pt>
                <c:pt idx="7129">
                  <c:v>23.76333</c:v>
                </c:pt>
                <c:pt idx="7130">
                  <c:v>23.766670000000001</c:v>
                </c:pt>
                <c:pt idx="7131">
                  <c:v>23.77</c:v>
                </c:pt>
                <c:pt idx="7132">
                  <c:v>23.773330000000001</c:v>
                </c:pt>
                <c:pt idx="7133">
                  <c:v>23.776669999999999</c:v>
                </c:pt>
                <c:pt idx="7134">
                  <c:v>23.78</c:v>
                </c:pt>
                <c:pt idx="7135">
                  <c:v>23.783329999999999</c:v>
                </c:pt>
                <c:pt idx="7136">
                  <c:v>23.786670000000001</c:v>
                </c:pt>
                <c:pt idx="7137">
                  <c:v>23.79</c:v>
                </c:pt>
                <c:pt idx="7138">
                  <c:v>23.793330000000001</c:v>
                </c:pt>
                <c:pt idx="7139">
                  <c:v>23.796669999999999</c:v>
                </c:pt>
                <c:pt idx="7140">
                  <c:v>23.8</c:v>
                </c:pt>
                <c:pt idx="7141">
                  <c:v>23.803329999999999</c:v>
                </c:pt>
                <c:pt idx="7142">
                  <c:v>23.80667</c:v>
                </c:pt>
                <c:pt idx="7143">
                  <c:v>23.81</c:v>
                </c:pt>
                <c:pt idx="7144">
                  <c:v>23.813330000000001</c:v>
                </c:pt>
                <c:pt idx="7145">
                  <c:v>23.816669999999998</c:v>
                </c:pt>
                <c:pt idx="7146">
                  <c:v>23.82</c:v>
                </c:pt>
                <c:pt idx="7147">
                  <c:v>23.823329999999999</c:v>
                </c:pt>
                <c:pt idx="7148">
                  <c:v>23.82667</c:v>
                </c:pt>
                <c:pt idx="7149">
                  <c:v>23.83</c:v>
                </c:pt>
                <c:pt idx="7150">
                  <c:v>23.83333</c:v>
                </c:pt>
                <c:pt idx="7151">
                  <c:v>23.836670000000002</c:v>
                </c:pt>
                <c:pt idx="7152">
                  <c:v>23.84</c:v>
                </c:pt>
                <c:pt idx="7153">
                  <c:v>23.843330000000002</c:v>
                </c:pt>
                <c:pt idx="7154">
                  <c:v>23.84667</c:v>
                </c:pt>
                <c:pt idx="7155">
                  <c:v>23.85</c:v>
                </c:pt>
                <c:pt idx="7156">
                  <c:v>23.85333</c:v>
                </c:pt>
                <c:pt idx="7157">
                  <c:v>23.856670000000001</c:v>
                </c:pt>
                <c:pt idx="7158">
                  <c:v>23.86</c:v>
                </c:pt>
                <c:pt idx="7159">
                  <c:v>23.863330000000001</c:v>
                </c:pt>
                <c:pt idx="7160">
                  <c:v>23.866669999999999</c:v>
                </c:pt>
                <c:pt idx="7161">
                  <c:v>23.87</c:v>
                </c:pt>
                <c:pt idx="7162">
                  <c:v>23.873329999999999</c:v>
                </c:pt>
                <c:pt idx="7163">
                  <c:v>23.876670000000001</c:v>
                </c:pt>
                <c:pt idx="7164">
                  <c:v>23.88</c:v>
                </c:pt>
                <c:pt idx="7165">
                  <c:v>23.883330000000001</c:v>
                </c:pt>
                <c:pt idx="7166">
                  <c:v>23.886669999999999</c:v>
                </c:pt>
                <c:pt idx="7167">
                  <c:v>23.89</c:v>
                </c:pt>
                <c:pt idx="7168">
                  <c:v>23.893329999999999</c:v>
                </c:pt>
                <c:pt idx="7169">
                  <c:v>23.89667</c:v>
                </c:pt>
                <c:pt idx="7170">
                  <c:v>23.9</c:v>
                </c:pt>
                <c:pt idx="7171">
                  <c:v>23.90333</c:v>
                </c:pt>
                <c:pt idx="7172">
                  <c:v>23.906669999999998</c:v>
                </c:pt>
                <c:pt idx="7173">
                  <c:v>23.91</c:v>
                </c:pt>
                <c:pt idx="7174">
                  <c:v>23.913329999999998</c:v>
                </c:pt>
                <c:pt idx="7175">
                  <c:v>23.91667</c:v>
                </c:pt>
                <c:pt idx="7176">
                  <c:v>23.92</c:v>
                </c:pt>
                <c:pt idx="7177">
                  <c:v>23.92333</c:v>
                </c:pt>
                <c:pt idx="7178">
                  <c:v>23.926670000000001</c:v>
                </c:pt>
                <c:pt idx="7179">
                  <c:v>23.93</c:v>
                </c:pt>
                <c:pt idx="7180">
                  <c:v>23.933330000000002</c:v>
                </c:pt>
                <c:pt idx="7181">
                  <c:v>23.936669999999999</c:v>
                </c:pt>
                <c:pt idx="7182">
                  <c:v>23.94</c:v>
                </c:pt>
                <c:pt idx="7183">
                  <c:v>23.94333</c:v>
                </c:pt>
                <c:pt idx="7184">
                  <c:v>23.946670000000001</c:v>
                </c:pt>
                <c:pt idx="7185">
                  <c:v>23.95</c:v>
                </c:pt>
                <c:pt idx="7186">
                  <c:v>23.953330000000001</c:v>
                </c:pt>
                <c:pt idx="7187">
                  <c:v>23.956669999999999</c:v>
                </c:pt>
                <c:pt idx="7188">
                  <c:v>23.96</c:v>
                </c:pt>
                <c:pt idx="7189">
                  <c:v>23.963329999999999</c:v>
                </c:pt>
                <c:pt idx="7190">
                  <c:v>23.966670000000001</c:v>
                </c:pt>
                <c:pt idx="7191">
                  <c:v>23.97</c:v>
                </c:pt>
                <c:pt idx="7192">
                  <c:v>23.973330000000001</c:v>
                </c:pt>
                <c:pt idx="7193">
                  <c:v>23.976669999999999</c:v>
                </c:pt>
                <c:pt idx="7194">
                  <c:v>23.98</c:v>
                </c:pt>
                <c:pt idx="7195">
                  <c:v>23.983329999999999</c:v>
                </c:pt>
                <c:pt idx="7196">
                  <c:v>23.98667</c:v>
                </c:pt>
                <c:pt idx="7197">
                  <c:v>23.99</c:v>
                </c:pt>
                <c:pt idx="7198">
                  <c:v>23.99333</c:v>
                </c:pt>
                <c:pt idx="7199">
                  <c:v>23.996670000000002</c:v>
                </c:pt>
                <c:pt idx="7200">
                  <c:v>24</c:v>
                </c:pt>
                <c:pt idx="7201">
                  <c:v>24.003329999999998</c:v>
                </c:pt>
                <c:pt idx="7202">
                  <c:v>24.00667</c:v>
                </c:pt>
                <c:pt idx="7203">
                  <c:v>24.01</c:v>
                </c:pt>
                <c:pt idx="7204">
                  <c:v>24.01333</c:v>
                </c:pt>
                <c:pt idx="7205">
                  <c:v>24.016670000000001</c:v>
                </c:pt>
                <c:pt idx="7206">
                  <c:v>24.02</c:v>
                </c:pt>
                <c:pt idx="7207">
                  <c:v>24.023330000000001</c:v>
                </c:pt>
                <c:pt idx="7208">
                  <c:v>24.026669999999999</c:v>
                </c:pt>
                <c:pt idx="7209">
                  <c:v>24.03</c:v>
                </c:pt>
                <c:pt idx="7210">
                  <c:v>24.033329999999999</c:v>
                </c:pt>
                <c:pt idx="7211">
                  <c:v>24.036670000000001</c:v>
                </c:pt>
                <c:pt idx="7212">
                  <c:v>24.04</c:v>
                </c:pt>
                <c:pt idx="7213">
                  <c:v>24.043330000000001</c:v>
                </c:pt>
                <c:pt idx="7214">
                  <c:v>24.046669999999999</c:v>
                </c:pt>
                <c:pt idx="7215">
                  <c:v>24.05</c:v>
                </c:pt>
                <c:pt idx="7216">
                  <c:v>24.053329999999999</c:v>
                </c:pt>
                <c:pt idx="7217">
                  <c:v>24.05667</c:v>
                </c:pt>
                <c:pt idx="7218">
                  <c:v>24.06</c:v>
                </c:pt>
                <c:pt idx="7219">
                  <c:v>24.063330000000001</c:v>
                </c:pt>
                <c:pt idx="7220">
                  <c:v>24.066669999999998</c:v>
                </c:pt>
                <c:pt idx="7221">
                  <c:v>24.07</c:v>
                </c:pt>
                <c:pt idx="7222">
                  <c:v>24.073329999999999</c:v>
                </c:pt>
                <c:pt idx="7223">
                  <c:v>24.07667</c:v>
                </c:pt>
                <c:pt idx="7224">
                  <c:v>24.08</c:v>
                </c:pt>
                <c:pt idx="7225">
                  <c:v>24.08333</c:v>
                </c:pt>
                <c:pt idx="7226">
                  <c:v>24.086670000000002</c:v>
                </c:pt>
                <c:pt idx="7227">
                  <c:v>24.09</c:v>
                </c:pt>
                <c:pt idx="7228">
                  <c:v>24.093330000000002</c:v>
                </c:pt>
                <c:pt idx="7229">
                  <c:v>24.09667</c:v>
                </c:pt>
                <c:pt idx="7230">
                  <c:v>24.1</c:v>
                </c:pt>
                <c:pt idx="7231">
                  <c:v>24.10333</c:v>
                </c:pt>
                <c:pt idx="7232">
                  <c:v>24.106670000000001</c:v>
                </c:pt>
                <c:pt idx="7233">
                  <c:v>24.11</c:v>
                </c:pt>
                <c:pt idx="7234">
                  <c:v>24.113330000000001</c:v>
                </c:pt>
                <c:pt idx="7235">
                  <c:v>24.116669999999999</c:v>
                </c:pt>
                <c:pt idx="7236">
                  <c:v>24.12</c:v>
                </c:pt>
                <c:pt idx="7237">
                  <c:v>24.123329999999999</c:v>
                </c:pt>
                <c:pt idx="7238">
                  <c:v>24.126670000000001</c:v>
                </c:pt>
                <c:pt idx="7239">
                  <c:v>24.13</c:v>
                </c:pt>
                <c:pt idx="7240">
                  <c:v>24.133330000000001</c:v>
                </c:pt>
                <c:pt idx="7241">
                  <c:v>24.136669999999999</c:v>
                </c:pt>
                <c:pt idx="7242">
                  <c:v>24.14</c:v>
                </c:pt>
                <c:pt idx="7243">
                  <c:v>24.143329999999999</c:v>
                </c:pt>
                <c:pt idx="7244">
                  <c:v>24.14667</c:v>
                </c:pt>
                <c:pt idx="7245">
                  <c:v>24.15</c:v>
                </c:pt>
                <c:pt idx="7246">
                  <c:v>24.15333</c:v>
                </c:pt>
                <c:pt idx="7247">
                  <c:v>24.156669999999998</c:v>
                </c:pt>
                <c:pt idx="7248">
                  <c:v>24.16</c:v>
                </c:pt>
                <c:pt idx="7249">
                  <c:v>24.163329999999998</c:v>
                </c:pt>
                <c:pt idx="7250">
                  <c:v>24.16667</c:v>
                </c:pt>
                <c:pt idx="7251">
                  <c:v>24.17</c:v>
                </c:pt>
                <c:pt idx="7252">
                  <c:v>24.17333</c:v>
                </c:pt>
                <c:pt idx="7253">
                  <c:v>24.176670000000001</c:v>
                </c:pt>
                <c:pt idx="7254">
                  <c:v>24.18</c:v>
                </c:pt>
                <c:pt idx="7255">
                  <c:v>24.183330000000002</c:v>
                </c:pt>
                <c:pt idx="7256">
                  <c:v>24.186669999999999</c:v>
                </c:pt>
                <c:pt idx="7257">
                  <c:v>24.19</c:v>
                </c:pt>
                <c:pt idx="7258">
                  <c:v>24.19333</c:v>
                </c:pt>
                <c:pt idx="7259">
                  <c:v>24.196670000000001</c:v>
                </c:pt>
                <c:pt idx="7260">
                  <c:v>24.2</c:v>
                </c:pt>
                <c:pt idx="7261">
                  <c:v>24.203330000000001</c:v>
                </c:pt>
                <c:pt idx="7262">
                  <c:v>24.206669999999999</c:v>
                </c:pt>
                <c:pt idx="7263">
                  <c:v>24.21</c:v>
                </c:pt>
                <c:pt idx="7264">
                  <c:v>24.213329999999999</c:v>
                </c:pt>
                <c:pt idx="7265">
                  <c:v>24.216670000000001</c:v>
                </c:pt>
                <c:pt idx="7266">
                  <c:v>24.22</c:v>
                </c:pt>
                <c:pt idx="7267">
                  <c:v>24.223330000000001</c:v>
                </c:pt>
                <c:pt idx="7268">
                  <c:v>24.226669999999999</c:v>
                </c:pt>
                <c:pt idx="7269">
                  <c:v>24.23</c:v>
                </c:pt>
                <c:pt idx="7270">
                  <c:v>24.233329999999999</c:v>
                </c:pt>
                <c:pt idx="7271">
                  <c:v>24.23667</c:v>
                </c:pt>
                <c:pt idx="7272">
                  <c:v>24.24</c:v>
                </c:pt>
                <c:pt idx="7273">
                  <c:v>24.24333</c:v>
                </c:pt>
                <c:pt idx="7274">
                  <c:v>24.246670000000002</c:v>
                </c:pt>
                <c:pt idx="7275">
                  <c:v>24.25</c:v>
                </c:pt>
                <c:pt idx="7276">
                  <c:v>24.253329999999998</c:v>
                </c:pt>
                <c:pt idx="7277">
                  <c:v>24.25667</c:v>
                </c:pt>
                <c:pt idx="7278">
                  <c:v>24.26</c:v>
                </c:pt>
                <c:pt idx="7279">
                  <c:v>24.26333</c:v>
                </c:pt>
                <c:pt idx="7280">
                  <c:v>24.266670000000001</c:v>
                </c:pt>
                <c:pt idx="7281">
                  <c:v>24.27</c:v>
                </c:pt>
                <c:pt idx="7282">
                  <c:v>24.273330000000001</c:v>
                </c:pt>
                <c:pt idx="7283">
                  <c:v>24.276669999999999</c:v>
                </c:pt>
                <c:pt idx="7284">
                  <c:v>24.28</c:v>
                </c:pt>
                <c:pt idx="7285">
                  <c:v>24.283329999999999</c:v>
                </c:pt>
                <c:pt idx="7286">
                  <c:v>24.286670000000001</c:v>
                </c:pt>
                <c:pt idx="7287">
                  <c:v>24.29</c:v>
                </c:pt>
                <c:pt idx="7288">
                  <c:v>24.293330000000001</c:v>
                </c:pt>
                <c:pt idx="7289">
                  <c:v>24.296669999999999</c:v>
                </c:pt>
                <c:pt idx="7290">
                  <c:v>24.3</c:v>
                </c:pt>
                <c:pt idx="7291">
                  <c:v>24.303329999999999</c:v>
                </c:pt>
                <c:pt idx="7292">
                  <c:v>24.30667</c:v>
                </c:pt>
                <c:pt idx="7293">
                  <c:v>24.31</c:v>
                </c:pt>
                <c:pt idx="7294">
                  <c:v>24.313330000000001</c:v>
                </c:pt>
                <c:pt idx="7295">
                  <c:v>24.316669999999998</c:v>
                </c:pt>
                <c:pt idx="7296">
                  <c:v>24.32</c:v>
                </c:pt>
                <c:pt idx="7297">
                  <c:v>24.323329999999999</c:v>
                </c:pt>
                <c:pt idx="7298">
                  <c:v>24.32667</c:v>
                </c:pt>
                <c:pt idx="7299">
                  <c:v>24.33</c:v>
                </c:pt>
                <c:pt idx="7300">
                  <c:v>24.33333</c:v>
                </c:pt>
                <c:pt idx="7301">
                  <c:v>24.336670000000002</c:v>
                </c:pt>
                <c:pt idx="7302">
                  <c:v>24.34</c:v>
                </c:pt>
                <c:pt idx="7303">
                  <c:v>24.343330000000002</c:v>
                </c:pt>
                <c:pt idx="7304">
                  <c:v>24.34667</c:v>
                </c:pt>
                <c:pt idx="7305">
                  <c:v>24.35</c:v>
                </c:pt>
                <c:pt idx="7306">
                  <c:v>24.35333</c:v>
                </c:pt>
                <c:pt idx="7307">
                  <c:v>24.356670000000001</c:v>
                </c:pt>
                <c:pt idx="7308">
                  <c:v>24.36</c:v>
                </c:pt>
                <c:pt idx="7309">
                  <c:v>24.363330000000001</c:v>
                </c:pt>
                <c:pt idx="7310">
                  <c:v>24.366669999999999</c:v>
                </c:pt>
                <c:pt idx="7311">
                  <c:v>24.37</c:v>
                </c:pt>
                <c:pt idx="7312">
                  <c:v>24.373329999999999</c:v>
                </c:pt>
                <c:pt idx="7313">
                  <c:v>24.376670000000001</c:v>
                </c:pt>
                <c:pt idx="7314">
                  <c:v>24.38</c:v>
                </c:pt>
                <c:pt idx="7315">
                  <c:v>24.383330000000001</c:v>
                </c:pt>
                <c:pt idx="7316">
                  <c:v>24.386669999999999</c:v>
                </c:pt>
                <c:pt idx="7317">
                  <c:v>24.39</c:v>
                </c:pt>
                <c:pt idx="7318">
                  <c:v>24.393329999999999</c:v>
                </c:pt>
                <c:pt idx="7319">
                  <c:v>24.39667</c:v>
                </c:pt>
                <c:pt idx="7320">
                  <c:v>24.4</c:v>
                </c:pt>
                <c:pt idx="7321">
                  <c:v>24.40333</c:v>
                </c:pt>
                <c:pt idx="7322">
                  <c:v>24.406669999999998</c:v>
                </c:pt>
                <c:pt idx="7323">
                  <c:v>24.41</c:v>
                </c:pt>
                <c:pt idx="7324">
                  <c:v>24.413329999999998</c:v>
                </c:pt>
                <c:pt idx="7325">
                  <c:v>24.41667</c:v>
                </c:pt>
                <c:pt idx="7326">
                  <c:v>24.42</c:v>
                </c:pt>
                <c:pt idx="7327">
                  <c:v>24.42333</c:v>
                </c:pt>
                <c:pt idx="7328">
                  <c:v>24.426670000000001</c:v>
                </c:pt>
                <c:pt idx="7329">
                  <c:v>24.43</c:v>
                </c:pt>
                <c:pt idx="7330">
                  <c:v>24.433330000000002</c:v>
                </c:pt>
                <c:pt idx="7331">
                  <c:v>24.436669999999999</c:v>
                </c:pt>
                <c:pt idx="7332">
                  <c:v>24.44</c:v>
                </c:pt>
                <c:pt idx="7333">
                  <c:v>24.44333</c:v>
                </c:pt>
                <c:pt idx="7334">
                  <c:v>24.446670000000001</c:v>
                </c:pt>
                <c:pt idx="7335">
                  <c:v>24.45</c:v>
                </c:pt>
                <c:pt idx="7336">
                  <c:v>24.453330000000001</c:v>
                </c:pt>
                <c:pt idx="7337">
                  <c:v>24.456669999999999</c:v>
                </c:pt>
                <c:pt idx="7338">
                  <c:v>24.46</c:v>
                </c:pt>
                <c:pt idx="7339">
                  <c:v>24.463329999999999</c:v>
                </c:pt>
                <c:pt idx="7340">
                  <c:v>24.466670000000001</c:v>
                </c:pt>
                <c:pt idx="7341">
                  <c:v>24.47</c:v>
                </c:pt>
                <c:pt idx="7342">
                  <c:v>24.473330000000001</c:v>
                </c:pt>
                <c:pt idx="7343">
                  <c:v>24.476669999999999</c:v>
                </c:pt>
                <c:pt idx="7344">
                  <c:v>24.48</c:v>
                </c:pt>
                <c:pt idx="7345">
                  <c:v>24.483329999999999</c:v>
                </c:pt>
                <c:pt idx="7346">
                  <c:v>24.48667</c:v>
                </c:pt>
                <c:pt idx="7347">
                  <c:v>24.49</c:v>
                </c:pt>
                <c:pt idx="7348">
                  <c:v>24.49333</c:v>
                </c:pt>
                <c:pt idx="7349">
                  <c:v>24.496670000000002</c:v>
                </c:pt>
                <c:pt idx="7350">
                  <c:v>24.5</c:v>
                </c:pt>
                <c:pt idx="7351">
                  <c:v>24.503329999999998</c:v>
                </c:pt>
                <c:pt idx="7352">
                  <c:v>24.50667</c:v>
                </c:pt>
                <c:pt idx="7353">
                  <c:v>24.51</c:v>
                </c:pt>
                <c:pt idx="7354">
                  <c:v>24.51333</c:v>
                </c:pt>
                <c:pt idx="7355">
                  <c:v>24.516670000000001</c:v>
                </c:pt>
                <c:pt idx="7356">
                  <c:v>24.52</c:v>
                </c:pt>
                <c:pt idx="7357">
                  <c:v>24.523330000000001</c:v>
                </c:pt>
                <c:pt idx="7358">
                  <c:v>24.526669999999999</c:v>
                </c:pt>
                <c:pt idx="7359">
                  <c:v>24.53</c:v>
                </c:pt>
                <c:pt idx="7360">
                  <c:v>24.533329999999999</c:v>
                </c:pt>
                <c:pt idx="7361">
                  <c:v>24.536670000000001</c:v>
                </c:pt>
                <c:pt idx="7362">
                  <c:v>24.54</c:v>
                </c:pt>
                <c:pt idx="7363">
                  <c:v>24.543330000000001</c:v>
                </c:pt>
                <c:pt idx="7364">
                  <c:v>24.546669999999999</c:v>
                </c:pt>
                <c:pt idx="7365">
                  <c:v>24.55</c:v>
                </c:pt>
                <c:pt idx="7366">
                  <c:v>24.553329999999999</c:v>
                </c:pt>
                <c:pt idx="7367">
                  <c:v>24.55667</c:v>
                </c:pt>
                <c:pt idx="7368">
                  <c:v>24.56</c:v>
                </c:pt>
                <c:pt idx="7369">
                  <c:v>24.563330000000001</c:v>
                </c:pt>
                <c:pt idx="7370">
                  <c:v>24.566669999999998</c:v>
                </c:pt>
                <c:pt idx="7371">
                  <c:v>24.57</c:v>
                </c:pt>
                <c:pt idx="7372">
                  <c:v>24.573329999999999</c:v>
                </c:pt>
                <c:pt idx="7373">
                  <c:v>24.57667</c:v>
                </c:pt>
                <c:pt idx="7374">
                  <c:v>24.58</c:v>
                </c:pt>
                <c:pt idx="7375">
                  <c:v>24.58333</c:v>
                </c:pt>
                <c:pt idx="7376">
                  <c:v>24.586670000000002</c:v>
                </c:pt>
                <c:pt idx="7377">
                  <c:v>24.59</c:v>
                </c:pt>
                <c:pt idx="7378">
                  <c:v>24.593330000000002</c:v>
                </c:pt>
                <c:pt idx="7379">
                  <c:v>24.59667</c:v>
                </c:pt>
                <c:pt idx="7380">
                  <c:v>24.6</c:v>
                </c:pt>
                <c:pt idx="7381">
                  <c:v>24.60333</c:v>
                </c:pt>
                <c:pt idx="7382">
                  <c:v>24.606670000000001</c:v>
                </c:pt>
                <c:pt idx="7383">
                  <c:v>24.61</c:v>
                </c:pt>
                <c:pt idx="7384">
                  <c:v>24.613330000000001</c:v>
                </c:pt>
                <c:pt idx="7385">
                  <c:v>24.616669999999999</c:v>
                </c:pt>
                <c:pt idx="7386">
                  <c:v>24.62</c:v>
                </c:pt>
                <c:pt idx="7387">
                  <c:v>24.623329999999999</c:v>
                </c:pt>
                <c:pt idx="7388">
                  <c:v>24.626670000000001</c:v>
                </c:pt>
                <c:pt idx="7389">
                  <c:v>24.63</c:v>
                </c:pt>
                <c:pt idx="7390">
                  <c:v>24.633330000000001</c:v>
                </c:pt>
                <c:pt idx="7391">
                  <c:v>24.636669999999999</c:v>
                </c:pt>
                <c:pt idx="7392">
                  <c:v>24.64</c:v>
                </c:pt>
                <c:pt idx="7393">
                  <c:v>24.643329999999999</c:v>
                </c:pt>
                <c:pt idx="7394">
                  <c:v>24.64667</c:v>
                </c:pt>
                <c:pt idx="7395">
                  <c:v>24.65</c:v>
                </c:pt>
                <c:pt idx="7396">
                  <c:v>24.65333</c:v>
                </c:pt>
                <c:pt idx="7397">
                  <c:v>24.656669999999998</c:v>
                </c:pt>
                <c:pt idx="7398">
                  <c:v>24.66</c:v>
                </c:pt>
                <c:pt idx="7399">
                  <c:v>24.663329999999998</c:v>
                </c:pt>
                <c:pt idx="7400">
                  <c:v>24.66667</c:v>
                </c:pt>
                <c:pt idx="7401">
                  <c:v>24.67</c:v>
                </c:pt>
                <c:pt idx="7402">
                  <c:v>24.67333</c:v>
                </c:pt>
                <c:pt idx="7403">
                  <c:v>24.676670000000001</c:v>
                </c:pt>
                <c:pt idx="7404">
                  <c:v>24.68</c:v>
                </c:pt>
                <c:pt idx="7405">
                  <c:v>24.683330000000002</c:v>
                </c:pt>
                <c:pt idx="7406">
                  <c:v>24.686669999999999</c:v>
                </c:pt>
                <c:pt idx="7407">
                  <c:v>24.69</c:v>
                </c:pt>
                <c:pt idx="7408">
                  <c:v>24.69333</c:v>
                </c:pt>
                <c:pt idx="7409">
                  <c:v>24.696670000000001</c:v>
                </c:pt>
                <c:pt idx="7410">
                  <c:v>24.7</c:v>
                </c:pt>
                <c:pt idx="7411">
                  <c:v>24.703330000000001</c:v>
                </c:pt>
                <c:pt idx="7412">
                  <c:v>24.706669999999999</c:v>
                </c:pt>
                <c:pt idx="7413">
                  <c:v>24.71</c:v>
                </c:pt>
                <c:pt idx="7414">
                  <c:v>24.713329999999999</c:v>
                </c:pt>
                <c:pt idx="7415">
                  <c:v>24.716670000000001</c:v>
                </c:pt>
                <c:pt idx="7416">
                  <c:v>24.72</c:v>
                </c:pt>
                <c:pt idx="7417">
                  <c:v>24.723330000000001</c:v>
                </c:pt>
                <c:pt idx="7418">
                  <c:v>24.726669999999999</c:v>
                </c:pt>
                <c:pt idx="7419">
                  <c:v>24.73</c:v>
                </c:pt>
                <c:pt idx="7420">
                  <c:v>24.733329999999999</c:v>
                </c:pt>
                <c:pt idx="7421">
                  <c:v>24.73667</c:v>
                </c:pt>
                <c:pt idx="7422">
                  <c:v>24.74</c:v>
                </c:pt>
                <c:pt idx="7423">
                  <c:v>24.74333</c:v>
                </c:pt>
                <c:pt idx="7424">
                  <c:v>24.746670000000002</c:v>
                </c:pt>
                <c:pt idx="7425">
                  <c:v>24.75</c:v>
                </c:pt>
                <c:pt idx="7426">
                  <c:v>24.753329999999998</c:v>
                </c:pt>
                <c:pt idx="7427">
                  <c:v>24.75667</c:v>
                </c:pt>
                <c:pt idx="7428">
                  <c:v>24.76</c:v>
                </c:pt>
                <c:pt idx="7429">
                  <c:v>24.76333</c:v>
                </c:pt>
                <c:pt idx="7430">
                  <c:v>24.766670000000001</c:v>
                </c:pt>
                <c:pt idx="7431">
                  <c:v>24.77</c:v>
                </c:pt>
                <c:pt idx="7432">
                  <c:v>24.773330000000001</c:v>
                </c:pt>
                <c:pt idx="7433">
                  <c:v>24.776669999999999</c:v>
                </c:pt>
                <c:pt idx="7434">
                  <c:v>24.78</c:v>
                </c:pt>
                <c:pt idx="7435">
                  <c:v>24.783329999999999</c:v>
                </c:pt>
                <c:pt idx="7436">
                  <c:v>24.786670000000001</c:v>
                </c:pt>
                <c:pt idx="7437">
                  <c:v>24.79</c:v>
                </c:pt>
                <c:pt idx="7438">
                  <c:v>24.793330000000001</c:v>
                </c:pt>
                <c:pt idx="7439">
                  <c:v>24.796669999999999</c:v>
                </c:pt>
                <c:pt idx="7440">
                  <c:v>24.8</c:v>
                </c:pt>
                <c:pt idx="7441">
                  <c:v>24.803329999999999</c:v>
                </c:pt>
                <c:pt idx="7442">
                  <c:v>24.80667</c:v>
                </c:pt>
                <c:pt idx="7443">
                  <c:v>24.81</c:v>
                </c:pt>
                <c:pt idx="7444">
                  <c:v>24.813330000000001</c:v>
                </c:pt>
                <c:pt idx="7445">
                  <c:v>24.816669999999998</c:v>
                </c:pt>
                <c:pt idx="7446">
                  <c:v>24.82</c:v>
                </c:pt>
                <c:pt idx="7447">
                  <c:v>24.823329999999999</c:v>
                </c:pt>
                <c:pt idx="7448">
                  <c:v>24.82667</c:v>
                </c:pt>
                <c:pt idx="7449">
                  <c:v>24.83</c:v>
                </c:pt>
                <c:pt idx="7450">
                  <c:v>24.83333</c:v>
                </c:pt>
                <c:pt idx="7451">
                  <c:v>24.836670000000002</c:v>
                </c:pt>
                <c:pt idx="7452">
                  <c:v>24.84</c:v>
                </c:pt>
                <c:pt idx="7453">
                  <c:v>24.843330000000002</c:v>
                </c:pt>
                <c:pt idx="7454">
                  <c:v>24.84667</c:v>
                </c:pt>
                <c:pt idx="7455">
                  <c:v>24.85</c:v>
                </c:pt>
                <c:pt idx="7456">
                  <c:v>24.85333</c:v>
                </c:pt>
                <c:pt idx="7457">
                  <c:v>24.856670000000001</c:v>
                </c:pt>
                <c:pt idx="7458">
                  <c:v>24.86</c:v>
                </c:pt>
                <c:pt idx="7459">
                  <c:v>24.863330000000001</c:v>
                </c:pt>
                <c:pt idx="7460">
                  <c:v>24.866669999999999</c:v>
                </c:pt>
                <c:pt idx="7461">
                  <c:v>24.87</c:v>
                </c:pt>
                <c:pt idx="7462">
                  <c:v>24.873329999999999</c:v>
                </c:pt>
                <c:pt idx="7463">
                  <c:v>24.876670000000001</c:v>
                </c:pt>
                <c:pt idx="7464">
                  <c:v>24.88</c:v>
                </c:pt>
                <c:pt idx="7465">
                  <c:v>24.883330000000001</c:v>
                </c:pt>
                <c:pt idx="7466">
                  <c:v>24.886669999999999</c:v>
                </c:pt>
                <c:pt idx="7467">
                  <c:v>24.89</c:v>
                </c:pt>
                <c:pt idx="7468">
                  <c:v>24.893329999999999</c:v>
                </c:pt>
                <c:pt idx="7469">
                  <c:v>24.89667</c:v>
                </c:pt>
                <c:pt idx="7470">
                  <c:v>24.9</c:v>
                </c:pt>
                <c:pt idx="7471">
                  <c:v>24.90333</c:v>
                </c:pt>
                <c:pt idx="7472">
                  <c:v>24.906669999999998</c:v>
                </c:pt>
                <c:pt idx="7473">
                  <c:v>24.91</c:v>
                </c:pt>
                <c:pt idx="7474">
                  <c:v>24.913329999999998</c:v>
                </c:pt>
                <c:pt idx="7475">
                  <c:v>24.91667</c:v>
                </c:pt>
                <c:pt idx="7476">
                  <c:v>24.92</c:v>
                </c:pt>
                <c:pt idx="7477">
                  <c:v>24.92333</c:v>
                </c:pt>
                <c:pt idx="7478">
                  <c:v>24.926670000000001</c:v>
                </c:pt>
                <c:pt idx="7479">
                  <c:v>24.93</c:v>
                </c:pt>
                <c:pt idx="7480">
                  <c:v>24.933330000000002</c:v>
                </c:pt>
                <c:pt idx="7481">
                  <c:v>24.936669999999999</c:v>
                </c:pt>
                <c:pt idx="7482">
                  <c:v>24.94</c:v>
                </c:pt>
                <c:pt idx="7483">
                  <c:v>24.94333</c:v>
                </c:pt>
                <c:pt idx="7484">
                  <c:v>24.946670000000001</c:v>
                </c:pt>
                <c:pt idx="7485">
                  <c:v>24.95</c:v>
                </c:pt>
                <c:pt idx="7486">
                  <c:v>24.953330000000001</c:v>
                </c:pt>
                <c:pt idx="7487">
                  <c:v>24.956669999999999</c:v>
                </c:pt>
                <c:pt idx="7488">
                  <c:v>24.96</c:v>
                </c:pt>
                <c:pt idx="7489">
                  <c:v>24.963329999999999</c:v>
                </c:pt>
                <c:pt idx="7490">
                  <c:v>24.966670000000001</c:v>
                </c:pt>
                <c:pt idx="7491">
                  <c:v>24.97</c:v>
                </c:pt>
                <c:pt idx="7492">
                  <c:v>24.973330000000001</c:v>
                </c:pt>
                <c:pt idx="7493">
                  <c:v>24.976669999999999</c:v>
                </c:pt>
                <c:pt idx="7494">
                  <c:v>24.98</c:v>
                </c:pt>
                <c:pt idx="7495">
                  <c:v>24.983329999999999</c:v>
                </c:pt>
                <c:pt idx="7496">
                  <c:v>24.98667</c:v>
                </c:pt>
                <c:pt idx="7497">
                  <c:v>24.99</c:v>
                </c:pt>
                <c:pt idx="7498">
                  <c:v>24.99333</c:v>
                </c:pt>
                <c:pt idx="7499">
                  <c:v>24.996670000000002</c:v>
                </c:pt>
                <c:pt idx="7500">
                  <c:v>25</c:v>
                </c:pt>
                <c:pt idx="7501">
                  <c:v>25.003329999999998</c:v>
                </c:pt>
                <c:pt idx="7502">
                  <c:v>25.00667</c:v>
                </c:pt>
                <c:pt idx="7503">
                  <c:v>25.01</c:v>
                </c:pt>
                <c:pt idx="7504">
                  <c:v>25.01333</c:v>
                </c:pt>
                <c:pt idx="7505">
                  <c:v>25.016670000000001</c:v>
                </c:pt>
                <c:pt idx="7506">
                  <c:v>25.02</c:v>
                </c:pt>
                <c:pt idx="7507">
                  <c:v>25.023330000000001</c:v>
                </c:pt>
                <c:pt idx="7508">
                  <c:v>25.026669999999999</c:v>
                </c:pt>
                <c:pt idx="7509">
                  <c:v>25.03</c:v>
                </c:pt>
                <c:pt idx="7510">
                  <c:v>25.033329999999999</c:v>
                </c:pt>
                <c:pt idx="7511">
                  <c:v>25.036670000000001</c:v>
                </c:pt>
                <c:pt idx="7512">
                  <c:v>25.04</c:v>
                </c:pt>
                <c:pt idx="7513">
                  <c:v>25.043330000000001</c:v>
                </c:pt>
                <c:pt idx="7514">
                  <c:v>25.046669999999999</c:v>
                </c:pt>
                <c:pt idx="7515">
                  <c:v>25.05</c:v>
                </c:pt>
                <c:pt idx="7516">
                  <c:v>25.053329999999999</c:v>
                </c:pt>
                <c:pt idx="7517">
                  <c:v>25.05667</c:v>
                </c:pt>
                <c:pt idx="7518">
                  <c:v>25.06</c:v>
                </c:pt>
                <c:pt idx="7519">
                  <c:v>25.063330000000001</c:v>
                </c:pt>
                <c:pt idx="7520">
                  <c:v>25.066669999999998</c:v>
                </c:pt>
                <c:pt idx="7521">
                  <c:v>25.07</c:v>
                </c:pt>
                <c:pt idx="7522">
                  <c:v>25.073329999999999</c:v>
                </c:pt>
                <c:pt idx="7523">
                  <c:v>25.07667</c:v>
                </c:pt>
                <c:pt idx="7524">
                  <c:v>25.08</c:v>
                </c:pt>
                <c:pt idx="7525">
                  <c:v>25.08333</c:v>
                </c:pt>
                <c:pt idx="7526">
                  <c:v>25.086670000000002</c:v>
                </c:pt>
                <c:pt idx="7527">
                  <c:v>25.09</c:v>
                </c:pt>
                <c:pt idx="7528">
                  <c:v>25.093330000000002</c:v>
                </c:pt>
                <c:pt idx="7529">
                  <c:v>25.09667</c:v>
                </c:pt>
                <c:pt idx="7530">
                  <c:v>25.1</c:v>
                </c:pt>
                <c:pt idx="7531">
                  <c:v>25.10333</c:v>
                </c:pt>
                <c:pt idx="7532">
                  <c:v>25.106670000000001</c:v>
                </c:pt>
                <c:pt idx="7533">
                  <c:v>25.11</c:v>
                </c:pt>
                <c:pt idx="7534">
                  <c:v>25.113330000000001</c:v>
                </c:pt>
                <c:pt idx="7535">
                  <c:v>25.116669999999999</c:v>
                </c:pt>
                <c:pt idx="7536">
                  <c:v>25.12</c:v>
                </c:pt>
                <c:pt idx="7537">
                  <c:v>25.123329999999999</c:v>
                </c:pt>
                <c:pt idx="7538">
                  <c:v>25.126670000000001</c:v>
                </c:pt>
                <c:pt idx="7539">
                  <c:v>25.13</c:v>
                </c:pt>
                <c:pt idx="7540">
                  <c:v>25.133330000000001</c:v>
                </c:pt>
                <c:pt idx="7541">
                  <c:v>25.136669999999999</c:v>
                </c:pt>
                <c:pt idx="7542">
                  <c:v>25.14</c:v>
                </c:pt>
                <c:pt idx="7543">
                  <c:v>25.143329999999999</c:v>
                </c:pt>
                <c:pt idx="7544">
                  <c:v>25.14667</c:v>
                </c:pt>
                <c:pt idx="7545">
                  <c:v>25.15</c:v>
                </c:pt>
                <c:pt idx="7546">
                  <c:v>25.15333</c:v>
                </c:pt>
                <c:pt idx="7547">
                  <c:v>25.156669999999998</c:v>
                </c:pt>
                <c:pt idx="7548">
                  <c:v>25.16</c:v>
                </c:pt>
                <c:pt idx="7549">
                  <c:v>25.163329999999998</c:v>
                </c:pt>
                <c:pt idx="7550">
                  <c:v>25.16667</c:v>
                </c:pt>
                <c:pt idx="7551">
                  <c:v>25.17</c:v>
                </c:pt>
                <c:pt idx="7552">
                  <c:v>25.17333</c:v>
                </c:pt>
                <c:pt idx="7553">
                  <c:v>25.176670000000001</c:v>
                </c:pt>
                <c:pt idx="7554">
                  <c:v>25.18</c:v>
                </c:pt>
                <c:pt idx="7555">
                  <c:v>25.183330000000002</c:v>
                </c:pt>
                <c:pt idx="7556">
                  <c:v>25.186669999999999</c:v>
                </c:pt>
                <c:pt idx="7557">
                  <c:v>25.19</c:v>
                </c:pt>
                <c:pt idx="7558">
                  <c:v>25.19333</c:v>
                </c:pt>
                <c:pt idx="7559">
                  <c:v>25.196670000000001</c:v>
                </c:pt>
                <c:pt idx="7560">
                  <c:v>25.2</c:v>
                </c:pt>
                <c:pt idx="7561">
                  <c:v>25.203330000000001</c:v>
                </c:pt>
                <c:pt idx="7562">
                  <c:v>25.206669999999999</c:v>
                </c:pt>
                <c:pt idx="7563">
                  <c:v>25.21</c:v>
                </c:pt>
                <c:pt idx="7564">
                  <c:v>25.213329999999999</c:v>
                </c:pt>
                <c:pt idx="7565">
                  <c:v>25.216670000000001</c:v>
                </c:pt>
                <c:pt idx="7566">
                  <c:v>25.22</c:v>
                </c:pt>
                <c:pt idx="7567">
                  <c:v>25.223330000000001</c:v>
                </c:pt>
                <c:pt idx="7568">
                  <c:v>25.226669999999999</c:v>
                </c:pt>
                <c:pt idx="7569">
                  <c:v>25.23</c:v>
                </c:pt>
                <c:pt idx="7570">
                  <c:v>25.233329999999999</c:v>
                </c:pt>
                <c:pt idx="7571">
                  <c:v>25.23667</c:v>
                </c:pt>
                <c:pt idx="7572">
                  <c:v>25.24</c:v>
                </c:pt>
                <c:pt idx="7573">
                  <c:v>25.24333</c:v>
                </c:pt>
                <c:pt idx="7574">
                  <c:v>25.246670000000002</c:v>
                </c:pt>
                <c:pt idx="7575">
                  <c:v>25.25</c:v>
                </c:pt>
                <c:pt idx="7576">
                  <c:v>25.253329999999998</c:v>
                </c:pt>
                <c:pt idx="7577">
                  <c:v>25.25667</c:v>
                </c:pt>
                <c:pt idx="7578">
                  <c:v>25.26</c:v>
                </c:pt>
                <c:pt idx="7579">
                  <c:v>25.26333</c:v>
                </c:pt>
                <c:pt idx="7580">
                  <c:v>25.266670000000001</c:v>
                </c:pt>
                <c:pt idx="7581">
                  <c:v>25.27</c:v>
                </c:pt>
                <c:pt idx="7582">
                  <c:v>25.273330000000001</c:v>
                </c:pt>
                <c:pt idx="7583">
                  <c:v>25.276669999999999</c:v>
                </c:pt>
                <c:pt idx="7584">
                  <c:v>25.28</c:v>
                </c:pt>
                <c:pt idx="7585">
                  <c:v>25.283329999999999</c:v>
                </c:pt>
                <c:pt idx="7586">
                  <c:v>25.286670000000001</c:v>
                </c:pt>
                <c:pt idx="7587">
                  <c:v>25.29</c:v>
                </c:pt>
                <c:pt idx="7588">
                  <c:v>25.293330000000001</c:v>
                </c:pt>
                <c:pt idx="7589">
                  <c:v>25.296669999999999</c:v>
                </c:pt>
                <c:pt idx="7590">
                  <c:v>25.3</c:v>
                </c:pt>
                <c:pt idx="7591">
                  <c:v>25.303329999999999</c:v>
                </c:pt>
                <c:pt idx="7592">
                  <c:v>25.30667</c:v>
                </c:pt>
                <c:pt idx="7593">
                  <c:v>25.31</c:v>
                </c:pt>
                <c:pt idx="7594">
                  <c:v>25.313330000000001</c:v>
                </c:pt>
                <c:pt idx="7595">
                  <c:v>25.316669999999998</c:v>
                </c:pt>
                <c:pt idx="7596">
                  <c:v>25.32</c:v>
                </c:pt>
                <c:pt idx="7597">
                  <c:v>25.323329999999999</c:v>
                </c:pt>
                <c:pt idx="7598">
                  <c:v>25.32667</c:v>
                </c:pt>
                <c:pt idx="7599">
                  <c:v>25.33</c:v>
                </c:pt>
                <c:pt idx="7600">
                  <c:v>25.33333</c:v>
                </c:pt>
                <c:pt idx="7601">
                  <c:v>25.336670000000002</c:v>
                </c:pt>
                <c:pt idx="7602">
                  <c:v>25.34</c:v>
                </c:pt>
                <c:pt idx="7603">
                  <c:v>25.343330000000002</c:v>
                </c:pt>
                <c:pt idx="7604">
                  <c:v>25.34667</c:v>
                </c:pt>
                <c:pt idx="7605">
                  <c:v>25.35</c:v>
                </c:pt>
                <c:pt idx="7606">
                  <c:v>25.35333</c:v>
                </c:pt>
                <c:pt idx="7607">
                  <c:v>25.356670000000001</c:v>
                </c:pt>
                <c:pt idx="7608">
                  <c:v>25.36</c:v>
                </c:pt>
                <c:pt idx="7609">
                  <c:v>25.363330000000001</c:v>
                </c:pt>
                <c:pt idx="7610">
                  <c:v>25.366669999999999</c:v>
                </c:pt>
                <c:pt idx="7611">
                  <c:v>25.37</c:v>
                </c:pt>
                <c:pt idx="7612">
                  <c:v>25.373329999999999</c:v>
                </c:pt>
                <c:pt idx="7613">
                  <c:v>25.376670000000001</c:v>
                </c:pt>
                <c:pt idx="7614">
                  <c:v>25.38</c:v>
                </c:pt>
                <c:pt idx="7615">
                  <c:v>25.383330000000001</c:v>
                </c:pt>
                <c:pt idx="7616">
                  <c:v>25.386669999999999</c:v>
                </c:pt>
                <c:pt idx="7617">
                  <c:v>25.39</c:v>
                </c:pt>
                <c:pt idx="7618">
                  <c:v>25.393329999999999</c:v>
                </c:pt>
                <c:pt idx="7619">
                  <c:v>25.39667</c:v>
                </c:pt>
                <c:pt idx="7620">
                  <c:v>25.4</c:v>
                </c:pt>
                <c:pt idx="7621">
                  <c:v>25.40333</c:v>
                </c:pt>
                <c:pt idx="7622">
                  <c:v>25.406669999999998</c:v>
                </c:pt>
                <c:pt idx="7623">
                  <c:v>25.41</c:v>
                </c:pt>
                <c:pt idx="7624">
                  <c:v>25.413329999999998</c:v>
                </c:pt>
                <c:pt idx="7625">
                  <c:v>25.41667</c:v>
                </c:pt>
                <c:pt idx="7626">
                  <c:v>25.42</c:v>
                </c:pt>
                <c:pt idx="7627">
                  <c:v>25.42333</c:v>
                </c:pt>
                <c:pt idx="7628">
                  <c:v>25.426670000000001</c:v>
                </c:pt>
                <c:pt idx="7629">
                  <c:v>25.43</c:v>
                </c:pt>
                <c:pt idx="7630">
                  <c:v>25.433330000000002</c:v>
                </c:pt>
                <c:pt idx="7631">
                  <c:v>25.436669999999999</c:v>
                </c:pt>
                <c:pt idx="7632">
                  <c:v>25.44</c:v>
                </c:pt>
                <c:pt idx="7633">
                  <c:v>25.44333</c:v>
                </c:pt>
                <c:pt idx="7634">
                  <c:v>25.446670000000001</c:v>
                </c:pt>
                <c:pt idx="7635">
                  <c:v>25.45</c:v>
                </c:pt>
                <c:pt idx="7636">
                  <c:v>25.453330000000001</c:v>
                </c:pt>
                <c:pt idx="7637">
                  <c:v>25.456669999999999</c:v>
                </c:pt>
                <c:pt idx="7638">
                  <c:v>25.46</c:v>
                </c:pt>
                <c:pt idx="7639">
                  <c:v>25.463329999999999</c:v>
                </c:pt>
                <c:pt idx="7640">
                  <c:v>25.466670000000001</c:v>
                </c:pt>
                <c:pt idx="7641">
                  <c:v>25.47</c:v>
                </c:pt>
                <c:pt idx="7642">
                  <c:v>25.473330000000001</c:v>
                </c:pt>
                <c:pt idx="7643">
                  <c:v>25.476669999999999</c:v>
                </c:pt>
                <c:pt idx="7644">
                  <c:v>25.48</c:v>
                </c:pt>
                <c:pt idx="7645">
                  <c:v>25.483329999999999</c:v>
                </c:pt>
                <c:pt idx="7646">
                  <c:v>25.48667</c:v>
                </c:pt>
                <c:pt idx="7647">
                  <c:v>25.49</c:v>
                </c:pt>
                <c:pt idx="7648">
                  <c:v>25.49333</c:v>
                </c:pt>
                <c:pt idx="7649">
                  <c:v>25.496670000000002</c:v>
                </c:pt>
                <c:pt idx="7650">
                  <c:v>25.5</c:v>
                </c:pt>
                <c:pt idx="7651">
                  <c:v>25.503329999999998</c:v>
                </c:pt>
                <c:pt idx="7652">
                  <c:v>25.50667</c:v>
                </c:pt>
                <c:pt idx="7653">
                  <c:v>25.51</c:v>
                </c:pt>
                <c:pt idx="7654">
                  <c:v>25.51333</c:v>
                </c:pt>
                <c:pt idx="7655">
                  <c:v>25.516670000000001</c:v>
                </c:pt>
                <c:pt idx="7656">
                  <c:v>25.52</c:v>
                </c:pt>
                <c:pt idx="7657">
                  <c:v>25.523330000000001</c:v>
                </c:pt>
                <c:pt idx="7658">
                  <c:v>25.526669999999999</c:v>
                </c:pt>
                <c:pt idx="7659">
                  <c:v>25.53</c:v>
                </c:pt>
                <c:pt idx="7660">
                  <c:v>25.533329999999999</c:v>
                </c:pt>
                <c:pt idx="7661">
                  <c:v>25.536670000000001</c:v>
                </c:pt>
                <c:pt idx="7662">
                  <c:v>25.54</c:v>
                </c:pt>
                <c:pt idx="7663">
                  <c:v>25.543330000000001</c:v>
                </c:pt>
                <c:pt idx="7664">
                  <c:v>25.546669999999999</c:v>
                </c:pt>
                <c:pt idx="7665">
                  <c:v>25.55</c:v>
                </c:pt>
                <c:pt idx="7666">
                  <c:v>25.553329999999999</c:v>
                </c:pt>
                <c:pt idx="7667">
                  <c:v>25.55667</c:v>
                </c:pt>
                <c:pt idx="7668">
                  <c:v>25.56</c:v>
                </c:pt>
                <c:pt idx="7669">
                  <c:v>25.563330000000001</c:v>
                </c:pt>
                <c:pt idx="7670">
                  <c:v>25.566669999999998</c:v>
                </c:pt>
                <c:pt idx="7671">
                  <c:v>25.57</c:v>
                </c:pt>
                <c:pt idx="7672">
                  <c:v>25.573329999999999</c:v>
                </c:pt>
                <c:pt idx="7673">
                  <c:v>25.57667</c:v>
                </c:pt>
                <c:pt idx="7674">
                  <c:v>25.58</c:v>
                </c:pt>
                <c:pt idx="7675">
                  <c:v>25.58333</c:v>
                </c:pt>
                <c:pt idx="7676">
                  <c:v>25.586670000000002</c:v>
                </c:pt>
                <c:pt idx="7677">
                  <c:v>25.59</c:v>
                </c:pt>
                <c:pt idx="7678">
                  <c:v>25.593330000000002</c:v>
                </c:pt>
                <c:pt idx="7679">
                  <c:v>25.59667</c:v>
                </c:pt>
                <c:pt idx="7680">
                  <c:v>25.6</c:v>
                </c:pt>
                <c:pt idx="7681">
                  <c:v>25.60333</c:v>
                </c:pt>
                <c:pt idx="7682">
                  <c:v>25.606670000000001</c:v>
                </c:pt>
                <c:pt idx="7683">
                  <c:v>25.61</c:v>
                </c:pt>
                <c:pt idx="7684">
                  <c:v>25.613330000000001</c:v>
                </c:pt>
                <c:pt idx="7685">
                  <c:v>25.616669999999999</c:v>
                </c:pt>
                <c:pt idx="7686">
                  <c:v>25.62</c:v>
                </c:pt>
                <c:pt idx="7687">
                  <c:v>25.623329999999999</c:v>
                </c:pt>
                <c:pt idx="7688">
                  <c:v>25.626670000000001</c:v>
                </c:pt>
                <c:pt idx="7689">
                  <c:v>25.63</c:v>
                </c:pt>
                <c:pt idx="7690">
                  <c:v>25.633330000000001</c:v>
                </c:pt>
                <c:pt idx="7691">
                  <c:v>25.636669999999999</c:v>
                </c:pt>
                <c:pt idx="7692">
                  <c:v>25.64</c:v>
                </c:pt>
                <c:pt idx="7693">
                  <c:v>25.643329999999999</c:v>
                </c:pt>
                <c:pt idx="7694">
                  <c:v>25.64667</c:v>
                </c:pt>
                <c:pt idx="7695">
                  <c:v>25.65</c:v>
                </c:pt>
                <c:pt idx="7696">
                  <c:v>25.65333</c:v>
                </c:pt>
                <c:pt idx="7697">
                  <c:v>25.656669999999998</c:v>
                </c:pt>
                <c:pt idx="7698">
                  <c:v>25.66</c:v>
                </c:pt>
                <c:pt idx="7699">
                  <c:v>25.663329999999998</c:v>
                </c:pt>
                <c:pt idx="7700">
                  <c:v>25.66667</c:v>
                </c:pt>
                <c:pt idx="7701">
                  <c:v>25.67</c:v>
                </c:pt>
                <c:pt idx="7702">
                  <c:v>25.67333</c:v>
                </c:pt>
                <c:pt idx="7703">
                  <c:v>25.676670000000001</c:v>
                </c:pt>
                <c:pt idx="7704">
                  <c:v>25.68</c:v>
                </c:pt>
                <c:pt idx="7705">
                  <c:v>25.683330000000002</c:v>
                </c:pt>
                <c:pt idx="7706">
                  <c:v>25.686669999999999</c:v>
                </c:pt>
                <c:pt idx="7707">
                  <c:v>25.69</c:v>
                </c:pt>
                <c:pt idx="7708">
                  <c:v>25.69333</c:v>
                </c:pt>
                <c:pt idx="7709">
                  <c:v>25.696670000000001</c:v>
                </c:pt>
                <c:pt idx="7710">
                  <c:v>25.7</c:v>
                </c:pt>
                <c:pt idx="7711">
                  <c:v>25.703330000000001</c:v>
                </c:pt>
                <c:pt idx="7712">
                  <c:v>25.706669999999999</c:v>
                </c:pt>
                <c:pt idx="7713">
                  <c:v>25.71</c:v>
                </c:pt>
                <c:pt idx="7714">
                  <c:v>25.713329999999999</c:v>
                </c:pt>
                <c:pt idx="7715">
                  <c:v>25.716670000000001</c:v>
                </c:pt>
                <c:pt idx="7716">
                  <c:v>25.72</c:v>
                </c:pt>
                <c:pt idx="7717">
                  <c:v>25.723330000000001</c:v>
                </c:pt>
                <c:pt idx="7718">
                  <c:v>25.726669999999999</c:v>
                </c:pt>
                <c:pt idx="7719">
                  <c:v>25.73</c:v>
                </c:pt>
                <c:pt idx="7720">
                  <c:v>25.733329999999999</c:v>
                </c:pt>
                <c:pt idx="7721">
                  <c:v>25.73667</c:v>
                </c:pt>
                <c:pt idx="7722">
                  <c:v>25.74</c:v>
                </c:pt>
                <c:pt idx="7723">
                  <c:v>25.74333</c:v>
                </c:pt>
                <c:pt idx="7724">
                  <c:v>25.746670000000002</c:v>
                </c:pt>
                <c:pt idx="7725">
                  <c:v>25.75</c:v>
                </c:pt>
                <c:pt idx="7726">
                  <c:v>25.753329999999998</c:v>
                </c:pt>
                <c:pt idx="7727">
                  <c:v>25.75667</c:v>
                </c:pt>
                <c:pt idx="7728">
                  <c:v>25.76</c:v>
                </c:pt>
                <c:pt idx="7729">
                  <c:v>25.76333</c:v>
                </c:pt>
                <c:pt idx="7730">
                  <c:v>25.766670000000001</c:v>
                </c:pt>
                <c:pt idx="7731">
                  <c:v>25.77</c:v>
                </c:pt>
                <c:pt idx="7732">
                  <c:v>25.773330000000001</c:v>
                </c:pt>
                <c:pt idx="7733">
                  <c:v>25.776669999999999</c:v>
                </c:pt>
                <c:pt idx="7734">
                  <c:v>25.78</c:v>
                </c:pt>
                <c:pt idx="7735">
                  <c:v>25.783329999999999</c:v>
                </c:pt>
                <c:pt idx="7736">
                  <c:v>25.786670000000001</c:v>
                </c:pt>
                <c:pt idx="7737">
                  <c:v>25.79</c:v>
                </c:pt>
                <c:pt idx="7738">
                  <c:v>25.793330000000001</c:v>
                </c:pt>
                <c:pt idx="7739">
                  <c:v>25.796669999999999</c:v>
                </c:pt>
                <c:pt idx="7740">
                  <c:v>25.8</c:v>
                </c:pt>
                <c:pt idx="7741">
                  <c:v>25.803329999999999</c:v>
                </c:pt>
                <c:pt idx="7742">
                  <c:v>25.80667</c:v>
                </c:pt>
                <c:pt idx="7743">
                  <c:v>25.81</c:v>
                </c:pt>
                <c:pt idx="7744">
                  <c:v>25.813330000000001</c:v>
                </c:pt>
                <c:pt idx="7745">
                  <c:v>25.816669999999998</c:v>
                </c:pt>
                <c:pt idx="7746">
                  <c:v>25.82</c:v>
                </c:pt>
                <c:pt idx="7747">
                  <c:v>25.823329999999999</c:v>
                </c:pt>
                <c:pt idx="7748">
                  <c:v>25.82667</c:v>
                </c:pt>
                <c:pt idx="7749">
                  <c:v>25.83</c:v>
                </c:pt>
                <c:pt idx="7750">
                  <c:v>25.83333</c:v>
                </c:pt>
                <c:pt idx="7751">
                  <c:v>25.836670000000002</c:v>
                </c:pt>
                <c:pt idx="7752">
                  <c:v>25.84</c:v>
                </c:pt>
                <c:pt idx="7753">
                  <c:v>25.843330000000002</c:v>
                </c:pt>
                <c:pt idx="7754">
                  <c:v>25.84667</c:v>
                </c:pt>
                <c:pt idx="7755">
                  <c:v>25.85</c:v>
                </c:pt>
                <c:pt idx="7756">
                  <c:v>25.85333</c:v>
                </c:pt>
                <c:pt idx="7757">
                  <c:v>25.856670000000001</c:v>
                </c:pt>
                <c:pt idx="7758">
                  <c:v>25.86</c:v>
                </c:pt>
                <c:pt idx="7759">
                  <c:v>25.863330000000001</c:v>
                </c:pt>
                <c:pt idx="7760">
                  <c:v>25.866669999999999</c:v>
                </c:pt>
                <c:pt idx="7761">
                  <c:v>25.87</c:v>
                </c:pt>
                <c:pt idx="7762">
                  <c:v>25.873329999999999</c:v>
                </c:pt>
                <c:pt idx="7763">
                  <c:v>25.876670000000001</c:v>
                </c:pt>
                <c:pt idx="7764">
                  <c:v>25.88</c:v>
                </c:pt>
                <c:pt idx="7765">
                  <c:v>25.883330000000001</c:v>
                </c:pt>
                <c:pt idx="7766">
                  <c:v>25.886669999999999</c:v>
                </c:pt>
                <c:pt idx="7767">
                  <c:v>25.89</c:v>
                </c:pt>
                <c:pt idx="7768">
                  <c:v>25.893329999999999</c:v>
                </c:pt>
                <c:pt idx="7769">
                  <c:v>25.89667</c:v>
                </c:pt>
                <c:pt idx="7770">
                  <c:v>25.9</c:v>
                </c:pt>
                <c:pt idx="7771">
                  <c:v>25.90333</c:v>
                </c:pt>
                <c:pt idx="7772">
                  <c:v>25.906669999999998</c:v>
                </c:pt>
                <c:pt idx="7773">
                  <c:v>25.91</c:v>
                </c:pt>
                <c:pt idx="7774">
                  <c:v>25.913329999999998</c:v>
                </c:pt>
                <c:pt idx="7775">
                  <c:v>25.91667</c:v>
                </c:pt>
                <c:pt idx="7776">
                  <c:v>25.92</c:v>
                </c:pt>
                <c:pt idx="7777">
                  <c:v>25.92333</c:v>
                </c:pt>
                <c:pt idx="7778">
                  <c:v>25.926670000000001</c:v>
                </c:pt>
                <c:pt idx="7779">
                  <c:v>25.93</c:v>
                </c:pt>
                <c:pt idx="7780">
                  <c:v>25.933330000000002</c:v>
                </c:pt>
                <c:pt idx="7781">
                  <c:v>25.936669999999999</c:v>
                </c:pt>
                <c:pt idx="7782">
                  <c:v>25.94</c:v>
                </c:pt>
                <c:pt idx="7783">
                  <c:v>25.94333</c:v>
                </c:pt>
                <c:pt idx="7784">
                  <c:v>25.946670000000001</c:v>
                </c:pt>
                <c:pt idx="7785">
                  <c:v>25.95</c:v>
                </c:pt>
                <c:pt idx="7786">
                  <c:v>25.953330000000001</c:v>
                </c:pt>
                <c:pt idx="7787">
                  <c:v>25.956669999999999</c:v>
                </c:pt>
                <c:pt idx="7788">
                  <c:v>25.96</c:v>
                </c:pt>
                <c:pt idx="7789">
                  <c:v>25.963329999999999</c:v>
                </c:pt>
                <c:pt idx="7790">
                  <c:v>25.966670000000001</c:v>
                </c:pt>
                <c:pt idx="7791">
                  <c:v>25.97</c:v>
                </c:pt>
                <c:pt idx="7792">
                  <c:v>25.973330000000001</c:v>
                </c:pt>
                <c:pt idx="7793">
                  <c:v>25.976669999999999</c:v>
                </c:pt>
                <c:pt idx="7794">
                  <c:v>25.98</c:v>
                </c:pt>
                <c:pt idx="7795">
                  <c:v>25.983329999999999</c:v>
                </c:pt>
                <c:pt idx="7796">
                  <c:v>25.98667</c:v>
                </c:pt>
                <c:pt idx="7797">
                  <c:v>25.99</c:v>
                </c:pt>
                <c:pt idx="7798">
                  <c:v>25.99333</c:v>
                </c:pt>
                <c:pt idx="7799">
                  <c:v>25.996670000000002</c:v>
                </c:pt>
                <c:pt idx="7800">
                  <c:v>26</c:v>
                </c:pt>
                <c:pt idx="7801">
                  <c:v>26.003329999999998</c:v>
                </c:pt>
                <c:pt idx="7802">
                  <c:v>26.00667</c:v>
                </c:pt>
                <c:pt idx="7803">
                  <c:v>26.01</c:v>
                </c:pt>
                <c:pt idx="7804">
                  <c:v>26.01333</c:v>
                </c:pt>
                <c:pt idx="7805">
                  <c:v>26.016670000000001</c:v>
                </c:pt>
                <c:pt idx="7806">
                  <c:v>26.02</c:v>
                </c:pt>
                <c:pt idx="7807">
                  <c:v>26.023330000000001</c:v>
                </c:pt>
                <c:pt idx="7808">
                  <c:v>26.026669999999999</c:v>
                </c:pt>
                <c:pt idx="7809">
                  <c:v>26.03</c:v>
                </c:pt>
                <c:pt idx="7810">
                  <c:v>26.033329999999999</c:v>
                </c:pt>
                <c:pt idx="7811">
                  <c:v>26.036670000000001</c:v>
                </c:pt>
                <c:pt idx="7812">
                  <c:v>26.04</c:v>
                </c:pt>
                <c:pt idx="7813">
                  <c:v>26.043330000000001</c:v>
                </c:pt>
                <c:pt idx="7814">
                  <c:v>26.046669999999999</c:v>
                </c:pt>
                <c:pt idx="7815">
                  <c:v>26.05</c:v>
                </c:pt>
                <c:pt idx="7816">
                  <c:v>26.053329999999999</c:v>
                </c:pt>
                <c:pt idx="7817">
                  <c:v>26.05667</c:v>
                </c:pt>
                <c:pt idx="7818">
                  <c:v>26.06</c:v>
                </c:pt>
                <c:pt idx="7819">
                  <c:v>26.063330000000001</c:v>
                </c:pt>
                <c:pt idx="7820">
                  <c:v>26.066669999999998</c:v>
                </c:pt>
                <c:pt idx="7821">
                  <c:v>26.07</c:v>
                </c:pt>
                <c:pt idx="7822">
                  <c:v>26.073329999999999</c:v>
                </c:pt>
                <c:pt idx="7823">
                  <c:v>26.07667</c:v>
                </c:pt>
                <c:pt idx="7824">
                  <c:v>26.08</c:v>
                </c:pt>
                <c:pt idx="7825">
                  <c:v>26.08333</c:v>
                </c:pt>
                <c:pt idx="7826">
                  <c:v>26.086670000000002</c:v>
                </c:pt>
                <c:pt idx="7827">
                  <c:v>26.09</c:v>
                </c:pt>
                <c:pt idx="7828">
                  <c:v>26.093330000000002</c:v>
                </c:pt>
                <c:pt idx="7829">
                  <c:v>26.09667</c:v>
                </c:pt>
                <c:pt idx="7830">
                  <c:v>26.1</c:v>
                </c:pt>
                <c:pt idx="7831">
                  <c:v>26.10333</c:v>
                </c:pt>
                <c:pt idx="7832">
                  <c:v>26.106670000000001</c:v>
                </c:pt>
                <c:pt idx="7833">
                  <c:v>26.11</c:v>
                </c:pt>
                <c:pt idx="7834">
                  <c:v>26.113330000000001</c:v>
                </c:pt>
                <c:pt idx="7835">
                  <c:v>26.116669999999999</c:v>
                </c:pt>
                <c:pt idx="7836">
                  <c:v>26.12</c:v>
                </c:pt>
                <c:pt idx="7837">
                  <c:v>26.123329999999999</c:v>
                </c:pt>
                <c:pt idx="7838">
                  <c:v>26.126670000000001</c:v>
                </c:pt>
                <c:pt idx="7839">
                  <c:v>26.13</c:v>
                </c:pt>
                <c:pt idx="7840">
                  <c:v>26.133330000000001</c:v>
                </c:pt>
                <c:pt idx="7841">
                  <c:v>26.136669999999999</c:v>
                </c:pt>
                <c:pt idx="7842">
                  <c:v>26.14</c:v>
                </c:pt>
                <c:pt idx="7843">
                  <c:v>26.143329999999999</c:v>
                </c:pt>
                <c:pt idx="7844">
                  <c:v>26.14667</c:v>
                </c:pt>
                <c:pt idx="7845">
                  <c:v>26.15</c:v>
                </c:pt>
                <c:pt idx="7846">
                  <c:v>26.15333</c:v>
                </c:pt>
                <c:pt idx="7847">
                  <c:v>26.156669999999998</c:v>
                </c:pt>
                <c:pt idx="7848">
                  <c:v>26.16</c:v>
                </c:pt>
                <c:pt idx="7849">
                  <c:v>26.163329999999998</c:v>
                </c:pt>
                <c:pt idx="7850">
                  <c:v>26.16667</c:v>
                </c:pt>
                <c:pt idx="7851">
                  <c:v>26.17</c:v>
                </c:pt>
                <c:pt idx="7852">
                  <c:v>26.17333</c:v>
                </c:pt>
                <c:pt idx="7853">
                  <c:v>26.176670000000001</c:v>
                </c:pt>
                <c:pt idx="7854">
                  <c:v>26.18</c:v>
                </c:pt>
                <c:pt idx="7855">
                  <c:v>26.183330000000002</c:v>
                </c:pt>
                <c:pt idx="7856">
                  <c:v>26.186669999999999</c:v>
                </c:pt>
                <c:pt idx="7857">
                  <c:v>26.19</c:v>
                </c:pt>
                <c:pt idx="7858">
                  <c:v>26.19333</c:v>
                </c:pt>
                <c:pt idx="7859">
                  <c:v>26.196670000000001</c:v>
                </c:pt>
                <c:pt idx="7860">
                  <c:v>26.2</c:v>
                </c:pt>
                <c:pt idx="7861">
                  <c:v>26.203330000000001</c:v>
                </c:pt>
                <c:pt idx="7862">
                  <c:v>26.206669999999999</c:v>
                </c:pt>
                <c:pt idx="7863">
                  <c:v>26.21</c:v>
                </c:pt>
                <c:pt idx="7864">
                  <c:v>26.213329999999999</c:v>
                </c:pt>
                <c:pt idx="7865">
                  <c:v>26.216670000000001</c:v>
                </c:pt>
                <c:pt idx="7866">
                  <c:v>26.22</c:v>
                </c:pt>
                <c:pt idx="7867">
                  <c:v>26.223330000000001</c:v>
                </c:pt>
                <c:pt idx="7868">
                  <c:v>26.226669999999999</c:v>
                </c:pt>
                <c:pt idx="7869">
                  <c:v>26.23</c:v>
                </c:pt>
                <c:pt idx="7870">
                  <c:v>26.233329999999999</c:v>
                </c:pt>
                <c:pt idx="7871">
                  <c:v>26.23667</c:v>
                </c:pt>
                <c:pt idx="7872">
                  <c:v>26.24</c:v>
                </c:pt>
                <c:pt idx="7873">
                  <c:v>26.24333</c:v>
                </c:pt>
                <c:pt idx="7874">
                  <c:v>26.246670000000002</c:v>
                </c:pt>
                <c:pt idx="7875">
                  <c:v>26.25</c:v>
                </c:pt>
                <c:pt idx="7876">
                  <c:v>26.253329999999998</c:v>
                </c:pt>
                <c:pt idx="7877">
                  <c:v>26.25667</c:v>
                </c:pt>
                <c:pt idx="7878">
                  <c:v>26.26</c:v>
                </c:pt>
                <c:pt idx="7879">
                  <c:v>26.26333</c:v>
                </c:pt>
                <c:pt idx="7880">
                  <c:v>26.266670000000001</c:v>
                </c:pt>
                <c:pt idx="7881">
                  <c:v>26.27</c:v>
                </c:pt>
                <c:pt idx="7882">
                  <c:v>26.273330000000001</c:v>
                </c:pt>
                <c:pt idx="7883">
                  <c:v>26.276669999999999</c:v>
                </c:pt>
                <c:pt idx="7884">
                  <c:v>26.28</c:v>
                </c:pt>
                <c:pt idx="7885">
                  <c:v>26.283329999999999</c:v>
                </c:pt>
                <c:pt idx="7886">
                  <c:v>26.286670000000001</c:v>
                </c:pt>
                <c:pt idx="7887">
                  <c:v>26.29</c:v>
                </c:pt>
                <c:pt idx="7888">
                  <c:v>26.293330000000001</c:v>
                </c:pt>
                <c:pt idx="7889">
                  <c:v>26.296669999999999</c:v>
                </c:pt>
                <c:pt idx="7890">
                  <c:v>26.3</c:v>
                </c:pt>
                <c:pt idx="7891">
                  <c:v>26.303329999999999</c:v>
                </c:pt>
                <c:pt idx="7892">
                  <c:v>26.30667</c:v>
                </c:pt>
                <c:pt idx="7893">
                  <c:v>26.31</c:v>
                </c:pt>
                <c:pt idx="7894">
                  <c:v>26.313330000000001</c:v>
                </c:pt>
                <c:pt idx="7895">
                  <c:v>26.316669999999998</c:v>
                </c:pt>
                <c:pt idx="7896">
                  <c:v>26.32</c:v>
                </c:pt>
                <c:pt idx="7897">
                  <c:v>26.323329999999999</c:v>
                </c:pt>
                <c:pt idx="7898">
                  <c:v>26.32667</c:v>
                </c:pt>
                <c:pt idx="7899">
                  <c:v>26.33</c:v>
                </c:pt>
                <c:pt idx="7900">
                  <c:v>26.33333</c:v>
                </c:pt>
                <c:pt idx="7901">
                  <c:v>26.336670000000002</c:v>
                </c:pt>
                <c:pt idx="7902">
                  <c:v>26.34</c:v>
                </c:pt>
                <c:pt idx="7903">
                  <c:v>26.343330000000002</c:v>
                </c:pt>
                <c:pt idx="7904">
                  <c:v>26.34667</c:v>
                </c:pt>
                <c:pt idx="7905">
                  <c:v>26.35</c:v>
                </c:pt>
                <c:pt idx="7906">
                  <c:v>26.35333</c:v>
                </c:pt>
                <c:pt idx="7907">
                  <c:v>26.356670000000001</c:v>
                </c:pt>
                <c:pt idx="7908">
                  <c:v>26.36</c:v>
                </c:pt>
                <c:pt idx="7909">
                  <c:v>26.363330000000001</c:v>
                </c:pt>
                <c:pt idx="7910">
                  <c:v>26.366669999999999</c:v>
                </c:pt>
                <c:pt idx="7911">
                  <c:v>26.37</c:v>
                </c:pt>
                <c:pt idx="7912">
                  <c:v>26.373329999999999</c:v>
                </c:pt>
                <c:pt idx="7913">
                  <c:v>26.376670000000001</c:v>
                </c:pt>
                <c:pt idx="7914">
                  <c:v>26.38</c:v>
                </c:pt>
                <c:pt idx="7915">
                  <c:v>26.383330000000001</c:v>
                </c:pt>
                <c:pt idx="7916">
                  <c:v>26.386669999999999</c:v>
                </c:pt>
                <c:pt idx="7917">
                  <c:v>26.39</c:v>
                </c:pt>
                <c:pt idx="7918">
                  <c:v>26.393329999999999</c:v>
                </c:pt>
                <c:pt idx="7919">
                  <c:v>26.39667</c:v>
                </c:pt>
                <c:pt idx="7920">
                  <c:v>26.4</c:v>
                </c:pt>
                <c:pt idx="7921">
                  <c:v>26.40333</c:v>
                </c:pt>
                <c:pt idx="7922">
                  <c:v>26.406669999999998</c:v>
                </c:pt>
                <c:pt idx="7923">
                  <c:v>26.41</c:v>
                </c:pt>
                <c:pt idx="7924">
                  <c:v>26.413329999999998</c:v>
                </c:pt>
                <c:pt idx="7925">
                  <c:v>26.41667</c:v>
                </c:pt>
                <c:pt idx="7926">
                  <c:v>26.42</c:v>
                </c:pt>
                <c:pt idx="7927">
                  <c:v>26.42333</c:v>
                </c:pt>
                <c:pt idx="7928">
                  <c:v>26.426670000000001</c:v>
                </c:pt>
                <c:pt idx="7929">
                  <c:v>26.43</c:v>
                </c:pt>
                <c:pt idx="7930">
                  <c:v>26.433330000000002</c:v>
                </c:pt>
                <c:pt idx="7931">
                  <c:v>26.436669999999999</c:v>
                </c:pt>
                <c:pt idx="7932">
                  <c:v>26.44</c:v>
                </c:pt>
                <c:pt idx="7933">
                  <c:v>26.44333</c:v>
                </c:pt>
                <c:pt idx="7934">
                  <c:v>26.446670000000001</c:v>
                </c:pt>
                <c:pt idx="7935">
                  <c:v>26.45</c:v>
                </c:pt>
                <c:pt idx="7936">
                  <c:v>26.453330000000001</c:v>
                </c:pt>
                <c:pt idx="7937">
                  <c:v>26.456669999999999</c:v>
                </c:pt>
                <c:pt idx="7938">
                  <c:v>26.46</c:v>
                </c:pt>
                <c:pt idx="7939">
                  <c:v>26.463329999999999</c:v>
                </c:pt>
                <c:pt idx="7940">
                  <c:v>26.466670000000001</c:v>
                </c:pt>
                <c:pt idx="7941">
                  <c:v>26.47</c:v>
                </c:pt>
                <c:pt idx="7942">
                  <c:v>26.473330000000001</c:v>
                </c:pt>
                <c:pt idx="7943">
                  <c:v>26.476669999999999</c:v>
                </c:pt>
                <c:pt idx="7944">
                  <c:v>26.48</c:v>
                </c:pt>
                <c:pt idx="7945">
                  <c:v>26.483329999999999</c:v>
                </c:pt>
                <c:pt idx="7946">
                  <c:v>26.48667</c:v>
                </c:pt>
                <c:pt idx="7947">
                  <c:v>26.49</c:v>
                </c:pt>
                <c:pt idx="7948">
                  <c:v>26.49333</c:v>
                </c:pt>
                <c:pt idx="7949">
                  <c:v>26.496670000000002</c:v>
                </c:pt>
                <c:pt idx="7950">
                  <c:v>26.5</c:v>
                </c:pt>
                <c:pt idx="7951">
                  <c:v>26.503329999999998</c:v>
                </c:pt>
                <c:pt idx="7952">
                  <c:v>26.50667</c:v>
                </c:pt>
                <c:pt idx="7953">
                  <c:v>26.51</c:v>
                </c:pt>
                <c:pt idx="7954">
                  <c:v>26.51333</c:v>
                </c:pt>
                <c:pt idx="7955">
                  <c:v>26.516670000000001</c:v>
                </c:pt>
                <c:pt idx="7956">
                  <c:v>26.52</c:v>
                </c:pt>
                <c:pt idx="7957">
                  <c:v>26.523330000000001</c:v>
                </c:pt>
                <c:pt idx="7958">
                  <c:v>26.526669999999999</c:v>
                </c:pt>
                <c:pt idx="7959">
                  <c:v>26.53</c:v>
                </c:pt>
                <c:pt idx="7960">
                  <c:v>26.533329999999999</c:v>
                </c:pt>
                <c:pt idx="7961">
                  <c:v>26.536670000000001</c:v>
                </c:pt>
                <c:pt idx="7962">
                  <c:v>26.54</c:v>
                </c:pt>
                <c:pt idx="7963">
                  <c:v>26.543330000000001</c:v>
                </c:pt>
                <c:pt idx="7964">
                  <c:v>26.546669999999999</c:v>
                </c:pt>
                <c:pt idx="7965">
                  <c:v>26.55</c:v>
                </c:pt>
                <c:pt idx="7966">
                  <c:v>26.553329999999999</c:v>
                </c:pt>
                <c:pt idx="7967">
                  <c:v>26.55667</c:v>
                </c:pt>
                <c:pt idx="7968">
                  <c:v>26.56</c:v>
                </c:pt>
                <c:pt idx="7969">
                  <c:v>26.563330000000001</c:v>
                </c:pt>
                <c:pt idx="7970">
                  <c:v>26.566669999999998</c:v>
                </c:pt>
                <c:pt idx="7971">
                  <c:v>26.57</c:v>
                </c:pt>
                <c:pt idx="7972">
                  <c:v>26.573329999999999</c:v>
                </c:pt>
                <c:pt idx="7973">
                  <c:v>26.57667</c:v>
                </c:pt>
                <c:pt idx="7974">
                  <c:v>26.58</c:v>
                </c:pt>
                <c:pt idx="7975">
                  <c:v>26.58333</c:v>
                </c:pt>
                <c:pt idx="7976">
                  <c:v>26.586670000000002</c:v>
                </c:pt>
                <c:pt idx="7977">
                  <c:v>26.59</c:v>
                </c:pt>
                <c:pt idx="7978">
                  <c:v>26.593330000000002</c:v>
                </c:pt>
                <c:pt idx="7979">
                  <c:v>26.59667</c:v>
                </c:pt>
                <c:pt idx="7980">
                  <c:v>26.6</c:v>
                </c:pt>
                <c:pt idx="7981">
                  <c:v>26.60333</c:v>
                </c:pt>
                <c:pt idx="7982">
                  <c:v>26.606670000000001</c:v>
                </c:pt>
                <c:pt idx="7983">
                  <c:v>26.61</c:v>
                </c:pt>
                <c:pt idx="7984">
                  <c:v>26.613330000000001</c:v>
                </c:pt>
                <c:pt idx="7985">
                  <c:v>26.616669999999999</c:v>
                </c:pt>
                <c:pt idx="7986">
                  <c:v>26.62</c:v>
                </c:pt>
                <c:pt idx="7987">
                  <c:v>26.623329999999999</c:v>
                </c:pt>
                <c:pt idx="7988">
                  <c:v>26.626670000000001</c:v>
                </c:pt>
                <c:pt idx="7989">
                  <c:v>26.63</c:v>
                </c:pt>
                <c:pt idx="7990">
                  <c:v>26.633330000000001</c:v>
                </c:pt>
                <c:pt idx="7991">
                  <c:v>26.636669999999999</c:v>
                </c:pt>
                <c:pt idx="7992">
                  <c:v>26.64</c:v>
                </c:pt>
                <c:pt idx="7993">
                  <c:v>26.643329999999999</c:v>
                </c:pt>
                <c:pt idx="7994">
                  <c:v>26.64667</c:v>
                </c:pt>
                <c:pt idx="7995">
                  <c:v>26.65</c:v>
                </c:pt>
                <c:pt idx="7996">
                  <c:v>26.65333</c:v>
                </c:pt>
                <c:pt idx="7997">
                  <c:v>26.656669999999998</c:v>
                </c:pt>
                <c:pt idx="7998">
                  <c:v>26.66</c:v>
                </c:pt>
                <c:pt idx="7999">
                  <c:v>26.663329999999998</c:v>
                </c:pt>
                <c:pt idx="8000">
                  <c:v>26.66667</c:v>
                </c:pt>
                <c:pt idx="8001">
                  <c:v>26.67</c:v>
                </c:pt>
                <c:pt idx="8002">
                  <c:v>26.67333</c:v>
                </c:pt>
                <c:pt idx="8003">
                  <c:v>26.676670000000001</c:v>
                </c:pt>
                <c:pt idx="8004">
                  <c:v>26.68</c:v>
                </c:pt>
                <c:pt idx="8005">
                  <c:v>26.683330000000002</c:v>
                </c:pt>
                <c:pt idx="8006">
                  <c:v>26.686669999999999</c:v>
                </c:pt>
                <c:pt idx="8007">
                  <c:v>26.69</c:v>
                </c:pt>
                <c:pt idx="8008">
                  <c:v>26.69333</c:v>
                </c:pt>
                <c:pt idx="8009">
                  <c:v>26.696670000000001</c:v>
                </c:pt>
                <c:pt idx="8010">
                  <c:v>26.7</c:v>
                </c:pt>
                <c:pt idx="8011">
                  <c:v>26.703330000000001</c:v>
                </c:pt>
                <c:pt idx="8012">
                  <c:v>26.706669999999999</c:v>
                </c:pt>
                <c:pt idx="8013">
                  <c:v>26.71</c:v>
                </c:pt>
                <c:pt idx="8014">
                  <c:v>26.713329999999999</c:v>
                </c:pt>
                <c:pt idx="8015">
                  <c:v>26.716670000000001</c:v>
                </c:pt>
                <c:pt idx="8016">
                  <c:v>26.72</c:v>
                </c:pt>
                <c:pt idx="8017">
                  <c:v>26.723330000000001</c:v>
                </c:pt>
                <c:pt idx="8018">
                  <c:v>26.726669999999999</c:v>
                </c:pt>
                <c:pt idx="8019">
                  <c:v>26.73</c:v>
                </c:pt>
                <c:pt idx="8020">
                  <c:v>26.733329999999999</c:v>
                </c:pt>
                <c:pt idx="8021">
                  <c:v>26.73667</c:v>
                </c:pt>
                <c:pt idx="8022">
                  <c:v>26.74</c:v>
                </c:pt>
                <c:pt idx="8023">
                  <c:v>26.74333</c:v>
                </c:pt>
                <c:pt idx="8024">
                  <c:v>26.746670000000002</c:v>
                </c:pt>
                <c:pt idx="8025">
                  <c:v>26.75</c:v>
                </c:pt>
                <c:pt idx="8026">
                  <c:v>26.753329999999998</c:v>
                </c:pt>
                <c:pt idx="8027">
                  <c:v>26.75667</c:v>
                </c:pt>
                <c:pt idx="8028">
                  <c:v>26.76</c:v>
                </c:pt>
                <c:pt idx="8029">
                  <c:v>26.76333</c:v>
                </c:pt>
                <c:pt idx="8030">
                  <c:v>26.766670000000001</c:v>
                </c:pt>
                <c:pt idx="8031">
                  <c:v>26.77</c:v>
                </c:pt>
                <c:pt idx="8032">
                  <c:v>26.773330000000001</c:v>
                </c:pt>
                <c:pt idx="8033">
                  <c:v>26.776669999999999</c:v>
                </c:pt>
                <c:pt idx="8034">
                  <c:v>26.78</c:v>
                </c:pt>
                <c:pt idx="8035">
                  <c:v>26.783329999999999</c:v>
                </c:pt>
                <c:pt idx="8036">
                  <c:v>26.786670000000001</c:v>
                </c:pt>
                <c:pt idx="8037">
                  <c:v>26.79</c:v>
                </c:pt>
                <c:pt idx="8038">
                  <c:v>26.793330000000001</c:v>
                </c:pt>
                <c:pt idx="8039">
                  <c:v>26.796669999999999</c:v>
                </c:pt>
                <c:pt idx="8040">
                  <c:v>26.8</c:v>
                </c:pt>
                <c:pt idx="8041">
                  <c:v>26.803329999999999</c:v>
                </c:pt>
                <c:pt idx="8042">
                  <c:v>26.80667</c:v>
                </c:pt>
                <c:pt idx="8043">
                  <c:v>26.81</c:v>
                </c:pt>
                <c:pt idx="8044">
                  <c:v>26.813330000000001</c:v>
                </c:pt>
                <c:pt idx="8045">
                  <c:v>26.816669999999998</c:v>
                </c:pt>
                <c:pt idx="8046">
                  <c:v>26.82</c:v>
                </c:pt>
                <c:pt idx="8047">
                  <c:v>26.823329999999999</c:v>
                </c:pt>
                <c:pt idx="8048">
                  <c:v>26.82667</c:v>
                </c:pt>
                <c:pt idx="8049">
                  <c:v>26.83</c:v>
                </c:pt>
                <c:pt idx="8050">
                  <c:v>26.83333</c:v>
                </c:pt>
                <c:pt idx="8051">
                  <c:v>26.836670000000002</c:v>
                </c:pt>
                <c:pt idx="8052">
                  <c:v>26.84</c:v>
                </c:pt>
                <c:pt idx="8053">
                  <c:v>26.843330000000002</c:v>
                </c:pt>
                <c:pt idx="8054">
                  <c:v>26.84667</c:v>
                </c:pt>
                <c:pt idx="8055">
                  <c:v>26.85</c:v>
                </c:pt>
                <c:pt idx="8056">
                  <c:v>26.85333</c:v>
                </c:pt>
                <c:pt idx="8057">
                  <c:v>26.856670000000001</c:v>
                </c:pt>
                <c:pt idx="8058">
                  <c:v>26.86</c:v>
                </c:pt>
                <c:pt idx="8059">
                  <c:v>26.863330000000001</c:v>
                </c:pt>
                <c:pt idx="8060">
                  <c:v>26.866669999999999</c:v>
                </c:pt>
                <c:pt idx="8061">
                  <c:v>26.87</c:v>
                </c:pt>
                <c:pt idx="8062">
                  <c:v>26.873329999999999</c:v>
                </c:pt>
                <c:pt idx="8063">
                  <c:v>26.876670000000001</c:v>
                </c:pt>
                <c:pt idx="8064">
                  <c:v>26.88</c:v>
                </c:pt>
                <c:pt idx="8065">
                  <c:v>26.883330000000001</c:v>
                </c:pt>
                <c:pt idx="8066">
                  <c:v>26.886669999999999</c:v>
                </c:pt>
                <c:pt idx="8067">
                  <c:v>26.89</c:v>
                </c:pt>
                <c:pt idx="8068">
                  <c:v>26.893329999999999</c:v>
                </c:pt>
                <c:pt idx="8069">
                  <c:v>26.89667</c:v>
                </c:pt>
                <c:pt idx="8070">
                  <c:v>26.9</c:v>
                </c:pt>
                <c:pt idx="8071">
                  <c:v>26.90333</c:v>
                </c:pt>
                <c:pt idx="8072">
                  <c:v>26.906669999999998</c:v>
                </c:pt>
                <c:pt idx="8073">
                  <c:v>26.91</c:v>
                </c:pt>
                <c:pt idx="8074">
                  <c:v>26.913329999999998</c:v>
                </c:pt>
                <c:pt idx="8075">
                  <c:v>26.91667</c:v>
                </c:pt>
                <c:pt idx="8076">
                  <c:v>26.92</c:v>
                </c:pt>
                <c:pt idx="8077">
                  <c:v>26.92333</c:v>
                </c:pt>
                <c:pt idx="8078">
                  <c:v>26.926670000000001</c:v>
                </c:pt>
                <c:pt idx="8079">
                  <c:v>26.93</c:v>
                </c:pt>
                <c:pt idx="8080">
                  <c:v>26.933330000000002</c:v>
                </c:pt>
                <c:pt idx="8081">
                  <c:v>26.936669999999999</c:v>
                </c:pt>
                <c:pt idx="8082">
                  <c:v>26.94</c:v>
                </c:pt>
                <c:pt idx="8083">
                  <c:v>26.94333</c:v>
                </c:pt>
                <c:pt idx="8084">
                  <c:v>26.946670000000001</c:v>
                </c:pt>
                <c:pt idx="8085">
                  <c:v>26.95</c:v>
                </c:pt>
                <c:pt idx="8086">
                  <c:v>26.953330000000001</c:v>
                </c:pt>
                <c:pt idx="8087">
                  <c:v>26.956669999999999</c:v>
                </c:pt>
                <c:pt idx="8088">
                  <c:v>26.96</c:v>
                </c:pt>
                <c:pt idx="8089">
                  <c:v>26.963329999999999</c:v>
                </c:pt>
                <c:pt idx="8090">
                  <c:v>26.966670000000001</c:v>
                </c:pt>
                <c:pt idx="8091">
                  <c:v>26.97</c:v>
                </c:pt>
                <c:pt idx="8092">
                  <c:v>26.973330000000001</c:v>
                </c:pt>
                <c:pt idx="8093">
                  <c:v>26.976669999999999</c:v>
                </c:pt>
                <c:pt idx="8094">
                  <c:v>26.98</c:v>
                </c:pt>
                <c:pt idx="8095">
                  <c:v>26.983329999999999</c:v>
                </c:pt>
                <c:pt idx="8096">
                  <c:v>26.98667</c:v>
                </c:pt>
                <c:pt idx="8097">
                  <c:v>26.99</c:v>
                </c:pt>
                <c:pt idx="8098">
                  <c:v>26.99333</c:v>
                </c:pt>
                <c:pt idx="8099">
                  <c:v>26.996670000000002</c:v>
                </c:pt>
                <c:pt idx="8100">
                  <c:v>27</c:v>
                </c:pt>
                <c:pt idx="8101">
                  <c:v>27.003329999999998</c:v>
                </c:pt>
                <c:pt idx="8102">
                  <c:v>27.00667</c:v>
                </c:pt>
                <c:pt idx="8103">
                  <c:v>27.01</c:v>
                </c:pt>
                <c:pt idx="8104">
                  <c:v>27.01333</c:v>
                </c:pt>
                <c:pt idx="8105">
                  <c:v>27.016670000000001</c:v>
                </c:pt>
                <c:pt idx="8106">
                  <c:v>27.02</c:v>
                </c:pt>
                <c:pt idx="8107">
                  <c:v>27.023330000000001</c:v>
                </c:pt>
                <c:pt idx="8108">
                  <c:v>27.026669999999999</c:v>
                </c:pt>
                <c:pt idx="8109">
                  <c:v>27.03</c:v>
                </c:pt>
                <c:pt idx="8110">
                  <c:v>27.033329999999999</c:v>
                </c:pt>
                <c:pt idx="8111">
                  <c:v>27.036670000000001</c:v>
                </c:pt>
                <c:pt idx="8112">
                  <c:v>27.04</c:v>
                </c:pt>
                <c:pt idx="8113">
                  <c:v>27.043330000000001</c:v>
                </c:pt>
                <c:pt idx="8114">
                  <c:v>27.046669999999999</c:v>
                </c:pt>
                <c:pt idx="8115">
                  <c:v>27.05</c:v>
                </c:pt>
                <c:pt idx="8116">
                  <c:v>27.053329999999999</c:v>
                </c:pt>
                <c:pt idx="8117">
                  <c:v>27.05667</c:v>
                </c:pt>
                <c:pt idx="8118">
                  <c:v>27.06</c:v>
                </c:pt>
                <c:pt idx="8119">
                  <c:v>27.063330000000001</c:v>
                </c:pt>
                <c:pt idx="8120">
                  <c:v>27.066669999999998</c:v>
                </c:pt>
                <c:pt idx="8121">
                  <c:v>27.07</c:v>
                </c:pt>
                <c:pt idx="8122">
                  <c:v>27.073329999999999</c:v>
                </c:pt>
                <c:pt idx="8123">
                  <c:v>27.07667</c:v>
                </c:pt>
                <c:pt idx="8124">
                  <c:v>27.08</c:v>
                </c:pt>
                <c:pt idx="8125">
                  <c:v>27.08333</c:v>
                </c:pt>
                <c:pt idx="8126">
                  <c:v>27.086670000000002</c:v>
                </c:pt>
                <c:pt idx="8127">
                  <c:v>27.09</c:v>
                </c:pt>
                <c:pt idx="8128">
                  <c:v>27.093330000000002</c:v>
                </c:pt>
                <c:pt idx="8129">
                  <c:v>27.09667</c:v>
                </c:pt>
                <c:pt idx="8130">
                  <c:v>27.1</c:v>
                </c:pt>
                <c:pt idx="8131">
                  <c:v>27.10333</c:v>
                </c:pt>
                <c:pt idx="8132">
                  <c:v>27.106670000000001</c:v>
                </c:pt>
                <c:pt idx="8133">
                  <c:v>27.11</c:v>
                </c:pt>
                <c:pt idx="8134">
                  <c:v>27.113330000000001</c:v>
                </c:pt>
                <c:pt idx="8135">
                  <c:v>27.116669999999999</c:v>
                </c:pt>
                <c:pt idx="8136">
                  <c:v>27.12</c:v>
                </c:pt>
                <c:pt idx="8137">
                  <c:v>27.123329999999999</c:v>
                </c:pt>
                <c:pt idx="8138">
                  <c:v>27.126670000000001</c:v>
                </c:pt>
                <c:pt idx="8139">
                  <c:v>27.13</c:v>
                </c:pt>
                <c:pt idx="8140">
                  <c:v>27.133330000000001</c:v>
                </c:pt>
                <c:pt idx="8141">
                  <c:v>27.136669999999999</c:v>
                </c:pt>
                <c:pt idx="8142">
                  <c:v>27.14</c:v>
                </c:pt>
                <c:pt idx="8143">
                  <c:v>27.143329999999999</c:v>
                </c:pt>
                <c:pt idx="8144">
                  <c:v>27.14667</c:v>
                </c:pt>
                <c:pt idx="8145">
                  <c:v>27.15</c:v>
                </c:pt>
                <c:pt idx="8146">
                  <c:v>27.15333</c:v>
                </c:pt>
                <c:pt idx="8147">
                  <c:v>27.156669999999998</c:v>
                </c:pt>
                <c:pt idx="8148">
                  <c:v>27.16</c:v>
                </c:pt>
                <c:pt idx="8149">
                  <c:v>27.163329999999998</c:v>
                </c:pt>
                <c:pt idx="8150">
                  <c:v>27.16667</c:v>
                </c:pt>
                <c:pt idx="8151">
                  <c:v>27.17</c:v>
                </c:pt>
                <c:pt idx="8152">
                  <c:v>27.17333</c:v>
                </c:pt>
                <c:pt idx="8153">
                  <c:v>27.176670000000001</c:v>
                </c:pt>
                <c:pt idx="8154">
                  <c:v>27.18</c:v>
                </c:pt>
                <c:pt idx="8155">
                  <c:v>27.183330000000002</c:v>
                </c:pt>
                <c:pt idx="8156">
                  <c:v>27.186669999999999</c:v>
                </c:pt>
                <c:pt idx="8157">
                  <c:v>27.19</c:v>
                </c:pt>
                <c:pt idx="8158">
                  <c:v>27.19333</c:v>
                </c:pt>
                <c:pt idx="8159">
                  <c:v>27.196670000000001</c:v>
                </c:pt>
                <c:pt idx="8160">
                  <c:v>27.2</c:v>
                </c:pt>
                <c:pt idx="8161">
                  <c:v>27.203330000000001</c:v>
                </c:pt>
                <c:pt idx="8162">
                  <c:v>27.206669999999999</c:v>
                </c:pt>
                <c:pt idx="8163">
                  <c:v>27.21</c:v>
                </c:pt>
                <c:pt idx="8164">
                  <c:v>27.213329999999999</c:v>
                </c:pt>
                <c:pt idx="8165">
                  <c:v>27.216670000000001</c:v>
                </c:pt>
                <c:pt idx="8166">
                  <c:v>27.22</c:v>
                </c:pt>
                <c:pt idx="8167">
                  <c:v>27.223330000000001</c:v>
                </c:pt>
                <c:pt idx="8168">
                  <c:v>27.226669999999999</c:v>
                </c:pt>
                <c:pt idx="8169">
                  <c:v>27.23</c:v>
                </c:pt>
                <c:pt idx="8170">
                  <c:v>27.233329999999999</c:v>
                </c:pt>
                <c:pt idx="8171">
                  <c:v>27.23667</c:v>
                </c:pt>
                <c:pt idx="8172">
                  <c:v>27.24</c:v>
                </c:pt>
                <c:pt idx="8173">
                  <c:v>27.24333</c:v>
                </c:pt>
                <c:pt idx="8174">
                  <c:v>27.246670000000002</c:v>
                </c:pt>
                <c:pt idx="8175">
                  <c:v>27.25</c:v>
                </c:pt>
                <c:pt idx="8176">
                  <c:v>27.253329999999998</c:v>
                </c:pt>
                <c:pt idx="8177">
                  <c:v>27.25667</c:v>
                </c:pt>
                <c:pt idx="8178">
                  <c:v>27.26</c:v>
                </c:pt>
                <c:pt idx="8179">
                  <c:v>27.26333</c:v>
                </c:pt>
                <c:pt idx="8180">
                  <c:v>27.266670000000001</c:v>
                </c:pt>
                <c:pt idx="8181">
                  <c:v>27.27</c:v>
                </c:pt>
                <c:pt idx="8182">
                  <c:v>27.273330000000001</c:v>
                </c:pt>
                <c:pt idx="8183">
                  <c:v>27.276669999999999</c:v>
                </c:pt>
                <c:pt idx="8184">
                  <c:v>27.28</c:v>
                </c:pt>
                <c:pt idx="8185">
                  <c:v>27.283329999999999</c:v>
                </c:pt>
                <c:pt idx="8186">
                  <c:v>27.286670000000001</c:v>
                </c:pt>
                <c:pt idx="8187">
                  <c:v>27.29</c:v>
                </c:pt>
                <c:pt idx="8188">
                  <c:v>27.293330000000001</c:v>
                </c:pt>
                <c:pt idx="8189">
                  <c:v>27.296669999999999</c:v>
                </c:pt>
                <c:pt idx="8190">
                  <c:v>27.3</c:v>
                </c:pt>
                <c:pt idx="8191">
                  <c:v>27.303329999999999</c:v>
                </c:pt>
                <c:pt idx="8192">
                  <c:v>27.30667</c:v>
                </c:pt>
                <c:pt idx="8193">
                  <c:v>27.31</c:v>
                </c:pt>
                <c:pt idx="8194">
                  <c:v>27.313330000000001</c:v>
                </c:pt>
                <c:pt idx="8195">
                  <c:v>27.316669999999998</c:v>
                </c:pt>
                <c:pt idx="8196">
                  <c:v>27.32</c:v>
                </c:pt>
                <c:pt idx="8197">
                  <c:v>27.323329999999999</c:v>
                </c:pt>
                <c:pt idx="8198">
                  <c:v>27.32667</c:v>
                </c:pt>
                <c:pt idx="8199">
                  <c:v>27.33</c:v>
                </c:pt>
                <c:pt idx="8200">
                  <c:v>27.33333</c:v>
                </c:pt>
                <c:pt idx="8201">
                  <c:v>27.336670000000002</c:v>
                </c:pt>
                <c:pt idx="8202">
                  <c:v>27.34</c:v>
                </c:pt>
                <c:pt idx="8203">
                  <c:v>27.343330000000002</c:v>
                </c:pt>
                <c:pt idx="8204">
                  <c:v>27.34667</c:v>
                </c:pt>
                <c:pt idx="8205">
                  <c:v>27.35</c:v>
                </c:pt>
                <c:pt idx="8206">
                  <c:v>27.35333</c:v>
                </c:pt>
                <c:pt idx="8207">
                  <c:v>27.356670000000001</c:v>
                </c:pt>
                <c:pt idx="8208">
                  <c:v>27.36</c:v>
                </c:pt>
                <c:pt idx="8209">
                  <c:v>27.363330000000001</c:v>
                </c:pt>
                <c:pt idx="8210">
                  <c:v>27.366669999999999</c:v>
                </c:pt>
                <c:pt idx="8211">
                  <c:v>27.37</c:v>
                </c:pt>
                <c:pt idx="8212">
                  <c:v>27.373329999999999</c:v>
                </c:pt>
                <c:pt idx="8213">
                  <c:v>27.376670000000001</c:v>
                </c:pt>
                <c:pt idx="8214">
                  <c:v>27.38</c:v>
                </c:pt>
                <c:pt idx="8215">
                  <c:v>27.383330000000001</c:v>
                </c:pt>
                <c:pt idx="8216">
                  <c:v>27.386669999999999</c:v>
                </c:pt>
                <c:pt idx="8217">
                  <c:v>27.39</c:v>
                </c:pt>
                <c:pt idx="8218">
                  <c:v>27.393329999999999</c:v>
                </c:pt>
                <c:pt idx="8219">
                  <c:v>27.39667</c:v>
                </c:pt>
                <c:pt idx="8220">
                  <c:v>27.4</c:v>
                </c:pt>
                <c:pt idx="8221">
                  <c:v>27.40333</c:v>
                </c:pt>
                <c:pt idx="8222">
                  <c:v>27.406669999999998</c:v>
                </c:pt>
                <c:pt idx="8223">
                  <c:v>27.41</c:v>
                </c:pt>
                <c:pt idx="8224">
                  <c:v>27.413329999999998</c:v>
                </c:pt>
                <c:pt idx="8225">
                  <c:v>27.41667</c:v>
                </c:pt>
                <c:pt idx="8226">
                  <c:v>27.42</c:v>
                </c:pt>
                <c:pt idx="8227">
                  <c:v>27.42333</c:v>
                </c:pt>
                <c:pt idx="8228">
                  <c:v>27.426670000000001</c:v>
                </c:pt>
                <c:pt idx="8229">
                  <c:v>27.43</c:v>
                </c:pt>
                <c:pt idx="8230">
                  <c:v>27.433330000000002</c:v>
                </c:pt>
                <c:pt idx="8231">
                  <c:v>27.436669999999999</c:v>
                </c:pt>
                <c:pt idx="8232">
                  <c:v>27.44</c:v>
                </c:pt>
                <c:pt idx="8233">
                  <c:v>27.44333</c:v>
                </c:pt>
                <c:pt idx="8234">
                  <c:v>27.446670000000001</c:v>
                </c:pt>
                <c:pt idx="8235">
                  <c:v>27.45</c:v>
                </c:pt>
                <c:pt idx="8236">
                  <c:v>27.453330000000001</c:v>
                </c:pt>
                <c:pt idx="8237">
                  <c:v>27.456669999999999</c:v>
                </c:pt>
                <c:pt idx="8238">
                  <c:v>27.46</c:v>
                </c:pt>
                <c:pt idx="8239">
                  <c:v>27.463329999999999</c:v>
                </c:pt>
                <c:pt idx="8240">
                  <c:v>27.466670000000001</c:v>
                </c:pt>
                <c:pt idx="8241">
                  <c:v>27.47</c:v>
                </c:pt>
                <c:pt idx="8242">
                  <c:v>27.473330000000001</c:v>
                </c:pt>
                <c:pt idx="8243">
                  <c:v>27.476669999999999</c:v>
                </c:pt>
                <c:pt idx="8244">
                  <c:v>27.48</c:v>
                </c:pt>
                <c:pt idx="8245">
                  <c:v>27.483329999999999</c:v>
                </c:pt>
                <c:pt idx="8246">
                  <c:v>27.48667</c:v>
                </c:pt>
                <c:pt idx="8247">
                  <c:v>27.49</c:v>
                </c:pt>
                <c:pt idx="8248">
                  <c:v>27.49333</c:v>
                </c:pt>
                <c:pt idx="8249">
                  <c:v>27.496670000000002</c:v>
                </c:pt>
                <c:pt idx="8250">
                  <c:v>27.5</c:v>
                </c:pt>
                <c:pt idx="8251">
                  <c:v>27.503329999999998</c:v>
                </c:pt>
                <c:pt idx="8252">
                  <c:v>27.50667</c:v>
                </c:pt>
                <c:pt idx="8253">
                  <c:v>27.51</c:v>
                </c:pt>
                <c:pt idx="8254">
                  <c:v>27.51333</c:v>
                </c:pt>
                <c:pt idx="8255">
                  <c:v>27.516670000000001</c:v>
                </c:pt>
                <c:pt idx="8256">
                  <c:v>27.52</c:v>
                </c:pt>
                <c:pt idx="8257">
                  <c:v>27.523330000000001</c:v>
                </c:pt>
                <c:pt idx="8258">
                  <c:v>27.526669999999999</c:v>
                </c:pt>
                <c:pt idx="8259">
                  <c:v>27.53</c:v>
                </c:pt>
                <c:pt idx="8260">
                  <c:v>27.533329999999999</c:v>
                </c:pt>
                <c:pt idx="8261">
                  <c:v>27.536670000000001</c:v>
                </c:pt>
                <c:pt idx="8262">
                  <c:v>27.54</c:v>
                </c:pt>
                <c:pt idx="8263">
                  <c:v>27.543330000000001</c:v>
                </c:pt>
                <c:pt idx="8264">
                  <c:v>27.546669999999999</c:v>
                </c:pt>
                <c:pt idx="8265">
                  <c:v>27.55</c:v>
                </c:pt>
                <c:pt idx="8266">
                  <c:v>27.553329999999999</c:v>
                </c:pt>
                <c:pt idx="8267">
                  <c:v>27.55667</c:v>
                </c:pt>
                <c:pt idx="8268">
                  <c:v>27.56</c:v>
                </c:pt>
                <c:pt idx="8269">
                  <c:v>27.563330000000001</c:v>
                </c:pt>
                <c:pt idx="8270">
                  <c:v>27.566669999999998</c:v>
                </c:pt>
                <c:pt idx="8271">
                  <c:v>27.57</c:v>
                </c:pt>
                <c:pt idx="8272">
                  <c:v>27.573329999999999</c:v>
                </c:pt>
                <c:pt idx="8273">
                  <c:v>27.57667</c:v>
                </c:pt>
                <c:pt idx="8274">
                  <c:v>27.58</c:v>
                </c:pt>
                <c:pt idx="8275">
                  <c:v>27.58333</c:v>
                </c:pt>
                <c:pt idx="8276">
                  <c:v>27.586670000000002</c:v>
                </c:pt>
                <c:pt idx="8277">
                  <c:v>27.59</c:v>
                </c:pt>
                <c:pt idx="8278">
                  <c:v>27.593330000000002</c:v>
                </c:pt>
                <c:pt idx="8279">
                  <c:v>27.59667</c:v>
                </c:pt>
                <c:pt idx="8280">
                  <c:v>27.6</c:v>
                </c:pt>
                <c:pt idx="8281">
                  <c:v>27.60333</c:v>
                </c:pt>
                <c:pt idx="8282">
                  <c:v>27.606670000000001</c:v>
                </c:pt>
                <c:pt idx="8283">
                  <c:v>27.61</c:v>
                </c:pt>
                <c:pt idx="8284">
                  <c:v>27.613330000000001</c:v>
                </c:pt>
                <c:pt idx="8285">
                  <c:v>27.616669999999999</c:v>
                </c:pt>
                <c:pt idx="8286">
                  <c:v>27.62</c:v>
                </c:pt>
                <c:pt idx="8287">
                  <c:v>27.623329999999999</c:v>
                </c:pt>
                <c:pt idx="8288">
                  <c:v>27.626670000000001</c:v>
                </c:pt>
                <c:pt idx="8289">
                  <c:v>27.63</c:v>
                </c:pt>
                <c:pt idx="8290">
                  <c:v>27.633330000000001</c:v>
                </c:pt>
                <c:pt idx="8291">
                  <c:v>27.636669999999999</c:v>
                </c:pt>
                <c:pt idx="8292">
                  <c:v>27.64</c:v>
                </c:pt>
                <c:pt idx="8293">
                  <c:v>27.643329999999999</c:v>
                </c:pt>
                <c:pt idx="8294">
                  <c:v>27.64667</c:v>
                </c:pt>
                <c:pt idx="8295">
                  <c:v>27.65</c:v>
                </c:pt>
                <c:pt idx="8296">
                  <c:v>27.65333</c:v>
                </c:pt>
                <c:pt idx="8297">
                  <c:v>27.656669999999998</c:v>
                </c:pt>
                <c:pt idx="8298">
                  <c:v>27.66</c:v>
                </c:pt>
                <c:pt idx="8299">
                  <c:v>27.663329999999998</c:v>
                </c:pt>
                <c:pt idx="8300">
                  <c:v>27.66667</c:v>
                </c:pt>
                <c:pt idx="8301">
                  <c:v>27.67</c:v>
                </c:pt>
                <c:pt idx="8302">
                  <c:v>27.67333</c:v>
                </c:pt>
                <c:pt idx="8303">
                  <c:v>27.676670000000001</c:v>
                </c:pt>
                <c:pt idx="8304">
                  <c:v>27.68</c:v>
                </c:pt>
                <c:pt idx="8305">
                  <c:v>27.683330000000002</c:v>
                </c:pt>
                <c:pt idx="8306">
                  <c:v>27.686669999999999</c:v>
                </c:pt>
                <c:pt idx="8307">
                  <c:v>27.69</c:v>
                </c:pt>
                <c:pt idx="8308">
                  <c:v>27.69333</c:v>
                </c:pt>
                <c:pt idx="8309">
                  <c:v>27.696670000000001</c:v>
                </c:pt>
                <c:pt idx="8310">
                  <c:v>27.7</c:v>
                </c:pt>
                <c:pt idx="8311">
                  <c:v>27.703330000000001</c:v>
                </c:pt>
                <c:pt idx="8312">
                  <c:v>27.706669999999999</c:v>
                </c:pt>
                <c:pt idx="8313">
                  <c:v>27.71</c:v>
                </c:pt>
                <c:pt idx="8314">
                  <c:v>27.713329999999999</c:v>
                </c:pt>
                <c:pt idx="8315">
                  <c:v>27.716670000000001</c:v>
                </c:pt>
                <c:pt idx="8316">
                  <c:v>27.72</c:v>
                </c:pt>
                <c:pt idx="8317">
                  <c:v>27.723330000000001</c:v>
                </c:pt>
                <c:pt idx="8318">
                  <c:v>27.726669999999999</c:v>
                </c:pt>
                <c:pt idx="8319">
                  <c:v>27.73</c:v>
                </c:pt>
                <c:pt idx="8320">
                  <c:v>27.733329999999999</c:v>
                </c:pt>
                <c:pt idx="8321">
                  <c:v>27.73667</c:v>
                </c:pt>
                <c:pt idx="8322">
                  <c:v>27.74</c:v>
                </c:pt>
                <c:pt idx="8323">
                  <c:v>27.74333</c:v>
                </c:pt>
                <c:pt idx="8324">
                  <c:v>27.746670000000002</c:v>
                </c:pt>
                <c:pt idx="8325">
                  <c:v>27.75</c:v>
                </c:pt>
                <c:pt idx="8326">
                  <c:v>27.753329999999998</c:v>
                </c:pt>
                <c:pt idx="8327">
                  <c:v>27.75667</c:v>
                </c:pt>
                <c:pt idx="8328">
                  <c:v>27.76</c:v>
                </c:pt>
                <c:pt idx="8329">
                  <c:v>27.76333</c:v>
                </c:pt>
                <c:pt idx="8330">
                  <c:v>27.766670000000001</c:v>
                </c:pt>
                <c:pt idx="8331">
                  <c:v>27.77</c:v>
                </c:pt>
                <c:pt idx="8332">
                  <c:v>27.773330000000001</c:v>
                </c:pt>
                <c:pt idx="8333">
                  <c:v>27.776669999999999</c:v>
                </c:pt>
                <c:pt idx="8334">
                  <c:v>27.78</c:v>
                </c:pt>
                <c:pt idx="8335">
                  <c:v>27.783329999999999</c:v>
                </c:pt>
                <c:pt idx="8336">
                  <c:v>27.786670000000001</c:v>
                </c:pt>
                <c:pt idx="8337">
                  <c:v>27.79</c:v>
                </c:pt>
                <c:pt idx="8338">
                  <c:v>27.793330000000001</c:v>
                </c:pt>
                <c:pt idx="8339">
                  <c:v>27.796669999999999</c:v>
                </c:pt>
                <c:pt idx="8340">
                  <c:v>27.8</c:v>
                </c:pt>
                <c:pt idx="8341">
                  <c:v>27.803329999999999</c:v>
                </c:pt>
                <c:pt idx="8342">
                  <c:v>27.80667</c:v>
                </c:pt>
                <c:pt idx="8343">
                  <c:v>27.81</c:v>
                </c:pt>
                <c:pt idx="8344">
                  <c:v>27.813330000000001</c:v>
                </c:pt>
                <c:pt idx="8345">
                  <c:v>27.816669999999998</c:v>
                </c:pt>
                <c:pt idx="8346">
                  <c:v>27.82</c:v>
                </c:pt>
                <c:pt idx="8347">
                  <c:v>27.823329999999999</c:v>
                </c:pt>
                <c:pt idx="8348">
                  <c:v>27.82667</c:v>
                </c:pt>
                <c:pt idx="8349">
                  <c:v>27.83</c:v>
                </c:pt>
                <c:pt idx="8350">
                  <c:v>27.83333</c:v>
                </c:pt>
                <c:pt idx="8351">
                  <c:v>27.836670000000002</c:v>
                </c:pt>
                <c:pt idx="8352">
                  <c:v>27.84</c:v>
                </c:pt>
                <c:pt idx="8353">
                  <c:v>27.843330000000002</c:v>
                </c:pt>
                <c:pt idx="8354">
                  <c:v>27.84667</c:v>
                </c:pt>
                <c:pt idx="8355">
                  <c:v>27.85</c:v>
                </c:pt>
                <c:pt idx="8356">
                  <c:v>27.85333</c:v>
                </c:pt>
                <c:pt idx="8357">
                  <c:v>27.856670000000001</c:v>
                </c:pt>
                <c:pt idx="8358">
                  <c:v>27.86</c:v>
                </c:pt>
                <c:pt idx="8359">
                  <c:v>27.863330000000001</c:v>
                </c:pt>
                <c:pt idx="8360">
                  <c:v>27.866669999999999</c:v>
                </c:pt>
                <c:pt idx="8361">
                  <c:v>27.87</c:v>
                </c:pt>
                <c:pt idx="8362">
                  <c:v>27.873329999999999</c:v>
                </c:pt>
                <c:pt idx="8363">
                  <c:v>27.876670000000001</c:v>
                </c:pt>
                <c:pt idx="8364">
                  <c:v>27.88</c:v>
                </c:pt>
                <c:pt idx="8365">
                  <c:v>27.883330000000001</c:v>
                </c:pt>
                <c:pt idx="8366">
                  <c:v>27.886669999999999</c:v>
                </c:pt>
                <c:pt idx="8367">
                  <c:v>27.89</c:v>
                </c:pt>
                <c:pt idx="8368">
                  <c:v>27.893329999999999</c:v>
                </c:pt>
                <c:pt idx="8369">
                  <c:v>27.89667</c:v>
                </c:pt>
                <c:pt idx="8370">
                  <c:v>27.9</c:v>
                </c:pt>
                <c:pt idx="8371">
                  <c:v>27.90333</c:v>
                </c:pt>
                <c:pt idx="8372">
                  <c:v>27.906669999999998</c:v>
                </c:pt>
                <c:pt idx="8373">
                  <c:v>27.91</c:v>
                </c:pt>
                <c:pt idx="8374">
                  <c:v>27.913329999999998</c:v>
                </c:pt>
                <c:pt idx="8375">
                  <c:v>27.91667</c:v>
                </c:pt>
                <c:pt idx="8376">
                  <c:v>27.92</c:v>
                </c:pt>
                <c:pt idx="8377">
                  <c:v>27.92333</c:v>
                </c:pt>
                <c:pt idx="8378">
                  <c:v>27.926670000000001</c:v>
                </c:pt>
                <c:pt idx="8379">
                  <c:v>27.93</c:v>
                </c:pt>
                <c:pt idx="8380">
                  <c:v>27.933330000000002</c:v>
                </c:pt>
                <c:pt idx="8381">
                  <c:v>27.936669999999999</c:v>
                </c:pt>
                <c:pt idx="8382">
                  <c:v>27.94</c:v>
                </c:pt>
                <c:pt idx="8383">
                  <c:v>27.94333</c:v>
                </c:pt>
                <c:pt idx="8384">
                  <c:v>27.946670000000001</c:v>
                </c:pt>
                <c:pt idx="8385">
                  <c:v>27.95</c:v>
                </c:pt>
                <c:pt idx="8386">
                  <c:v>27.953330000000001</c:v>
                </c:pt>
                <c:pt idx="8387">
                  <c:v>27.956669999999999</c:v>
                </c:pt>
                <c:pt idx="8388">
                  <c:v>27.96</c:v>
                </c:pt>
                <c:pt idx="8389">
                  <c:v>27.963329999999999</c:v>
                </c:pt>
                <c:pt idx="8390">
                  <c:v>27.966670000000001</c:v>
                </c:pt>
                <c:pt idx="8391">
                  <c:v>27.97</c:v>
                </c:pt>
                <c:pt idx="8392">
                  <c:v>27.973330000000001</c:v>
                </c:pt>
                <c:pt idx="8393">
                  <c:v>27.976669999999999</c:v>
                </c:pt>
                <c:pt idx="8394">
                  <c:v>27.98</c:v>
                </c:pt>
                <c:pt idx="8395">
                  <c:v>27.983329999999999</c:v>
                </c:pt>
                <c:pt idx="8396">
                  <c:v>27.98667</c:v>
                </c:pt>
                <c:pt idx="8397">
                  <c:v>27.99</c:v>
                </c:pt>
                <c:pt idx="8398">
                  <c:v>27.99333</c:v>
                </c:pt>
                <c:pt idx="8399">
                  <c:v>27.996670000000002</c:v>
                </c:pt>
                <c:pt idx="8400">
                  <c:v>28</c:v>
                </c:pt>
                <c:pt idx="8401">
                  <c:v>28.003329999999998</c:v>
                </c:pt>
                <c:pt idx="8402">
                  <c:v>28.00667</c:v>
                </c:pt>
                <c:pt idx="8403">
                  <c:v>28.01</c:v>
                </c:pt>
                <c:pt idx="8404">
                  <c:v>28.01333</c:v>
                </c:pt>
                <c:pt idx="8405">
                  <c:v>28.016670000000001</c:v>
                </c:pt>
                <c:pt idx="8406">
                  <c:v>28.02</c:v>
                </c:pt>
                <c:pt idx="8407">
                  <c:v>28.023330000000001</c:v>
                </c:pt>
                <c:pt idx="8408">
                  <c:v>28.026669999999999</c:v>
                </c:pt>
                <c:pt idx="8409">
                  <c:v>28.03</c:v>
                </c:pt>
                <c:pt idx="8410">
                  <c:v>28.033329999999999</c:v>
                </c:pt>
                <c:pt idx="8411">
                  <c:v>28.036670000000001</c:v>
                </c:pt>
                <c:pt idx="8412">
                  <c:v>28.04</c:v>
                </c:pt>
                <c:pt idx="8413">
                  <c:v>28.043330000000001</c:v>
                </c:pt>
                <c:pt idx="8414">
                  <c:v>28.046669999999999</c:v>
                </c:pt>
                <c:pt idx="8415">
                  <c:v>28.05</c:v>
                </c:pt>
                <c:pt idx="8416">
                  <c:v>28.053329999999999</c:v>
                </c:pt>
                <c:pt idx="8417">
                  <c:v>28.05667</c:v>
                </c:pt>
                <c:pt idx="8418">
                  <c:v>28.06</c:v>
                </c:pt>
                <c:pt idx="8419">
                  <c:v>28.063330000000001</c:v>
                </c:pt>
                <c:pt idx="8420">
                  <c:v>28.066669999999998</c:v>
                </c:pt>
                <c:pt idx="8421">
                  <c:v>28.07</c:v>
                </c:pt>
                <c:pt idx="8422">
                  <c:v>28.073329999999999</c:v>
                </c:pt>
                <c:pt idx="8423">
                  <c:v>28.07667</c:v>
                </c:pt>
                <c:pt idx="8424">
                  <c:v>28.08</c:v>
                </c:pt>
                <c:pt idx="8425">
                  <c:v>28.08333</c:v>
                </c:pt>
                <c:pt idx="8426">
                  <c:v>28.086670000000002</c:v>
                </c:pt>
                <c:pt idx="8427">
                  <c:v>28.09</c:v>
                </c:pt>
                <c:pt idx="8428">
                  <c:v>28.093330000000002</c:v>
                </c:pt>
                <c:pt idx="8429">
                  <c:v>28.09667</c:v>
                </c:pt>
                <c:pt idx="8430">
                  <c:v>28.1</c:v>
                </c:pt>
                <c:pt idx="8431">
                  <c:v>28.10333</c:v>
                </c:pt>
                <c:pt idx="8432">
                  <c:v>28.106670000000001</c:v>
                </c:pt>
                <c:pt idx="8433">
                  <c:v>28.11</c:v>
                </c:pt>
                <c:pt idx="8434">
                  <c:v>28.113330000000001</c:v>
                </c:pt>
                <c:pt idx="8435">
                  <c:v>28.116669999999999</c:v>
                </c:pt>
                <c:pt idx="8436">
                  <c:v>28.12</c:v>
                </c:pt>
                <c:pt idx="8437">
                  <c:v>28.123329999999999</c:v>
                </c:pt>
                <c:pt idx="8438">
                  <c:v>28.126670000000001</c:v>
                </c:pt>
                <c:pt idx="8439">
                  <c:v>28.13</c:v>
                </c:pt>
                <c:pt idx="8440">
                  <c:v>28.133330000000001</c:v>
                </c:pt>
                <c:pt idx="8441">
                  <c:v>28.136669999999999</c:v>
                </c:pt>
                <c:pt idx="8442">
                  <c:v>28.14</c:v>
                </c:pt>
                <c:pt idx="8443">
                  <c:v>28.143329999999999</c:v>
                </c:pt>
                <c:pt idx="8444">
                  <c:v>28.14667</c:v>
                </c:pt>
                <c:pt idx="8445">
                  <c:v>28.15</c:v>
                </c:pt>
                <c:pt idx="8446">
                  <c:v>28.15333</c:v>
                </c:pt>
                <c:pt idx="8447">
                  <c:v>28.156669999999998</c:v>
                </c:pt>
                <c:pt idx="8448">
                  <c:v>28.16</c:v>
                </c:pt>
                <c:pt idx="8449">
                  <c:v>28.163329999999998</c:v>
                </c:pt>
                <c:pt idx="8450">
                  <c:v>28.16667</c:v>
                </c:pt>
                <c:pt idx="8451">
                  <c:v>28.17</c:v>
                </c:pt>
                <c:pt idx="8452">
                  <c:v>28.17333</c:v>
                </c:pt>
                <c:pt idx="8453">
                  <c:v>28.176670000000001</c:v>
                </c:pt>
                <c:pt idx="8454">
                  <c:v>28.18</c:v>
                </c:pt>
                <c:pt idx="8455">
                  <c:v>28.183330000000002</c:v>
                </c:pt>
                <c:pt idx="8456">
                  <c:v>28.186669999999999</c:v>
                </c:pt>
                <c:pt idx="8457">
                  <c:v>28.19</c:v>
                </c:pt>
                <c:pt idx="8458">
                  <c:v>28.19333</c:v>
                </c:pt>
                <c:pt idx="8459">
                  <c:v>28.196670000000001</c:v>
                </c:pt>
                <c:pt idx="8460">
                  <c:v>28.2</c:v>
                </c:pt>
                <c:pt idx="8461">
                  <c:v>28.203330000000001</c:v>
                </c:pt>
                <c:pt idx="8462">
                  <c:v>28.206669999999999</c:v>
                </c:pt>
                <c:pt idx="8463">
                  <c:v>28.21</c:v>
                </c:pt>
                <c:pt idx="8464">
                  <c:v>28.213329999999999</c:v>
                </c:pt>
                <c:pt idx="8465">
                  <c:v>28.216670000000001</c:v>
                </c:pt>
                <c:pt idx="8466">
                  <c:v>28.22</c:v>
                </c:pt>
                <c:pt idx="8467">
                  <c:v>28.223330000000001</c:v>
                </c:pt>
                <c:pt idx="8468">
                  <c:v>28.226669999999999</c:v>
                </c:pt>
                <c:pt idx="8469">
                  <c:v>28.23</c:v>
                </c:pt>
                <c:pt idx="8470">
                  <c:v>28.233329999999999</c:v>
                </c:pt>
                <c:pt idx="8471">
                  <c:v>28.23667</c:v>
                </c:pt>
                <c:pt idx="8472">
                  <c:v>28.24</c:v>
                </c:pt>
                <c:pt idx="8473">
                  <c:v>28.24333</c:v>
                </c:pt>
                <c:pt idx="8474">
                  <c:v>28.246670000000002</c:v>
                </c:pt>
                <c:pt idx="8475">
                  <c:v>28.25</c:v>
                </c:pt>
                <c:pt idx="8476">
                  <c:v>28.253329999999998</c:v>
                </c:pt>
                <c:pt idx="8477">
                  <c:v>28.25667</c:v>
                </c:pt>
                <c:pt idx="8478">
                  <c:v>28.26</c:v>
                </c:pt>
                <c:pt idx="8479">
                  <c:v>28.26333</c:v>
                </c:pt>
                <c:pt idx="8480">
                  <c:v>28.266670000000001</c:v>
                </c:pt>
                <c:pt idx="8481">
                  <c:v>28.27</c:v>
                </c:pt>
                <c:pt idx="8482">
                  <c:v>28.273330000000001</c:v>
                </c:pt>
                <c:pt idx="8483">
                  <c:v>28.276669999999999</c:v>
                </c:pt>
                <c:pt idx="8484">
                  <c:v>28.28</c:v>
                </c:pt>
                <c:pt idx="8485">
                  <c:v>28.283329999999999</c:v>
                </c:pt>
                <c:pt idx="8486">
                  <c:v>28.286670000000001</c:v>
                </c:pt>
                <c:pt idx="8487">
                  <c:v>28.29</c:v>
                </c:pt>
                <c:pt idx="8488">
                  <c:v>28.293330000000001</c:v>
                </c:pt>
                <c:pt idx="8489">
                  <c:v>28.296669999999999</c:v>
                </c:pt>
                <c:pt idx="8490">
                  <c:v>28.3</c:v>
                </c:pt>
                <c:pt idx="8491">
                  <c:v>28.303329999999999</c:v>
                </c:pt>
                <c:pt idx="8492">
                  <c:v>28.30667</c:v>
                </c:pt>
                <c:pt idx="8493">
                  <c:v>28.31</c:v>
                </c:pt>
                <c:pt idx="8494">
                  <c:v>28.313330000000001</c:v>
                </c:pt>
                <c:pt idx="8495">
                  <c:v>28.316669999999998</c:v>
                </c:pt>
                <c:pt idx="8496">
                  <c:v>28.32</c:v>
                </c:pt>
                <c:pt idx="8497">
                  <c:v>28.323329999999999</c:v>
                </c:pt>
                <c:pt idx="8498">
                  <c:v>28.32667</c:v>
                </c:pt>
                <c:pt idx="8499">
                  <c:v>28.33</c:v>
                </c:pt>
                <c:pt idx="8500">
                  <c:v>28.33333</c:v>
                </c:pt>
                <c:pt idx="8501">
                  <c:v>28.336670000000002</c:v>
                </c:pt>
                <c:pt idx="8502">
                  <c:v>28.34</c:v>
                </c:pt>
                <c:pt idx="8503">
                  <c:v>28.343330000000002</c:v>
                </c:pt>
                <c:pt idx="8504">
                  <c:v>28.34667</c:v>
                </c:pt>
                <c:pt idx="8505">
                  <c:v>28.35</c:v>
                </c:pt>
                <c:pt idx="8506">
                  <c:v>28.35333</c:v>
                </c:pt>
                <c:pt idx="8507">
                  <c:v>28.356670000000001</c:v>
                </c:pt>
                <c:pt idx="8508">
                  <c:v>28.36</c:v>
                </c:pt>
                <c:pt idx="8509">
                  <c:v>28.363330000000001</c:v>
                </c:pt>
                <c:pt idx="8510">
                  <c:v>28.366669999999999</c:v>
                </c:pt>
                <c:pt idx="8511">
                  <c:v>28.37</c:v>
                </c:pt>
                <c:pt idx="8512">
                  <c:v>28.373329999999999</c:v>
                </c:pt>
                <c:pt idx="8513">
                  <c:v>28.376670000000001</c:v>
                </c:pt>
                <c:pt idx="8514">
                  <c:v>28.38</c:v>
                </c:pt>
                <c:pt idx="8515">
                  <c:v>28.383330000000001</c:v>
                </c:pt>
                <c:pt idx="8516">
                  <c:v>28.386669999999999</c:v>
                </c:pt>
                <c:pt idx="8517">
                  <c:v>28.39</c:v>
                </c:pt>
                <c:pt idx="8518">
                  <c:v>28.393329999999999</c:v>
                </c:pt>
                <c:pt idx="8519">
                  <c:v>28.39667</c:v>
                </c:pt>
                <c:pt idx="8520">
                  <c:v>28.4</c:v>
                </c:pt>
                <c:pt idx="8521">
                  <c:v>28.40333</c:v>
                </c:pt>
                <c:pt idx="8522">
                  <c:v>28.406669999999998</c:v>
                </c:pt>
                <c:pt idx="8523">
                  <c:v>28.41</c:v>
                </c:pt>
                <c:pt idx="8524">
                  <c:v>28.413329999999998</c:v>
                </c:pt>
                <c:pt idx="8525">
                  <c:v>28.41667</c:v>
                </c:pt>
                <c:pt idx="8526">
                  <c:v>28.42</c:v>
                </c:pt>
                <c:pt idx="8527">
                  <c:v>28.42333</c:v>
                </c:pt>
                <c:pt idx="8528">
                  <c:v>28.426670000000001</c:v>
                </c:pt>
                <c:pt idx="8529">
                  <c:v>28.43</c:v>
                </c:pt>
                <c:pt idx="8530">
                  <c:v>28.433330000000002</c:v>
                </c:pt>
                <c:pt idx="8531">
                  <c:v>28.436669999999999</c:v>
                </c:pt>
                <c:pt idx="8532">
                  <c:v>28.44</c:v>
                </c:pt>
                <c:pt idx="8533">
                  <c:v>28.44333</c:v>
                </c:pt>
                <c:pt idx="8534">
                  <c:v>28.446670000000001</c:v>
                </c:pt>
                <c:pt idx="8535">
                  <c:v>28.45</c:v>
                </c:pt>
                <c:pt idx="8536">
                  <c:v>28.453330000000001</c:v>
                </c:pt>
                <c:pt idx="8537">
                  <c:v>28.456669999999999</c:v>
                </c:pt>
                <c:pt idx="8538">
                  <c:v>28.46</c:v>
                </c:pt>
                <c:pt idx="8539">
                  <c:v>28.463329999999999</c:v>
                </c:pt>
                <c:pt idx="8540">
                  <c:v>28.466670000000001</c:v>
                </c:pt>
                <c:pt idx="8541">
                  <c:v>28.47</c:v>
                </c:pt>
                <c:pt idx="8542">
                  <c:v>28.473330000000001</c:v>
                </c:pt>
                <c:pt idx="8543">
                  <c:v>28.476669999999999</c:v>
                </c:pt>
                <c:pt idx="8544">
                  <c:v>28.48</c:v>
                </c:pt>
                <c:pt idx="8545">
                  <c:v>28.483329999999999</c:v>
                </c:pt>
                <c:pt idx="8546">
                  <c:v>28.48667</c:v>
                </c:pt>
                <c:pt idx="8547">
                  <c:v>28.49</c:v>
                </c:pt>
                <c:pt idx="8548">
                  <c:v>28.49333</c:v>
                </c:pt>
                <c:pt idx="8549">
                  <c:v>28.496670000000002</c:v>
                </c:pt>
                <c:pt idx="8550">
                  <c:v>28.5</c:v>
                </c:pt>
                <c:pt idx="8551">
                  <c:v>28.503329999999998</c:v>
                </c:pt>
                <c:pt idx="8552">
                  <c:v>28.50667</c:v>
                </c:pt>
                <c:pt idx="8553">
                  <c:v>28.51</c:v>
                </c:pt>
                <c:pt idx="8554">
                  <c:v>28.51333</c:v>
                </c:pt>
                <c:pt idx="8555">
                  <c:v>28.516670000000001</c:v>
                </c:pt>
                <c:pt idx="8556">
                  <c:v>28.52</c:v>
                </c:pt>
                <c:pt idx="8557">
                  <c:v>28.523330000000001</c:v>
                </c:pt>
                <c:pt idx="8558">
                  <c:v>28.526669999999999</c:v>
                </c:pt>
                <c:pt idx="8559">
                  <c:v>28.53</c:v>
                </c:pt>
                <c:pt idx="8560">
                  <c:v>28.533329999999999</c:v>
                </c:pt>
                <c:pt idx="8561">
                  <c:v>28.536670000000001</c:v>
                </c:pt>
                <c:pt idx="8562">
                  <c:v>28.54</c:v>
                </c:pt>
                <c:pt idx="8563">
                  <c:v>28.543330000000001</c:v>
                </c:pt>
                <c:pt idx="8564">
                  <c:v>28.546669999999999</c:v>
                </c:pt>
                <c:pt idx="8565">
                  <c:v>28.55</c:v>
                </c:pt>
                <c:pt idx="8566">
                  <c:v>28.553329999999999</c:v>
                </c:pt>
                <c:pt idx="8567">
                  <c:v>28.55667</c:v>
                </c:pt>
                <c:pt idx="8568">
                  <c:v>28.56</c:v>
                </c:pt>
                <c:pt idx="8569">
                  <c:v>28.563330000000001</c:v>
                </c:pt>
                <c:pt idx="8570">
                  <c:v>28.566669999999998</c:v>
                </c:pt>
                <c:pt idx="8571">
                  <c:v>28.57</c:v>
                </c:pt>
                <c:pt idx="8572">
                  <c:v>28.573329999999999</c:v>
                </c:pt>
                <c:pt idx="8573">
                  <c:v>28.57667</c:v>
                </c:pt>
                <c:pt idx="8574">
                  <c:v>28.58</c:v>
                </c:pt>
                <c:pt idx="8575">
                  <c:v>28.58333</c:v>
                </c:pt>
                <c:pt idx="8576">
                  <c:v>28.586670000000002</c:v>
                </c:pt>
                <c:pt idx="8577">
                  <c:v>28.59</c:v>
                </c:pt>
                <c:pt idx="8578">
                  <c:v>28.593330000000002</c:v>
                </c:pt>
                <c:pt idx="8579">
                  <c:v>28.59667</c:v>
                </c:pt>
                <c:pt idx="8580">
                  <c:v>28.6</c:v>
                </c:pt>
                <c:pt idx="8581">
                  <c:v>28.60333</c:v>
                </c:pt>
                <c:pt idx="8582">
                  <c:v>28.606670000000001</c:v>
                </c:pt>
                <c:pt idx="8583">
                  <c:v>28.61</c:v>
                </c:pt>
                <c:pt idx="8584">
                  <c:v>28.613330000000001</c:v>
                </c:pt>
                <c:pt idx="8585">
                  <c:v>28.616669999999999</c:v>
                </c:pt>
                <c:pt idx="8586">
                  <c:v>28.62</c:v>
                </c:pt>
                <c:pt idx="8587">
                  <c:v>28.623329999999999</c:v>
                </c:pt>
                <c:pt idx="8588">
                  <c:v>28.626670000000001</c:v>
                </c:pt>
                <c:pt idx="8589">
                  <c:v>28.63</c:v>
                </c:pt>
                <c:pt idx="8590">
                  <c:v>28.633330000000001</c:v>
                </c:pt>
                <c:pt idx="8591">
                  <c:v>28.636669999999999</c:v>
                </c:pt>
                <c:pt idx="8592">
                  <c:v>28.64</c:v>
                </c:pt>
                <c:pt idx="8593">
                  <c:v>28.643329999999999</c:v>
                </c:pt>
                <c:pt idx="8594">
                  <c:v>28.64667</c:v>
                </c:pt>
                <c:pt idx="8595">
                  <c:v>28.65</c:v>
                </c:pt>
                <c:pt idx="8596">
                  <c:v>28.65333</c:v>
                </c:pt>
                <c:pt idx="8597">
                  <c:v>28.656669999999998</c:v>
                </c:pt>
                <c:pt idx="8598">
                  <c:v>28.66</c:v>
                </c:pt>
                <c:pt idx="8599">
                  <c:v>28.663329999999998</c:v>
                </c:pt>
                <c:pt idx="8600">
                  <c:v>28.66667</c:v>
                </c:pt>
                <c:pt idx="8601">
                  <c:v>28.67</c:v>
                </c:pt>
                <c:pt idx="8602">
                  <c:v>28.67333</c:v>
                </c:pt>
                <c:pt idx="8603">
                  <c:v>28.676670000000001</c:v>
                </c:pt>
                <c:pt idx="8604">
                  <c:v>28.68</c:v>
                </c:pt>
                <c:pt idx="8605">
                  <c:v>28.683330000000002</c:v>
                </c:pt>
                <c:pt idx="8606">
                  <c:v>28.686669999999999</c:v>
                </c:pt>
                <c:pt idx="8607">
                  <c:v>28.69</c:v>
                </c:pt>
                <c:pt idx="8608">
                  <c:v>28.69333</c:v>
                </c:pt>
                <c:pt idx="8609">
                  <c:v>28.696670000000001</c:v>
                </c:pt>
                <c:pt idx="8610">
                  <c:v>28.7</c:v>
                </c:pt>
                <c:pt idx="8611">
                  <c:v>28.703330000000001</c:v>
                </c:pt>
                <c:pt idx="8612">
                  <c:v>28.706669999999999</c:v>
                </c:pt>
                <c:pt idx="8613">
                  <c:v>28.71</c:v>
                </c:pt>
                <c:pt idx="8614">
                  <c:v>28.713329999999999</c:v>
                </c:pt>
                <c:pt idx="8615">
                  <c:v>28.716670000000001</c:v>
                </c:pt>
                <c:pt idx="8616">
                  <c:v>28.72</c:v>
                </c:pt>
                <c:pt idx="8617">
                  <c:v>28.723330000000001</c:v>
                </c:pt>
                <c:pt idx="8618">
                  <c:v>28.726669999999999</c:v>
                </c:pt>
                <c:pt idx="8619">
                  <c:v>28.73</c:v>
                </c:pt>
                <c:pt idx="8620">
                  <c:v>28.733329999999999</c:v>
                </c:pt>
                <c:pt idx="8621">
                  <c:v>28.73667</c:v>
                </c:pt>
                <c:pt idx="8622">
                  <c:v>28.74</c:v>
                </c:pt>
                <c:pt idx="8623">
                  <c:v>28.74333</c:v>
                </c:pt>
                <c:pt idx="8624">
                  <c:v>28.746670000000002</c:v>
                </c:pt>
                <c:pt idx="8625">
                  <c:v>28.75</c:v>
                </c:pt>
                <c:pt idx="8626">
                  <c:v>28.753329999999998</c:v>
                </c:pt>
                <c:pt idx="8627">
                  <c:v>28.75667</c:v>
                </c:pt>
                <c:pt idx="8628">
                  <c:v>28.76</c:v>
                </c:pt>
                <c:pt idx="8629">
                  <c:v>28.76333</c:v>
                </c:pt>
                <c:pt idx="8630">
                  <c:v>28.766670000000001</c:v>
                </c:pt>
                <c:pt idx="8631">
                  <c:v>28.77</c:v>
                </c:pt>
                <c:pt idx="8632">
                  <c:v>28.773330000000001</c:v>
                </c:pt>
                <c:pt idx="8633">
                  <c:v>28.776669999999999</c:v>
                </c:pt>
                <c:pt idx="8634">
                  <c:v>28.78</c:v>
                </c:pt>
                <c:pt idx="8635">
                  <c:v>28.783329999999999</c:v>
                </c:pt>
                <c:pt idx="8636">
                  <c:v>28.786670000000001</c:v>
                </c:pt>
                <c:pt idx="8637">
                  <c:v>28.79</c:v>
                </c:pt>
                <c:pt idx="8638">
                  <c:v>28.793330000000001</c:v>
                </c:pt>
                <c:pt idx="8639">
                  <c:v>28.796669999999999</c:v>
                </c:pt>
                <c:pt idx="8640">
                  <c:v>28.8</c:v>
                </c:pt>
                <c:pt idx="8641">
                  <c:v>28.803329999999999</c:v>
                </c:pt>
                <c:pt idx="8642">
                  <c:v>28.80667</c:v>
                </c:pt>
                <c:pt idx="8643">
                  <c:v>28.81</c:v>
                </c:pt>
                <c:pt idx="8644">
                  <c:v>28.813330000000001</c:v>
                </c:pt>
                <c:pt idx="8645">
                  <c:v>28.816669999999998</c:v>
                </c:pt>
                <c:pt idx="8646">
                  <c:v>28.82</c:v>
                </c:pt>
                <c:pt idx="8647">
                  <c:v>28.823329999999999</c:v>
                </c:pt>
                <c:pt idx="8648">
                  <c:v>28.82667</c:v>
                </c:pt>
                <c:pt idx="8649">
                  <c:v>28.83</c:v>
                </c:pt>
                <c:pt idx="8650">
                  <c:v>28.83333</c:v>
                </c:pt>
                <c:pt idx="8651">
                  <c:v>28.836670000000002</c:v>
                </c:pt>
                <c:pt idx="8652">
                  <c:v>28.84</c:v>
                </c:pt>
                <c:pt idx="8653">
                  <c:v>28.843330000000002</c:v>
                </c:pt>
                <c:pt idx="8654">
                  <c:v>28.84667</c:v>
                </c:pt>
                <c:pt idx="8655">
                  <c:v>28.85</c:v>
                </c:pt>
                <c:pt idx="8656">
                  <c:v>28.85333</c:v>
                </c:pt>
                <c:pt idx="8657">
                  <c:v>28.856670000000001</c:v>
                </c:pt>
                <c:pt idx="8658">
                  <c:v>28.86</c:v>
                </c:pt>
                <c:pt idx="8659">
                  <c:v>28.863330000000001</c:v>
                </c:pt>
                <c:pt idx="8660">
                  <c:v>28.866669999999999</c:v>
                </c:pt>
                <c:pt idx="8661">
                  <c:v>28.87</c:v>
                </c:pt>
                <c:pt idx="8662">
                  <c:v>28.873329999999999</c:v>
                </c:pt>
                <c:pt idx="8663">
                  <c:v>28.876670000000001</c:v>
                </c:pt>
                <c:pt idx="8664">
                  <c:v>28.88</c:v>
                </c:pt>
                <c:pt idx="8665">
                  <c:v>28.883330000000001</c:v>
                </c:pt>
                <c:pt idx="8666">
                  <c:v>28.886669999999999</c:v>
                </c:pt>
                <c:pt idx="8667">
                  <c:v>28.89</c:v>
                </c:pt>
                <c:pt idx="8668">
                  <c:v>28.893329999999999</c:v>
                </c:pt>
                <c:pt idx="8669">
                  <c:v>28.89667</c:v>
                </c:pt>
                <c:pt idx="8670">
                  <c:v>28.9</c:v>
                </c:pt>
                <c:pt idx="8671">
                  <c:v>28.90333</c:v>
                </c:pt>
                <c:pt idx="8672">
                  <c:v>28.906669999999998</c:v>
                </c:pt>
                <c:pt idx="8673">
                  <c:v>28.91</c:v>
                </c:pt>
                <c:pt idx="8674">
                  <c:v>28.913329999999998</c:v>
                </c:pt>
                <c:pt idx="8675">
                  <c:v>28.91667</c:v>
                </c:pt>
                <c:pt idx="8676">
                  <c:v>28.92</c:v>
                </c:pt>
                <c:pt idx="8677">
                  <c:v>28.92333</c:v>
                </c:pt>
                <c:pt idx="8678">
                  <c:v>28.926670000000001</c:v>
                </c:pt>
                <c:pt idx="8679">
                  <c:v>28.93</c:v>
                </c:pt>
                <c:pt idx="8680">
                  <c:v>28.933330000000002</c:v>
                </c:pt>
                <c:pt idx="8681">
                  <c:v>28.936669999999999</c:v>
                </c:pt>
                <c:pt idx="8682">
                  <c:v>28.94</c:v>
                </c:pt>
                <c:pt idx="8683">
                  <c:v>28.94333</c:v>
                </c:pt>
                <c:pt idx="8684">
                  <c:v>28.946670000000001</c:v>
                </c:pt>
                <c:pt idx="8685">
                  <c:v>28.95</c:v>
                </c:pt>
                <c:pt idx="8686">
                  <c:v>28.953330000000001</c:v>
                </c:pt>
                <c:pt idx="8687">
                  <c:v>28.956669999999999</c:v>
                </c:pt>
                <c:pt idx="8688">
                  <c:v>28.96</c:v>
                </c:pt>
                <c:pt idx="8689">
                  <c:v>28.963329999999999</c:v>
                </c:pt>
                <c:pt idx="8690">
                  <c:v>28.966670000000001</c:v>
                </c:pt>
                <c:pt idx="8691">
                  <c:v>28.97</c:v>
                </c:pt>
                <c:pt idx="8692">
                  <c:v>28.973330000000001</c:v>
                </c:pt>
                <c:pt idx="8693">
                  <c:v>28.976669999999999</c:v>
                </c:pt>
                <c:pt idx="8694">
                  <c:v>28.98</c:v>
                </c:pt>
                <c:pt idx="8695">
                  <c:v>28.983329999999999</c:v>
                </c:pt>
                <c:pt idx="8696">
                  <c:v>28.98667</c:v>
                </c:pt>
                <c:pt idx="8697">
                  <c:v>28.99</c:v>
                </c:pt>
                <c:pt idx="8698">
                  <c:v>28.99333</c:v>
                </c:pt>
                <c:pt idx="8699">
                  <c:v>28.996670000000002</c:v>
                </c:pt>
                <c:pt idx="8700">
                  <c:v>29</c:v>
                </c:pt>
                <c:pt idx="8701">
                  <c:v>29.003329999999998</c:v>
                </c:pt>
                <c:pt idx="8702">
                  <c:v>29.00667</c:v>
                </c:pt>
                <c:pt idx="8703">
                  <c:v>29.01</c:v>
                </c:pt>
                <c:pt idx="8704">
                  <c:v>29.01333</c:v>
                </c:pt>
                <c:pt idx="8705">
                  <c:v>29.016670000000001</c:v>
                </c:pt>
                <c:pt idx="8706">
                  <c:v>29.02</c:v>
                </c:pt>
                <c:pt idx="8707">
                  <c:v>29.023330000000001</c:v>
                </c:pt>
                <c:pt idx="8708">
                  <c:v>29.026669999999999</c:v>
                </c:pt>
                <c:pt idx="8709">
                  <c:v>29.03</c:v>
                </c:pt>
                <c:pt idx="8710">
                  <c:v>29.033329999999999</c:v>
                </c:pt>
                <c:pt idx="8711">
                  <c:v>29.036670000000001</c:v>
                </c:pt>
                <c:pt idx="8712">
                  <c:v>29.04</c:v>
                </c:pt>
                <c:pt idx="8713">
                  <c:v>29.043330000000001</c:v>
                </c:pt>
                <c:pt idx="8714">
                  <c:v>29.046669999999999</c:v>
                </c:pt>
                <c:pt idx="8715">
                  <c:v>29.05</c:v>
                </c:pt>
                <c:pt idx="8716">
                  <c:v>29.053329999999999</c:v>
                </c:pt>
                <c:pt idx="8717">
                  <c:v>29.05667</c:v>
                </c:pt>
                <c:pt idx="8718">
                  <c:v>29.06</c:v>
                </c:pt>
                <c:pt idx="8719">
                  <c:v>29.063330000000001</c:v>
                </c:pt>
                <c:pt idx="8720">
                  <c:v>29.066669999999998</c:v>
                </c:pt>
                <c:pt idx="8721">
                  <c:v>29.07</c:v>
                </c:pt>
                <c:pt idx="8722">
                  <c:v>29.073329999999999</c:v>
                </c:pt>
                <c:pt idx="8723">
                  <c:v>29.07667</c:v>
                </c:pt>
                <c:pt idx="8724">
                  <c:v>29.08</c:v>
                </c:pt>
                <c:pt idx="8725">
                  <c:v>29.08333</c:v>
                </c:pt>
                <c:pt idx="8726">
                  <c:v>29.086670000000002</c:v>
                </c:pt>
                <c:pt idx="8727">
                  <c:v>29.09</c:v>
                </c:pt>
                <c:pt idx="8728">
                  <c:v>29.093330000000002</c:v>
                </c:pt>
                <c:pt idx="8729">
                  <c:v>29.09667</c:v>
                </c:pt>
                <c:pt idx="8730">
                  <c:v>29.1</c:v>
                </c:pt>
                <c:pt idx="8731">
                  <c:v>29.10333</c:v>
                </c:pt>
                <c:pt idx="8732">
                  <c:v>29.106670000000001</c:v>
                </c:pt>
                <c:pt idx="8733">
                  <c:v>29.11</c:v>
                </c:pt>
                <c:pt idx="8734">
                  <c:v>29.113330000000001</c:v>
                </c:pt>
                <c:pt idx="8735">
                  <c:v>29.116669999999999</c:v>
                </c:pt>
                <c:pt idx="8736">
                  <c:v>29.12</c:v>
                </c:pt>
                <c:pt idx="8737">
                  <c:v>29.123329999999999</c:v>
                </c:pt>
                <c:pt idx="8738">
                  <c:v>29.126670000000001</c:v>
                </c:pt>
                <c:pt idx="8739">
                  <c:v>29.13</c:v>
                </c:pt>
                <c:pt idx="8740">
                  <c:v>29.133330000000001</c:v>
                </c:pt>
                <c:pt idx="8741">
                  <c:v>29.136669999999999</c:v>
                </c:pt>
                <c:pt idx="8742">
                  <c:v>29.14</c:v>
                </c:pt>
                <c:pt idx="8743">
                  <c:v>29.143329999999999</c:v>
                </c:pt>
                <c:pt idx="8744">
                  <c:v>29.14667</c:v>
                </c:pt>
                <c:pt idx="8745">
                  <c:v>29.15</c:v>
                </c:pt>
                <c:pt idx="8746">
                  <c:v>29.15333</c:v>
                </c:pt>
                <c:pt idx="8747">
                  <c:v>29.156669999999998</c:v>
                </c:pt>
                <c:pt idx="8748">
                  <c:v>29.16</c:v>
                </c:pt>
                <c:pt idx="8749">
                  <c:v>29.163329999999998</c:v>
                </c:pt>
                <c:pt idx="8750">
                  <c:v>29.16667</c:v>
                </c:pt>
                <c:pt idx="8751">
                  <c:v>29.17</c:v>
                </c:pt>
                <c:pt idx="8752">
                  <c:v>29.17333</c:v>
                </c:pt>
                <c:pt idx="8753">
                  <c:v>29.176670000000001</c:v>
                </c:pt>
                <c:pt idx="8754">
                  <c:v>29.18</c:v>
                </c:pt>
                <c:pt idx="8755">
                  <c:v>29.183330000000002</c:v>
                </c:pt>
                <c:pt idx="8756">
                  <c:v>29.186669999999999</c:v>
                </c:pt>
                <c:pt idx="8757">
                  <c:v>29.19</c:v>
                </c:pt>
                <c:pt idx="8758">
                  <c:v>29.19333</c:v>
                </c:pt>
                <c:pt idx="8759">
                  <c:v>29.196670000000001</c:v>
                </c:pt>
                <c:pt idx="8760">
                  <c:v>29.2</c:v>
                </c:pt>
                <c:pt idx="8761">
                  <c:v>29.203330000000001</c:v>
                </c:pt>
                <c:pt idx="8762">
                  <c:v>29.206669999999999</c:v>
                </c:pt>
                <c:pt idx="8763">
                  <c:v>29.21</c:v>
                </c:pt>
                <c:pt idx="8764">
                  <c:v>29.213329999999999</c:v>
                </c:pt>
                <c:pt idx="8765">
                  <c:v>29.216670000000001</c:v>
                </c:pt>
                <c:pt idx="8766">
                  <c:v>29.22</c:v>
                </c:pt>
                <c:pt idx="8767">
                  <c:v>29.223330000000001</c:v>
                </c:pt>
                <c:pt idx="8768">
                  <c:v>29.226669999999999</c:v>
                </c:pt>
                <c:pt idx="8769">
                  <c:v>29.23</c:v>
                </c:pt>
                <c:pt idx="8770">
                  <c:v>29.233329999999999</c:v>
                </c:pt>
                <c:pt idx="8771">
                  <c:v>29.23667</c:v>
                </c:pt>
                <c:pt idx="8772">
                  <c:v>29.24</c:v>
                </c:pt>
                <c:pt idx="8773">
                  <c:v>29.24333</c:v>
                </c:pt>
                <c:pt idx="8774">
                  <c:v>29.246670000000002</c:v>
                </c:pt>
                <c:pt idx="8775">
                  <c:v>29.25</c:v>
                </c:pt>
                <c:pt idx="8776">
                  <c:v>29.253329999999998</c:v>
                </c:pt>
                <c:pt idx="8777">
                  <c:v>29.25667</c:v>
                </c:pt>
                <c:pt idx="8778">
                  <c:v>29.26</c:v>
                </c:pt>
                <c:pt idx="8779">
                  <c:v>29.26333</c:v>
                </c:pt>
                <c:pt idx="8780">
                  <c:v>29.266670000000001</c:v>
                </c:pt>
                <c:pt idx="8781">
                  <c:v>29.27</c:v>
                </c:pt>
                <c:pt idx="8782">
                  <c:v>29.273330000000001</c:v>
                </c:pt>
                <c:pt idx="8783">
                  <c:v>29.276669999999999</c:v>
                </c:pt>
                <c:pt idx="8784">
                  <c:v>29.28</c:v>
                </c:pt>
                <c:pt idx="8785">
                  <c:v>29.283329999999999</c:v>
                </c:pt>
                <c:pt idx="8786">
                  <c:v>29.286670000000001</c:v>
                </c:pt>
                <c:pt idx="8787">
                  <c:v>29.29</c:v>
                </c:pt>
                <c:pt idx="8788">
                  <c:v>29.293330000000001</c:v>
                </c:pt>
                <c:pt idx="8789">
                  <c:v>29.296669999999999</c:v>
                </c:pt>
                <c:pt idx="8790">
                  <c:v>29.3</c:v>
                </c:pt>
                <c:pt idx="8791">
                  <c:v>29.303329999999999</c:v>
                </c:pt>
                <c:pt idx="8792">
                  <c:v>29.30667</c:v>
                </c:pt>
                <c:pt idx="8793">
                  <c:v>29.31</c:v>
                </c:pt>
                <c:pt idx="8794">
                  <c:v>29.313330000000001</c:v>
                </c:pt>
                <c:pt idx="8795">
                  <c:v>29.316669999999998</c:v>
                </c:pt>
                <c:pt idx="8796">
                  <c:v>29.32</c:v>
                </c:pt>
                <c:pt idx="8797">
                  <c:v>29.323329999999999</c:v>
                </c:pt>
                <c:pt idx="8798">
                  <c:v>29.32667</c:v>
                </c:pt>
                <c:pt idx="8799">
                  <c:v>29.33</c:v>
                </c:pt>
                <c:pt idx="8800">
                  <c:v>29.33333</c:v>
                </c:pt>
                <c:pt idx="8801">
                  <c:v>29.336670000000002</c:v>
                </c:pt>
                <c:pt idx="8802">
                  <c:v>29.34</c:v>
                </c:pt>
                <c:pt idx="8803">
                  <c:v>29.343330000000002</c:v>
                </c:pt>
                <c:pt idx="8804">
                  <c:v>29.34667</c:v>
                </c:pt>
                <c:pt idx="8805">
                  <c:v>29.35</c:v>
                </c:pt>
                <c:pt idx="8806">
                  <c:v>29.35333</c:v>
                </c:pt>
                <c:pt idx="8807">
                  <c:v>29.356670000000001</c:v>
                </c:pt>
                <c:pt idx="8808">
                  <c:v>29.36</c:v>
                </c:pt>
                <c:pt idx="8809">
                  <c:v>29.363330000000001</c:v>
                </c:pt>
                <c:pt idx="8810">
                  <c:v>29.366669999999999</c:v>
                </c:pt>
                <c:pt idx="8811">
                  <c:v>29.37</c:v>
                </c:pt>
                <c:pt idx="8812">
                  <c:v>29.373329999999999</c:v>
                </c:pt>
                <c:pt idx="8813">
                  <c:v>29.376670000000001</c:v>
                </c:pt>
                <c:pt idx="8814">
                  <c:v>29.38</c:v>
                </c:pt>
                <c:pt idx="8815">
                  <c:v>29.383330000000001</c:v>
                </c:pt>
                <c:pt idx="8816">
                  <c:v>29.386669999999999</c:v>
                </c:pt>
                <c:pt idx="8817">
                  <c:v>29.39</c:v>
                </c:pt>
                <c:pt idx="8818">
                  <c:v>29.393329999999999</c:v>
                </c:pt>
                <c:pt idx="8819">
                  <c:v>29.39667</c:v>
                </c:pt>
                <c:pt idx="8820">
                  <c:v>29.4</c:v>
                </c:pt>
                <c:pt idx="8821">
                  <c:v>29.40333</c:v>
                </c:pt>
                <c:pt idx="8822">
                  <c:v>29.406669999999998</c:v>
                </c:pt>
                <c:pt idx="8823">
                  <c:v>29.41</c:v>
                </c:pt>
                <c:pt idx="8824">
                  <c:v>29.413329999999998</c:v>
                </c:pt>
                <c:pt idx="8825">
                  <c:v>29.41667</c:v>
                </c:pt>
                <c:pt idx="8826">
                  <c:v>29.42</c:v>
                </c:pt>
                <c:pt idx="8827">
                  <c:v>29.42333</c:v>
                </c:pt>
                <c:pt idx="8828">
                  <c:v>29.426670000000001</c:v>
                </c:pt>
                <c:pt idx="8829">
                  <c:v>29.43</c:v>
                </c:pt>
                <c:pt idx="8830">
                  <c:v>29.433330000000002</c:v>
                </c:pt>
                <c:pt idx="8831">
                  <c:v>29.436669999999999</c:v>
                </c:pt>
                <c:pt idx="8832">
                  <c:v>29.44</c:v>
                </c:pt>
                <c:pt idx="8833">
                  <c:v>29.44333</c:v>
                </c:pt>
                <c:pt idx="8834">
                  <c:v>29.446670000000001</c:v>
                </c:pt>
                <c:pt idx="8835">
                  <c:v>29.45</c:v>
                </c:pt>
                <c:pt idx="8836">
                  <c:v>29.453330000000001</c:v>
                </c:pt>
                <c:pt idx="8837">
                  <c:v>29.456669999999999</c:v>
                </c:pt>
                <c:pt idx="8838">
                  <c:v>29.46</c:v>
                </c:pt>
                <c:pt idx="8839">
                  <c:v>29.463329999999999</c:v>
                </c:pt>
                <c:pt idx="8840">
                  <c:v>29.466670000000001</c:v>
                </c:pt>
                <c:pt idx="8841">
                  <c:v>29.47</c:v>
                </c:pt>
                <c:pt idx="8842">
                  <c:v>29.473330000000001</c:v>
                </c:pt>
                <c:pt idx="8843">
                  <c:v>29.476669999999999</c:v>
                </c:pt>
                <c:pt idx="8844">
                  <c:v>29.48</c:v>
                </c:pt>
                <c:pt idx="8845">
                  <c:v>29.483329999999999</c:v>
                </c:pt>
                <c:pt idx="8846">
                  <c:v>29.48667</c:v>
                </c:pt>
                <c:pt idx="8847">
                  <c:v>29.49</c:v>
                </c:pt>
                <c:pt idx="8848">
                  <c:v>29.49333</c:v>
                </c:pt>
                <c:pt idx="8849">
                  <c:v>29.496670000000002</c:v>
                </c:pt>
                <c:pt idx="8850">
                  <c:v>29.5</c:v>
                </c:pt>
                <c:pt idx="8851">
                  <c:v>29.503329999999998</c:v>
                </c:pt>
                <c:pt idx="8852">
                  <c:v>29.50667</c:v>
                </c:pt>
                <c:pt idx="8853">
                  <c:v>29.51</c:v>
                </c:pt>
                <c:pt idx="8854">
                  <c:v>29.51333</c:v>
                </c:pt>
                <c:pt idx="8855">
                  <c:v>29.516670000000001</c:v>
                </c:pt>
                <c:pt idx="8856">
                  <c:v>29.52</c:v>
                </c:pt>
                <c:pt idx="8857">
                  <c:v>29.523330000000001</c:v>
                </c:pt>
                <c:pt idx="8858">
                  <c:v>29.526669999999999</c:v>
                </c:pt>
                <c:pt idx="8859">
                  <c:v>29.53</c:v>
                </c:pt>
                <c:pt idx="8860">
                  <c:v>29.533329999999999</c:v>
                </c:pt>
                <c:pt idx="8861">
                  <c:v>29.536670000000001</c:v>
                </c:pt>
                <c:pt idx="8862">
                  <c:v>29.54</c:v>
                </c:pt>
                <c:pt idx="8863">
                  <c:v>29.543330000000001</c:v>
                </c:pt>
                <c:pt idx="8864">
                  <c:v>29.546669999999999</c:v>
                </c:pt>
                <c:pt idx="8865">
                  <c:v>29.55</c:v>
                </c:pt>
                <c:pt idx="8866">
                  <c:v>29.553329999999999</c:v>
                </c:pt>
                <c:pt idx="8867">
                  <c:v>29.55667</c:v>
                </c:pt>
                <c:pt idx="8868">
                  <c:v>29.56</c:v>
                </c:pt>
                <c:pt idx="8869">
                  <c:v>29.563330000000001</c:v>
                </c:pt>
                <c:pt idx="8870">
                  <c:v>29.566669999999998</c:v>
                </c:pt>
                <c:pt idx="8871">
                  <c:v>29.57</c:v>
                </c:pt>
                <c:pt idx="8872">
                  <c:v>29.573329999999999</c:v>
                </c:pt>
                <c:pt idx="8873">
                  <c:v>29.57667</c:v>
                </c:pt>
                <c:pt idx="8874">
                  <c:v>29.58</c:v>
                </c:pt>
                <c:pt idx="8875">
                  <c:v>29.58333</c:v>
                </c:pt>
                <c:pt idx="8876">
                  <c:v>29.586670000000002</c:v>
                </c:pt>
                <c:pt idx="8877">
                  <c:v>29.59</c:v>
                </c:pt>
                <c:pt idx="8878">
                  <c:v>29.593330000000002</c:v>
                </c:pt>
                <c:pt idx="8879">
                  <c:v>29.59667</c:v>
                </c:pt>
                <c:pt idx="8880">
                  <c:v>29.6</c:v>
                </c:pt>
                <c:pt idx="8881">
                  <c:v>29.60333</c:v>
                </c:pt>
                <c:pt idx="8882">
                  <c:v>29.606670000000001</c:v>
                </c:pt>
                <c:pt idx="8883">
                  <c:v>29.61</c:v>
                </c:pt>
                <c:pt idx="8884">
                  <c:v>29.613330000000001</c:v>
                </c:pt>
                <c:pt idx="8885">
                  <c:v>29.616669999999999</c:v>
                </c:pt>
                <c:pt idx="8886">
                  <c:v>29.62</c:v>
                </c:pt>
                <c:pt idx="8887">
                  <c:v>29.623329999999999</c:v>
                </c:pt>
                <c:pt idx="8888">
                  <c:v>29.626670000000001</c:v>
                </c:pt>
                <c:pt idx="8889">
                  <c:v>29.63</c:v>
                </c:pt>
                <c:pt idx="8890">
                  <c:v>29.633330000000001</c:v>
                </c:pt>
                <c:pt idx="8891">
                  <c:v>29.636669999999999</c:v>
                </c:pt>
                <c:pt idx="8892">
                  <c:v>29.64</c:v>
                </c:pt>
                <c:pt idx="8893">
                  <c:v>29.643329999999999</c:v>
                </c:pt>
                <c:pt idx="8894">
                  <c:v>29.64667</c:v>
                </c:pt>
                <c:pt idx="8895">
                  <c:v>29.65</c:v>
                </c:pt>
                <c:pt idx="8896">
                  <c:v>29.65333</c:v>
                </c:pt>
                <c:pt idx="8897">
                  <c:v>29.656669999999998</c:v>
                </c:pt>
                <c:pt idx="8898">
                  <c:v>29.66</c:v>
                </c:pt>
                <c:pt idx="8899">
                  <c:v>29.663329999999998</c:v>
                </c:pt>
                <c:pt idx="8900">
                  <c:v>29.66667</c:v>
                </c:pt>
                <c:pt idx="8901">
                  <c:v>29.67</c:v>
                </c:pt>
                <c:pt idx="8902">
                  <c:v>29.67333</c:v>
                </c:pt>
                <c:pt idx="8903">
                  <c:v>29.676670000000001</c:v>
                </c:pt>
                <c:pt idx="8904">
                  <c:v>29.68</c:v>
                </c:pt>
                <c:pt idx="8905">
                  <c:v>29.683330000000002</c:v>
                </c:pt>
                <c:pt idx="8906">
                  <c:v>29.686669999999999</c:v>
                </c:pt>
                <c:pt idx="8907">
                  <c:v>29.69</c:v>
                </c:pt>
                <c:pt idx="8908">
                  <c:v>29.69333</c:v>
                </c:pt>
                <c:pt idx="8909">
                  <c:v>29.696670000000001</c:v>
                </c:pt>
                <c:pt idx="8910">
                  <c:v>29.7</c:v>
                </c:pt>
                <c:pt idx="8911">
                  <c:v>29.703330000000001</c:v>
                </c:pt>
                <c:pt idx="8912">
                  <c:v>29.706669999999999</c:v>
                </c:pt>
                <c:pt idx="8913">
                  <c:v>29.71</c:v>
                </c:pt>
                <c:pt idx="8914">
                  <c:v>29.713329999999999</c:v>
                </c:pt>
                <c:pt idx="8915">
                  <c:v>29.716670000000001</c:v>
                </c:pt>
                <c:pt idx="8916">
                  <c:v>29.72</c:v>
                </c:pt>
                <c:pt idx="8917">
                  <c:v>29.723330000000001</c:v>
                </c:pt>
                <c:pt idx="8918">
                  <c:v>29.726669999999999</c:v>
                </c:pt>
                <c:pt idx="8919">
                  <c:v>29.73</c:v>
                </c:pt>
                <c:pt idx="8920">
                  <c:v>29.733329999999999</c:v>
                </c:pt>
                <c:pt idx="8921">
                  <c:v>29.73667</c:v>
                </c:pt>
                <c:pt idx="8922">
                  <c:v>29.74</c:v>
                </c:pt>
                <c:pt idx="8923">
                  <c:v>29.74333</c:v>
                </c:pt>
                <c:pt idx="8924">
                  <c:v>29.746670000000002</c:v>
                </c:pt>
                <c:pt idx="8925">
                  <c:v>29.75</c:v>
                </c:pt>
                <c:pt idx="8926">
                  <c:v>29.753329999999998</c:v>
                </c:pt>
                <c:pt idx="8927">
                  <c:v>29.75667</c:v>
                </c:pt>
                <c:pt idx="8928">
                  <c:v>29.76</c:v>
                </c:pt>
                <c:pt idx="8929">
                  <c:v>29.76333</c:v>
                </c:pt>
                <c:pt idx="8930">
                  <c:v>29.766670000000001</c:v>
                </c:pt>
                <c:pt idx="8931">
                  <c:v>29.77</c:v>
                </c:pt>
                <c:pt idx="8932">
                  <c:v>29.773330000000001</c:v>
                </c:pt>
                <c:pt idx="8933">
                  <c:v>29.776669999999999</c:v>
                </c:pt>
                <c:pt idx="8934">
                  <c:v>29.78</c:v>
                </c:pt>
                <c:pt idx="8935">
                  <c:v>29.783329999999999</c:v>
                </c:pt>
                <c:pt idx="8936">
                  <c:v>29.786670000000001</c:v>
                </c:pt>
                <c:pt idx="8937">
                  <c:v>29.79</c:v>
                </c:pt>
                <c:pt idx="8938">
                  <c:v>29.793330000000001</c:v>
                </c:pt>
                <c:pt idx="8939">
                  <c:v>29.796669999999999</c:v>
                </c:pt>
                <c:pt idx="8940">
                  <c:v>29.8</c:v>
                </c:pt>
                <c:pt idx="8941">
                  <c:v>29.803329999999999</c:v>
                </c:pt>
                <c:pt idx="8942">
                  <c:v>29.80667</c:v>
                </c:pt>
                <c:pt idx="8943">
                  <c:v>29.81</c:v>
                </c:pt>
                <c:pt idx="8944">
                  <c:v>29.813330000000001</c:v>
                </c:pt>
                <c:pt idx="8945">
                  <c:v>29.816669999999998</c:v>
                </c:pt>
                <c:pt idx="8946">
                  <c:v>29.82</c:v>
                </c:pt>
                <c:pt idx="8947">
                  <c:v>29.823329999999999</c:v>
                </c:pt>
                <c:pt idx="8948">
                  <c:v>29.82667</c:v>
                </c:pt>
                <c:pt idx="8949">
                  <c:v>29.83</c:v>
                </c:pt>
                <c:pt idx="8950">
                  <c:v>29.83333</c:v>
                </c:pt>
                <c:pt idx="8951">
                  <c:v>29.836670000000002</c:v>
                </c:pt>
                <c:pt idx="8952">
                  <c:v>29.84</c:v>
                </c:pt>
                <c:pt idx="8953">
                  <c:v>29.843330000000002</c:v>
                </c:pt>
                <c:pt idx="8954">
                  <c:v>29.84667</c:v>
                </c:pt>
                <c:pt idx="8955">
                  <c:v>29.85</c:v>
                </c:pt>
                <c:pt idx="8956">
                  <c:v>29.85333</c:v>
                </c:pt>
                <c:pt idx="8957">
                  <c:v>29.856670000000001</c:v>
                </c:pt>
                <c:pt idx="8958">
                  <c:v>29.86</c:v>
                </c:pt>
                <c:pt idx="8959">
                  <c:v>29.863330000000001</c:v>
                </c:pt>
                <c:pt idx="8960">
                  <c:v>29.866669999999999</c:v>
                </c:pt>
                <c:pt idx="8961">
                  <c:v>29.87</c:v>
                </c:pt>
                <c:pt idx="8962">
                  <c:v>29.873329999999999</c:v>
                </c:pt>
                <c:pt idx="8963">
                  <c:v>29.876670000000001</c:v>
                </c:pt>
                <c:pt idx="8964">
                  <c:v>29.88</c:v>
                </c:pt>
                <c:pt idx="8965">
                  <c:v>29.883330000000001</c:v>
                </c:pt>
                <c:pt idx="8966">
                  <c:v>29.886669999999999</c:v>
                </c:pt>
                <c:pt idx="8967">
                  <c:v>29.89</c:v>
                </c:pt>
                <c:pt idx="8968">
                  <c:v>29.893329999999999</c:v>
                </c:pt>
                <c:pt idx="8969">
                  <c:v>29.89667</c:v>
                </c:pt>
                <c:pt idx="8970">
                  <c:v>29.9</c:v>
                </c:pt>
                <c:pt idx="8971">
                  <c:v>29.90333</c:v>
                </c:pt>
                <c:pt idx="8972">
                  <c:v>29.906669999999998</c:v>
                </c:pt>
                <c:pt idx="8973">
                  <c:v>29.91</c:v>
                </c:pt>
                <c:pt idx="8974">
                  <c:v>29.913329999999998</c:v>
                </c:pt>
                <c:pt idx="8975">
                  <c:v>29.91667</c:v>
                </c:pt>
                <c:pt idx="8976">
                  <c:v>29.92</c:v>
                </c:pt>
                <c:pt idx="8977">
                  <c:v>29.92333</c:v>
                </c:pt>
                <c:pt idx="8978">
                  <c:v>29.926670000000001</c:v>
                </c:pt>
                <c:pt idx="8979">
                  <c:v>29.93</c:v>
                </c:pt>
                <c:pt idx="8980">
                  <c:v>29.933330000000002</c:v>
                </c:pt>
                <c:pt idx="8981">
                  <c:v>29.936669999999999</c:v>
                </c:pt>
                <c:pt idx="8982">
                  <c:v>29.94</c:v>
                </c:pt>
                <c:pt idx="8983">
                  <c:v>29.94333</c:v>
                </c:pt>
                <c:pt idx="8984">
                  <c:v>29.946670000000001</c:v>
                </c:pt>
                <c:pt idx="8985">
                  <c:v>29.95</c:v>
                </c:pt>
                <c:pt idx="8986">
                  <c:v>29.953330000000001</c:v>
                </c:pt>
                <c:pt idx="8987">
                  <c:v>29.956669999999999</c:v>
                </c:pt>
                <c:pt idx="8988">
                  <c:v>29.96</c:v>
                </c:pt>
                <c:pt idx="8989">
                  <c:v>29.963329999999999</c:v>
                </c:pt>
                <c:pt idx="8990">
                  <c:v>29.966670000000001</c:v>
                </c:pt>
                <c:pt idx="8991">
                  <c:v>29.97</c:v>
                </c:pt>
                <c:pt idx="8992">
                  <c:v>29.973330000000001</c:v>
                </c:pt>
                <c:pt idx="8993">
                  <c:v>29.976669999999999</c:v>
                </c:pt>
                <c:pt idx="8994">
                  <c:v>29.98</c:v>
                </c:pt>
                <c:pt idx="8995">
                  <c:v>29.983329999999999</c:v>
                </c:pt>
                <c:pt idx="8996">
                  <c:v>29.98667</c:v>
                </c:pt>
                <c:pt idx="8997">
                  <c:v>29.99</c:v>
                </c:pt>
                <c:pt idx="8998">
                  <c:v>29.99333</c:v>
                </c:pt>
                <c:pt idx="8999">
                  <c:v>29.996670000000002</c:v>
                </c:pt>
                <c:pt idx="9000">
                  <c:v>30</c:v>
                </c:pt>
                <c:pt idx="9001">
                  <c:v>30.003329999999998</c:v>
                </c:pt>
                <c:pt idx="9002">
                  <c:v>30.00667</c:v>
                </c:pt>
                <c:pt idx="9003">
                  <c:v>30.01</c:v>
                </c:pt>
                <c:pt idx="9004">
                  <c:v>30.01333</c:v>
                </c:pt>
                <c:pt idx="9005">
                  <c:v>30.016670000000001</c:v>
                </c:pt>
                <c:pt idx="9006">
                  <c:v>30.02</c:v>
                </c:pt>
                <c:pt idx="9007">
                  <c:v>30.023330000000001</c:v>
                </c:pt>
                <c:pt idx="9008">
                  <c:v>30.026669999999999</c:v>
                </c:pt>
                <c:pt idx="9009">
                  <c:v>30.03</c:v>
                </c:pt>
                <c:pt idx="9010">
                  <c:v>30.033329999999999</c:v>
                </c:pt>
                <c:pt idx="9011">
                  <c:v>30.036670000000001</c:v>
                </c:pt>
                <c:pt idx="9012">
                  <c:v>30.04</c:v>
                </c:pt>
                <c:pt idx="9013">
                  <c:v>30.043330000000001</c:v>
                </c:pt>
                <c:pt idx="9014">
                  <c:v>30.046669999999999</c:v>
                </c:pt>
                <c:pt idx="9015">
                  <c:v>30.05</c:v>
                </c:pt>
                <c:pt idx="9016">
                  <c:v>30.053329999999999</c:v>
                </c:pt>
                <c:pt idx="9017">
                  <c:v>30.05667</c:v>
                </c:pt>
                <c:pt idx="9018">
                  <c:v>30.06</c:v>
                </c:pt>
                <c:pt idx="9019">
                  <c:v>30.063330000000001</c:v>
                </c:pt>
                <c:pt idx="9020">
                  <c:v>30.066669999999998</c:v>
                </c:pt>
                <c:pt idx="9021">
                  <c:v>30.07</c:v>
                </c:pt>
                <c:pt idx="9022">
                  <c:v>30.073329999999999</c:v>
                </c:pt>
                <c:pt idx="9023">
                  <c:v>30.07667</c:v>
                </c:pt>
                <c:pt idx="9024">
                  <c:v>30.08</c:v>
                </c:pt>
                <c:pt idx="9025">
                  <c:v>30.08333</c:v>
                </c:pt>
                <c:pt idx="9026">
                  <c:v>30.086670000000002</c:v>
                </c:pt>
                <c:pt idx="9027">
                  <c:v>30.09</c:v>
                </c:pt>
                <c:pt idx="9028">
                  <c:v>30.093330000000002</c:v>
                </c:pt>
                <c:pt idx="9029">
                  <c:v>30.09667</c:v>
                </c:pt>
                <c:pt idx="9030">
                  <c:v>30.1</c:v>
                </c:pt>
                <c:pt idx="9031">
                  <c:v>30.10333</c:v>
                </c:pt>
                <c:pt idx="9032">
                  <c:v>30.106670000000001</c:v>
                </c:pt>
                <c:pt idx="9033">
                  <c:v>30.11</c:v>
                </c:pt>
                <c:pt idx="9034">
                  <c:v>30.113330000000001</c:v>
                </c:pt>
                <c:pt idx="9035">
                  <c:v>30.116669999999999</c:v>
                </c:pt>
                <c:pt idx="9036">
                  <c:v>30.12</c:v>
                </c:pt>
                <c:pt idx="9037">
                  <c:v>30.123329999999999</c:v>
                </c:pt>
                <c:pt idx="9038">
                  <c:v>30.126670000000001</c:v>
                </c:pt>
                <c:pt idx="9039">
                  <c:v>30.13</c:v>
                </c:pt>
                <c:pt idx="9040">
                  <c:v>30.133330000000001</c:v>
                </c:pt>
                <c:pt idx="9041">
                  <c:v>30.136669999999999</c:v>
                </c:pt>
                <c:pt idx="9042">
                  <c:v>30.14</c:v>
                </c:pt>
                <c:pt idx="9043">
                  <c:v>30.143329999999999</c:v>
                </c:pt>
                <c:pt idx="9044">
                  <c:v>30.14667</c:v>
                </c:pt>
                <c:pt idx="9045">
                  <c:v>30.15</c:v>
                </c:pt>
                <c:pt idx="9046">
                  <c:v>30.15333</c:v>
                </c:pt>
                <c:pt idx="9047">
                  <c:v>30.156669999999998</c:v>
                </c:pt>
                <c:pt idx="9048">
                  <c:v>30.16</c:v>
                </c:pt>
                <c:pt idx="9049">
                  <c:v>30.163329999999998</c:v>
                </c:pt>
                <c:pt idx="9050">
                  <c:v>30.16667</c:v>
                </c:pt>
                <c:pt idx="9051">
                  <c:v>30.17</c:v>
                </c:pt>
                <c:pt idx="9052">
                  <c:v>30.17333</c:v>
                </c:pt>
                <c:pt idx="9053">
                  <c:v>30.176670000000001</c:v>
                </c:pt>
                <c:pt idx="9054">
                  <c:v>30.18</c:v>
                </c:pt>
                <c:pt idx="9055">
                  <c:v>30.183330000000002</c:v>
                </c:pt>
                <c:pt idx="9056">
                  <c:v>30.186669999999999</c:v>
                </c:pt>
                <c:pt idx="9057">
                  <c:v>30.19</c:v>
                </c:pt>
                <c:pt idx="9058">
                  <c:v>30.19333</c:v>
                </c:pt>
                <c:pt idx="9059">
                  <c:v>30.196670000000001</c:v>
                </c:pt>
                <c:pt idx="9060">
                  <c:v>30.2</c:v>
                </c:pt>
                <c:pt idx="9061">
                  <c:v>30.203330000000001</c:v>
                </c:pt>
                <c:pt idx="9062">
                  <c:v>30.206669999999999</c:v>
                </c:pt>
                <c:pt idx="9063">
                  <c:v>30.21</c:v>
                </c:pt>
                <c:pt idx="9064">
                  <c:v>30.213329999999999</c:v>
                </c:pt>
                <c:pt idx="9065">
                  <c:v>30.216670000000001</c:v>
                </c:pt>
                <c:pt idx="9066">
                  <c:v>30.22</c:v>
                </c:pt>
                <c:pt idx="9067">
                  <c:v>30.223330000000001</c:v>
                </c:pt>
                <c:pt idx="9068">
                  <c:v>30.226669999999999</c:v>
                </c:pt>
                <c:pt idx="9069">
                  <c:v>30.23</c:v>
                </c:pt>
                <c:pt idx="9070">
                  <c:v>30.233329999999999</c:v>
                </c:pt>
                <c:pt idx="9071">
                  <c:v>30.23667</c:v>
                </c:pt>
                <c:pt idx="9072">
                  <c:v>30.24</c:v>
                </c:pt>
                <c:pt idx="9073">
                  <c:v>30.24333</c:v>
                </c:pt>
                <c:pt idx="9074">
                  <c:v>30.246670000000002</c:v>
                </c:pt>
                <c:pt idx="9075">
                  <c:v>30.25</c:v>
                </c:pt>
                <c:pt idx="9076">
                  <c:v>30.253329999999998</c:v>
                </c:pt>
                <c:pt idx="9077">
                  <c:v>30.25667</c:v>
                </c:pt>
                <c:pt idx="9078">
                  <c:v>30.26</c:v>
                </c:pt>
                <c:pt idx="9079">
                  <c:v>30.26333</c:v>
                </c:pt>
                <c:pt idx="9080">
                  <c:v>30.266670000000001</c:v>
                </c:pt>
                <c:pt idx="9081">
                  <c:v>30.27</c:v>
                </c:pt>
                <c:pt idx="9082">
                  <c:v>30.273330000000001</c:v>
                </c:pt>
                <c:pt idx="9083">
                  <c:v>30.276669999999999</c:v>
                </c:pt>
                <c:pt idx="9084">
                  <c:v>30.28</c:v>
                </c:pt>
                <c:pt idx="9085">
                  <c:v>30.283329999999999</c:v>
                </c:pt>
                <c:pt idx="9086">
                  <c:v>30.286670000000001</c:v>
                </c:pt>
                <c:pt idx="9087">
                  <c:v>30.29</c:v>
                </c:pt>
                <c:pt idx="9088">
                  <c:v>30.293330000000001</c:v>
                </c:pt>
                <c:pt idx="9089">
                  <c:v>30.296669999999999</c:v>
                </c:pt>
                <c:pt idx="9090">
                  <c:v>30.3</c:v>
                </c:pt>
                <c:pt idx="9091">
                  <c:v>30.303329999999999</c:v>
                </c:pt>
                <c:pt idx="9092">
                  <c:v>30.30667</c:v>
                </c:pt>
                <c:pt idx="9093">
                  <c:v>30.31</c:v>
                </c:pt>
                <c:pt idx="9094">
                  <c:v>30.313330000000001</c:v>
                </c:pt>
                <c:pt idx="9095">
                  <c:v>30.316669999999998</c:v>
                </c:pt>
                <c:pt idx="9096">
                  <c:v>30.32</c:v>
                </c:pt>
                <c:pt idx="9097">
                  <c:v>30.323329999999999</c:v>
                </c:pt>
                <c:pt idx="9098">
                  <c:v>30.32667</c:v>
                </c:pt>
                <c:pt idx="9099">
                  <c:v>30.33</c:v>
                </c:pt>
                <c:pt idx="9100">
                  <c:v>30.33333</c:v>
                </c:pt>
                <c:pt idx="9101">
                  <c:v>30.336670000000002</c:v>
                </c:pt>
                <c:pt idx="9102">
                  <c:v>30.34</c:v>
                </c:pt>
                <c:pt idx="9103">
                  <c:v>30.343330000000002</c:v>
                </c:pt>
                <c:pt idx="9104">
                  <c:v>30.34667</c:v>
                </c:pt>
                <c:pt idx="9105">
                  <c:v>30.35</c:v>
                </c:pt>
                <c:pt idx="9106">
                  <c:v>30.35333</c:v>
                </c:pt>
                <c:pt idx="9107">
                  <c:v>30.356670000000001</c:v>
                </c:pt>
                <c:pt idx="9108">
                  <c:v>30.36</c:v>
                </c:pt>
                <c:pt idx="9109">
                  <c:v>30.363330000000001</c:v>
                </c:pt>
                <c:pt idx="9110">
                  <c:v>30.366669999999999</c:v>
                </c:pt>
                <c:pt idx="9111">
                  <c:v>30.37</c:v>
                </c:pt>
                <c:pt idx="9112">
                  <c:v>30.373329999999999</c:v>
                </c:pt>
                <c:pt idx="9113">
                  <c:v>30.376670000000001</c:v>
                </c:pt>
                <c:pt idx="9114">
                  <c:v>30.38</c:v>
                </c:pt>
                <c:pt idx="9115">
                  <c:v>30.383330000000001</c:v>
                </c:pt>
                <c:pt idx="9116">
                  <c:v>30.386669999999999</c:v>
                </c:pt>
                <c:pt idx="9117">
                  <c:v>30.39</c:v>
                </c:pt>
                <c:pt idx="9118">
                  <c:v>30.393329999999999</c:v>
                </c:pt>
                <c:pt idx="9119">
                  <c:v>30.39667</c:v>
                </c:pt>
                <c:pt idx="9120">
                  <c:v>30.4</c:v>
                </c:pt>
                <c:pt idx="9121">
                  <c:v>30.40333</c:v>
                </c:pt>
                <c:pt idx="9122">
                  <c:v>30.406669999999998</c:v>
                </c:pt>
                <c:pt idx="9123">
                  <c:v>30.41</c:v>
                </c:pt>
                <c:pt idx="9124">
                  <c:v>30.413329999999998</c:v>
                </c:pt>
                <c:pt idx="9125">
                  <c:v>30.41667</c:v>
                </c:pt>
                <c:pt idx="9126">
                  <c:v>30.42</c:v>
                </c:pt>
                <c:pt idx="9127">
                  <c:v>30.42333</c:v>
                </c:pt>
                <c:pt idx="9128">
                  <c:v>30.426670000000001</c:v>
                </c:pt>
                <c:pt idx="9129">
                  <c:v>30.43</c:v>
                </c:pt>
                <c:pt idx="9130">
                  <c:v>30.433330000000002</c:v>
                </c:pt>
                <c:pt idx="9131">
                  <c:v>30.436669999999999</c:v>
                </c:pt>
                <c:pt idx="9132">
                  <c:v>30.44</c:v>
                </c:pt>
                <c:pt idx="9133">
                  <c:v>30.44333</c:v>
                </c:pt>
                <c:pt idx="9134">
                  <c:v>30.446670000000001</c:v>
                </c:pt>
                <c:pt idx="9135">
                  <c:v>30.45</c:v>
                </c:pt>
                <c:pt idx="9136">
                  <c:v>30.453330000000001</c:v>
                </c:pt>
                <c:pt idx="9137">
                  <c:v>30.456669999999999</c:v>
                </c:pt>
                <c:pt idx="9138">
                  <c:v>30.46</c:v>
                </c:pt>
                <c:pt idx="9139">
                  <c:v>30.463329999999999</c:v>
                </c:pt>
                <c:pt idx="9140">
                  <c:v>30.466670000000001</c:v>
                </c:pt>
                <c:pt idx="9141">
                  <c:v>30.47</c:v>
                </c:pt>
                <c:pt idx="9142">
                  <c:v>30.473330000000001</c:v>
                </c:pt>
                <c:pt idx="9143">
                  <c:v>30.476669999999999</c:v>
                </c:pt>
                <c:pt idx="9144">
                  <c:v>30.48</c:v>
                </c:pt>
                <c:pt idx="9145">
                  <c:v>30.483329999999999</c:v>
                </c:pt>
                <c:pt idx="9146">
                  <c:v>30.48667</c:v>
                </c:pt>
                <c:pt idx="9147">
                  <c:v>30.49</c:v>
                </c:pt>
                <c:pt idx="9148">
                  <c:v>30.49333</c:v>
                </c:pt>
                <c:pt idx="9149">
                  <c:v>30.496670000000002</c:v>
                </c:pt>
                <c:pt idx="9150">
                  <c:v>30.5</c:v>
                </c:pt>
                <c:pt idx="9151">
                  <c:v>30.503329999999998</c:v>
                </c:pt>
                <c:pt idx="9152">
                  <c:v>30.50667</c:v>
                </c:pt>
                <c:pt idx="9153">
                  <c:v>30.51</c:v>
                </c:pt>
                <c:pt idx="9154">
                  <c:v>30.51333</c:v>
                </c:pt>
                <c:pt idx="9155">
                  <c:v>30.516670000000001</c:v>
                </c:pt>
                <c:pt idx="9156">
                  <c:v>30.52</c:v>
                </c:pt>
                <c:pt idx="9157">
                  <c:v>30.523330000000001</c:v>
                </c:pt>
                <c:pt idx="9158">
                  <c:v>30.526669999999999</c:v>
                </c:pt>
                <c:pt idx="9159">
                  <c:v>30.53</c:v>
                </c:pt>
                <c:pt idx="9160">
                  <c:v>30.533329999999999</c:v>
                </c:pt>
                <c:pt idx="9161">
                  <c:v>30.536670000000001</c:v>
                </c:pt>
                <c:pt idx="9162">
                  <c:v>30.54</c:v>
                </c:pt>
                <c:pt idx="9163">
                  <c:v>30.543330000000001</c:v>
                </c:pt>
                <c:pt idx="9164">
                  <c:v>30.546669999999999</c:v>
                </c:pt>
                <c:pt idx="9165">
                  <c:v>30.55</c:v>
                </c:pt>
                <c:pt idx="9166">
                  <c:v>30.553329999999999</c:v>
                </c:pt>
                <c:pt idx="9167">
                  <c:v>30.55667</c:v>
                </c:pt>
                <c:pt idx="9168">
                  <c:v>30.56</c:v>
                </c:pt>
                <c:pt idx="9169">
                  <c:v>30.563330000000001</c:v>
                </c:pt>
                <c:pt idx="9170">
                  <c:v>30.566669999999998</c:v>
                </c:pt>
                <c:pt idx="9171">
                  <c:v>30.57</c:v>
                </c:pt>
                <c:pt idx="9172">
                  <c:v>30.573329999999999</c:v>
                </c:pt>
                <c:pt idx="9173">
                  <c:v>30.57667</c:v>
                </c:pt>
                <c:pt idx="9174">
                  <c:v>30.58</c:v>
                </c:pt>
                <c:pt idx="9175">
                  <c:v>30.58333</c:v>
                </c:pt>
                <c:pt idx="9176">
                  <c:v>30.586670000000002</c:v>
                </c:pt>
                <c:pt idx="9177">
                  <c:v>30.59</c:v>
                </c:pt>
                <c:pt idx="9178">
                  <c:v>30.593330000000002</c:v>
                </c:pt>
                <c:pt idx="9179">
                  <c:v>30.59667</c:v>
                </c:pt>
                <c:pt idx="9180">
                  <c:v>30.6</c:v>
                </c:pt>
                <c:pt idx="9181">
                  <c:v>30.60333</c:v>
                </c:pt>
                <c:pt idx="9182">
                  <c:v>30.606670000000001</c:v>
                </c:pt>
                <c:pt idx="9183">
                  <c:v>30.61</c:v>
                </c:pt>
                <c:pt idx="9184">
                  <c:v>30.613330000000001</c:v>
                </c:pt>
                <c:pt idx="9185">
                  <c:v>30.616669999999999</c:v>
                </c:pt>
                <c:pt idx="9186">
                  <c:v>30.62</c:v>
                </c:pt>
                <c:pt idx="9187">
                  <c:v>30.623329999999999</c:v>
                </c:pt>
                <c:pt idx="9188">
                  <c:v>30.626670000000001</c:v>
                </c:pt>
                <c:pt idx="9189">
                  <c:v>30.63</c:v>
                </c:pt>
                <c:pt idx="9190">
                  <c:v>30.633330000000001</c:v>
                </c:pt>
                <c:pt idx="9191">
                  <c:v>30.636669999999999</c:v>
                </c:pt>
                <c:pt idx="9192">
                  <c:v>30.64</c:v>
                </c:pt>
                <c:pt idx="9193">
                  <c:v>30.643329999999999</c:v>
                </c:pt>
                <c:pt idx="9194">
                  <c:v>30.64667</c:v>
                </c:pt>
                <c:pt idx="9195">
                  <c:v>30.65</c:v>
                </c:pt>
                <c:pt idx="9196">
                  <c:v>30.65333</c:v>
                </c:pt>
                <c:pt idx="9197">
                  <c:v>30.656669999999998</c:v>
                </c:pt>
                <c:pt idx="9198">
                  <c:v>30.66</c:v>
                </c:pt>
                <c:pt idx="9199">
                  <c:v>30.663329999999998</c:v>
                </c:pt>
                <c:pt idx="9200">
                  <c:v>30.66667</c:v>
                </c:pt>
                <c:pt idx="9201">
                  <c:v>30.67</c:v>
                </c:pt>
                <c:pt idx="9202">
                  <c:v>30.67333</c:v>
                </c:pt>
                <c:pt idx="9203">
                  <c:v>30.676670000000001</c:v>
                </c:pt>
                <c:pt idx="9204">
                  <c:v>30.68</c:v>
                </c:pt>
                <c:pt idx="9205">
                  <c:v>30.683330000000002</c:v>
                </c:pt>
                <c:pt idx="9206">
                  <c:v>30.686669999999999</c:v>
                </c:pt>
                <c:pt idx="9207">
                  <c:v>30.69</c:v>
                </c:pt>
                <c:pt idx="9208">
                  <c:v>30.69333</c:v>
                </c:pt>
                <c:pt idx="9209">
                  <c:v>30.696670000000001</c:v>
                </c:pt>
                <c:pt idx="9210">
                  <c:v>30.7</c:v>
                </c:pt>
                <c:pt idx="9211">
                  <c:v>30.703330000000001</c:v>
                </c:pt>
                <c:pt idx="9212">
                  <c:v>30.706669999999999</c:v>
                </c:pt>
                <c:pt idx="9213">
                  <c:v>30.71</c:v>
                </c:pt>
                <c:pt idx="9214">
                  <c:v>30.713329999999999</c:v>
                </c:pt>
                <c:pt idx="9215">
                  <c:v>30.716670000000001</c:v>
                </c:pt>
                <c:pt idx="9216">
                  <c:v>30.72</c:v>
                </c:pt>
                <c:pt idx="9217">
                  <c:v>30.723330000000001</c:v>
                </c:pt>
                <c:pt idx="9218">
                  <c:v>30.726669999999999</c:v>
                </c:pt>
                <c:pt idx="9219">
                  <c:v>30.73</c:v>
                </c:pt>
                <c:pt idx="9220">
                  <c:v>30.733329999999999</c:v>
                </c:pt>
                <c:pt idx="9221">
                  <c:v>30.73667</c:v>
                </c:pt>
                <c:pt idx="9222">
                  <c:v>30.74</c:v>
                </c:pt>
                <c:pt idx="9223">
                  <c:v>30.74333</c:v>
                </c:pt>
                <c:pt idx="9224">
                  <c:v>30.746670000000002</c:v>
                </c:pt>
                <c:pt idx="9225">
                  <c:v>30.75</c:v>
                </c:pt>
                <c:pt idx="9226">
                  <c:v>30.753329999999998</c:v>
                </c:pt>
                <c:pt idx="9227">
                  <c:v>30.75667</c:v>
                </c:pt>
                <c:pt idx="9228">
                  <c:v>30.76</c:v>
                </c:pt>
                <c:pt idx="9229">
                  <c:v>30.76333</c:v>
                </c:pt>
                <c:pt idx="9230">
                  <c:v>30.766670000000001</c:v>
                </c:pt>
                <c:pt idx="9231">
                  <c:v>30.77</c:v>
                </c:pt>
                <c:pt idx="9232">
                  <c:v>30.773330000000001</c:v>
                </c:pt>
                <c:pt idx="9233">
                  <c:v>30.776669999999999</c:v>
                </c:pt>
                <c:pt idx="9234">
                  <c:v>30.78</c:v>
                </c:pt>
                <c:pt idx="9235">
                  <c:v>30.783329999999999</c:v>
                </c:pt>
                <c:pt idx="9236">
                  <c:v>30.786670000000001</c:v>
                </c:pt>
                <c:pt idx="9237">
                  <c:v>30.79</c:v>
                </c:pt>
                <c:pt idx="9238">
                  <c:v>30.793330000000001</c:v>
                </c:pt>
                <c:pt idx="9239">
                  <c:v>30.796669999999999</c:v>
                </c:pt>
                <c:pt idx="9240">
                  <c:v>30.8</c:v>
                </c:pt>
                <c:pt idx="9241">
                  <c:v>30.803329999999999</c:v>
                </c:pt>
                <c:pt idx="9242">
                  <c:v>30.80667</c:v>
                </c:pt>
                <c:pt idx="9243">
                  <c:v>30.81</c:v>
                </c:pt>
                <c:pt idx="9244">
                  <c:v>30.813330000000001</c:v>
                </c:pt>
                <c:pt idx="9245">
                  <c:v>30.816669999999998</c:v>
                </c:pt>
                <c:pt idx="9246">
                  <c:v>30.82</c:v>
                </c:pt>
                <c:pt idx="9247">
                  <c:v>30.823329999999999</c:v>
                </c:pt>
                <c:pt idx="9248">
                  <c:v>30.82667</c:v>
                </c:pt>
                <c:pt idx="9249">
                  <c:v>30.83</c:v>
                </c:pt>
                <c:pt idx="9250">
                  <c:v>30.83333</c:v>
                </c:pt>
                <c:pt idx="9251">
                  <c:v>30.836670000000002</c:v>
                </c:pt>
                <c:pt idx="9252">
                  <c:v>30.84</c:v>
                </c:pt>
                <c:pt idx="9253">
                  <c:v>30.843330000000002</c:v>
                </c:pt>
                <c:pt idx="9254">
                  <c:v>30.84667</c:v>
                </c:pt>
                <c:pt idx="9255">
                  <c:v>30.85</c:v>
                </c:pt>
                <c:pt idx="9256">
                  <c:v>30.85333</c:v>
                </c:pt>
                <c:pt idx="9257">
                  <c:v>30.856670000000001</c:v>
                </c:pt>
                <c:pt idx="9258">
                  <c:v>30.86</c:v>
                </c:pt>
                <c:pt idx="9259">
                  <c:v>30.863330000000001</c:v>
                </c:pt>
                <c:pt idx="9260">
                  <c:v>30.866669999999999</c:v>
                </c:pt>
                <c:pt idx="9261">
                  <c:v>30.87</c:v>
                </c:pt>
                <c:pt idx="9262">
                  <c:v>30.873329999999999</c:v>
                </c:pt>
                <c:pt idx="9263">
                  <c:v>30.876670000000001</c:v>
                </c:pt>
                <c:pt idx="9264">
                  <c:v>30.88</c:v>
                </c:pt>
                <c:pt idx="9265">
                  <c:v>30.883330000000001</c:v>
                </c:pt>
                <c:pt idx="9266">
                  <c:v>30.886669999999999</c:v>
                </c:pt>
                <c:pt idx="9267">
                  <c:v>30.89</c:v>
                </c:pt>
                <c:pt idx="9268">
                  <c:v>30.893329999999999</c:v>
                </c:pt>
                <c:pt idx="9269">
                  <c:v>30.89667</c:v>
                </c:pt>
                <c:pt idx="9270">
                  <c:v>30.9</c:v>
                </c:pt>
                <c:pt idx="9271">
                  <c:v>30.90333</c:v>
                </c:pt>
                <c:pt idx="9272">
                  <c:v>30.906669999999998</c:v>
                </c:pt>
                <c:pt idx="9273">
                  <c:v>30.91</c:v>
                </c:pt>
                <c:pt idx="9274">
                  <c:v>30.913329999999998</c:v>
                </c:pt>
                <c:pt idx="9275">
                  <c:v>30.91667</c:v>
                </c:pt>
                <c:pt idx="9276">
                  <c:v>30.92</c:v>
                </c:pt>
                <c:pt idx="9277">
                  <c:v>30.92333</c:v>
                </c:pt>
                <c:pt idx="9278">
                  <c:v>30.926670000000001</c:v>
                </c:pt>
                <c:pt idx="9279">
                  <c:v>30.93</c:v>
                </c:pt>
                <c:pt idx="9280">
                  <c:v>30.933330000000002</c:v>
                </c:pt>
                <c:pt idx="9281">
                  <c:v>30.936669999999999</c:v>
                </c:pt>
                <c:pt idx="9282">
                  <c:v>30.94</c:v>
                </c:pt>
                <c:pt idx="9283">
                  <c:v>30.94333</c:v>
                </c:pt>
                <c:pt idx="9284">
                  <c:v>30.946670000000001</c:v>
                </c:pt>
                <c:pt idx="9285">
                  <c:v>30.95</c:v>
                </c:pt>
                <c:pt idx="9286">
                  <c:v>30.953330000000001</c:v>
                </c:pt>
                <c:pt idx="9287">
                  <c:v>30.956669999999999</c:v>
                </c:pt>
                <c:pt idx="9288">
                  <c:v>30.96</c:v>
                </c:pt>
                <c:pt idx="9289">
                  <c:v>30.963329999999999</c:v>
                </c:pt>
                <c:pt idx="9290">
                  <c:v>30.966670000000001</c:v>
                </c:pt>
                <c:pt idx="9291">
                  <c:v>30.97</c:v>
                </c:pt>
                <c:pt idx="9292">
                  <c:v>30.973330000000001</c:v>
                </c:pt>
                <c:pt idx="9293">
                  <c:v>30.976669999999999</c:v>
                </c:pt>
                <c:pt idx="9294">
                  <c:v>30.98</c:v>
                </c:pt>
                <c:pt idx="9295">
                  <c:v>30.983329999999999</c:v>
                </c:pt>
                <c:pt idx="9296">
                  <c:v>30.98667</c:v>
                </c:pt>
                <c:pt idx="9297">
                  <c:v>30.99</c:v>
                </c:pt>
                <c:pt idx="9298">
                  <c:v>30.99333</c:v>
                </c:pt>
                <c:pt idx="9299">
                  <c:v>30.996670000000002</c:v>
                </c:pt>
                <c:pt idx="9300">
                  <c:v>31</c:v>
                </c:pt>
                <c:pt idx="9301">
                  <c:v>31.003329999999998</c:v>
                </c:pt>
                <c:pt idx="9302">
                  <c:v>31.00667</c:v>
                </c:pt>
                <c:pt idx="9303">
                  <c:v>31.01</c:v>
                </c:pt>
                <c:pt idx="9304">
                  <c:v>31.01333</c:v>
                </c:pt>
                <c:pt idx="9305">
                  <c:v>31.016670000000001</c:v>
                </c:pt>
                <c:pt idx="9306">
                  <c:v>31.02</c:v>
                </c:pt>
                <c:pt idx="9307">
                  <c:v>31.023330000000001</c:v>
                </c:pt>
                <c:pt idx="9308">
                  <c:v>31.026669999999999</c:v>
                </c:pt>
                <c:pt idx="9309">
                  <c:v>31.03</c:v>
                </c:pt>
                <c:pt idx="9310">
                  <c:v>31.033329999999999</c:v>
                </c:pt>
                <c:pt idx="9311">
                  <c:v>31.036670000000001</c:v>
                </c:pt>
                <c:pt idx="9312">
                  <c:v>31.04</c:v>
                </c:pt>
                <c:pt idx="9313">
                  <c:v>31.043330000000001</c:v>
                </c:pt>
                <c:pt idx="9314">
                  <c:v>31.046669999999999</c:v>
                </c:pt>
                <c:pt idx="9315">
                  <c:v>31.05</c:v>
                </c:pt>
                <c:pt idx="9316">
                  <c:v>31.053329999999999</c:v>
                </c:pt>
                <c:pt idx="9317">
                  <c:v>31.05667</c:v>
                </c:pt>
                <c:pt idx="9318">
                  <c:v>31.06</c:v>
                </c:pt>
                <c:pt idx="9319">
                  <c:v>31.063330000000001</c:v>
                </c:pt>
                <c:pt idx="9320">
                  <c:v>31.066669999999998</c:v>
                </c:pt>
                <c:pt idx="9321">
                  <c:v>31.07</c:v>
                </c:pt>
                <c:pt idx="9322">
                  <c:v>31.073329999999999</c:v>
                </c:pt>
                <c:pt idx="9323">
                  <c:v>31.07667</c:v>
                </c:pt>
                <c:pt idx="9324">
                  <c:v>31.08</c:v>
                </c:pt>
                <c:pt idx="9325">
                  <c:v>31.08333</c:v>
                </c:pt>
                <c:pt idx="9326">
                  <c:v>31.086670000000002</c:v>
                </c:pt>
                <c:pt idx="9327">
                  <c:v>31.09</c:v>
                </c:pt>
                <c:pt idx="9328">
                  <c:v>31.093330000000002</c:v>
                </c:pt>
                <c:pt idx="9329">
                  <c:v>31.09667</c:v>
                </c:pt>
                <c:pt idx="9330">
                  <c:v>31.1</c:v>
                </c:pt>
                <c:pt idx="9331">
                  <c:v>31.10333</c:v>
                </c:pt>
                <c:pt idx="9332">
                  <c:v>31.106670000000001</c:v>
                </c:pt>
                <c:pt idx="9333">
                  <c:v>31.11</c:v>
                </c:pt>
                <c:pt idx="9334">
                  <c:v>31.113330000000001</c:v>
                </c:pt>
                <c:pt idx="9335">
                  <c:v>31.116669999999999</c:v>
                </c:pt>
                <c:pt idx="9336">
                  <c:v>31.12</c:v>
                </c:pt>
                <c:pt idx="9337">
                  <c:v>31.123329999999999</c:v>
                </c:pt>
                <c:pt idx="9338">
                  <c:v>31.126670000000001</c:v>
                </c:pt>
                <c:pt idx="9339">
                  <c:v>31.13</c:v>
                </c:pt>
                <c:pt idx="9340">
                  <c:v>31.133330000000001</c:v>
                </c:pt>
                <c:pt idx="9341">
                  <c:v>31.136669999999999</c:v>
                </c:pt>
                <c:pt idx="9342">
                  <c:v>31.14</c:v>
                </c:pt>
                <c:pt idx="9343">
                  <c:v>31.143329999999999</c:v>
                </c:pt>
                <c:pt idx="9344">
                  <c:v>31.14667</c:v>
                </c:pt>
                <c:pt idx="9345">
                  <c:v>31.15</c:v>
                </c:pt>
                <c:pt idx="9346">
                  <c:v>31.15333</c:v>
                </c:pt>
                <c:pt idx="9347">
                  <c:v>31.156669999999998</c:v>
                </c:pt>
                <c:pt idx="9348">
                  <c:v>31.16</c:v>
                </c:pt>
                <c:pt idx="9349">
                  <c:v>31.163329999999998</c:v>
                </c:pt>
                <c:pt idx="9350">
                  <c:v>31.16667</c:v>
                </c:pt>
                <c:pt idx="9351">
                  <c:v>31.17</c:v>
                </c:pt>
                <c:pt idx="9352">
                  <c:v>31.17333</c:v>
                </c:pt>
                <c:pt idx="9353">
                  <c:v>31.176670000000001</c:v>
                </c:pt>
                <c:pt idx="9354">
                  <c:v>31.18</c:v>
                </c:pt>
                <c:pt idx="9355">
                  <c:v>31.183330000000002</c:v>
                </c:pt>
                <c:pt idx="9356">
                  <c:v>31.186669999999999</c:v>
                </c:pt>
                <c:pt idx="9357">
                  <c:v>31.19</c:v>
                </c:pt>
                <c:pt idx="9358">
                  <c:v>31.19333</c:v>
                </c:pt>
                <c:pt idx="9359">
                  <c:v>31.196670000000001</c:v>
                </c:pt>
                <c:pt idx="9360">
                  <c:v>31.2</c:v>
                </c:pt>
                <c:pt idx="9361">
                  <c:v>31.203330000000001</c:v>
                </c:pt>
                <c:pt idx="9362">
                  <c:v>31.206669999999999</c:v>
                </c:pt>
                <c:pt idx="9363">
                  <c:v>31.21</c:v>
                </c:pt>
                <c:pt idx="9364">
                  <c:v>31.213329999999999</c:v>
                </c:pt>
                <c:pt idx="9365">
                  <c:v>31.216670000000001</c:v>
                </c:pt>
                <c:pt idx="9366">
                  <c:v>31.22</c:v>
                </c:pt>
                <c:pt idx="9367">
                  <c:v>31.223330000000001</c:v>
                </c:pt>
                <c:pt idx="9368">
                  <c:v>31.226669999999999</c:v>
                </c:pt>
                <c:pt idx="9369">
                  <c:v>31.23</c:v>
                </c:pt>
                <c:pt idx="9370">
                  <c:v>31.233329999999999</c:v>
                </c:pt>
                <c:pt idx="9371">
                  <c:v>31.23667</c:v>
                </c:pt>
                <c:pt idx="9372">
                  <c:v>31.24</c:v>
                </c:pt>
                <c:pt idx="9373">
                  <c:v>31.24333</c:v>
                </c:pt>
                <c:pt idx="9374">
                  <c:v>31.246670000000002</c:v>
                </c:pt>
                <c:pt idx="9375">
                  <c:v>31.25</c:v>
                </c:pt>
                <c:pt idx="9376">
                  <c:v>31.253329999999998</c:v>
                </c:pt>
                <c:pt idx="9377">
                  <c:v>31.25667</c:v>
                </c:pt>
                <c:pt idx="9378">
                  <c:v>31.26</c:v>
                </c:pt>
                <c:pt idx="9379">
                  <c:v>31.26333</c:v>
                </c:pt>
                <c:pt idx="9380">
                  <c:v>31.266670000000001</c:v>
                </c:pt>
                <c:pt idx="9381">
                  <c:v>31.27</c:v>
                </c:pt>
                <c:pt idx="9382">
                  <c:v>31.273330000000001</c:v>
                </c:pt>
                <c:pt idx="9383">
                  <c:v>31.276669999999999</c:v>
                </c:pt>
                <c:pt idx="9384">
                  <c:v>31.28</c:v>
                </c:pt>
                <c:pt idx="9385">
                  <c:v>31.283329999999999</c:v>
                </c:pt>
                <c:pt idx="9386">
                  <c:v>31.286670000000001</c:v>
                </c:pt>
                <c:pt idx="9387">
                  <c:v>31.29</c:v>
                </c:pt>
                <c:pt idx="9388">
                  <c:v>31.293330000000001</c:v>
                </c:pt>
                <c:pt idx="9389">
                  <c:v>31.296669999999999</c:v>
                </c:pt>
                <c:pt idx="9390">
                  <c:v>31.3</c:v>
                </c:pt>
                <c:pt idx="9391">
                  <c:v>31.303329999999999</c:v>
                </c:pt>
                <c:pt idx="9392">
                  <c:v>31.30667</c:v>
                </c:pt>
                <c:pt idx="9393">
                  <c:v>31.31</c:v>
                </c:pt>
                <c:pt idx="9394">
                  <c:v>31.313330000000001</c:v>
                </c:pt>
                <c:pt idx="9395">
                  <c:v>31.316669999999998</c:v>
                </c:pt>
                <c:pt idx="9396">
                  <c:v>31.32</c:v>
                </c:pt>
                <c:pt idx="9397">
                  <c:v>31.323329999999999</c:v>
                </c:pt>
                <c:pt idx="9398">
                  <c:v>31.32667</c:v>
                </c:pt>
                <c:pt idx="9399">
                  <c:v>31.33</c:v>
                </c:pt>
                <c:pt idx="9400">
                  <c:v>31.33333</c:v>
                </c:pt>
                <c:pt idx="9401">
                  <c:v>31.336670000000002</c:v>
                </c:pt>
                <c:pt idx="9402">
                  <c:v>31.34</c:v>
                </c:pt>
                <c:pt idx="9403">
                  <c:v>31.343330000000002</c:v>
                </c:pt>
                <c:pt idx="9404">
                  <c:v>31.34667</c:v>
                </c:pt>
                <c:pt idx="9405">
                  <c:v>31.35</c:v>
                </c:pt>
                <c:pt idx="9406">
                  <c:v>31.35333</c:v>
                </c:pt>
                <c:pt idx="9407">
                  <c:v>31.356670000000001</c:v>
                </c:pt>
                <c:pt idx="9408">
                  <c:v>31.36</c:v>
                </c:pt>
                <c:pt idx="9409">
                  <c:v>31.363330000000001</c:v>
                </c:pt>
                <c:pt idx="9410">
                  <c:v>31.366669999999999</c:v>
                </c:pt>
                <c:pt idx="9411">
                  <c:v>31.37</c:v>
                </c:pt>
                <c:pt idx="9412">
                  <c:v>31.373329999999999</c:v>
                </c:pt>
                <c:pt idx="9413">
                  <c:v>31.376670000000001</c:v>
                </c:pt>
                <c:pt idx="9414">
                  <c:v>31.38</c:v>
                </c:pt>
                <c:pt idx="9415">
                  <c:v>31.383330000000001</c:v>
                </c:pt>
                <c:pt idx="9416">
                  <c:v>31.386669999999999</c:v>
                </c:pt>
                <c:pt idx="9417">
                  <c:v>31.39</c:v>
                </c:pt>
                <c:pt idx="9418">
                  <c:v>31.393329999999999</c:v>
                </c:pt>
                <c:pt idx="9419">
                  <c:v>31.39667</c:v>
                </c:pt>
                <c:pt idx="9420">
                  <c:v>31.4</c:v>
                </c:pt>
                <c:pt idx="9421">
                  <c:v>31.40333</c:v>
                </c:pt>
                <c:pt idx="9422">
                  <c:v>31.406669999999998</c:v>
                </c:pt>
                <c:pt idx="9423">
                  <c:v>31.41</c:v>
                </c:pt>
                <c:pt idx="9424">
                  <c:v>31.413329999999998</c:v>
                </c:pt>
                <c:pt idx="9425">
                  <c:v>31.41667</c:v>
                </c:pt>
                <c:pt idx="9426">
                  <c:v>31.42</c:v>
                </c:pt>
                <c:pt idx="9427">
                  <c:v>31.42333</c:v>
                </c:pt>
                <c:pt idx="9428">
                  <c:v>31.426670000000001</c:v>
                </c:pt>
                <c:pt idx="9429">
                  <c:v>31.43</c:v>
                </c:pt>
                <c:pt idx="9430">
                  <c:v>31.433330000000002</c:v>
                </c:pt>
                <c:pt idx="9431">
                  <c:v>31.436669999999999</c:v>
                </c:pt>
                <c:pt idx="9432">
                  <c:v>31.44</c:v>
                </c:pt>
                <c:pt idx="9433">
                  <c:v>31.44333</c:v>
                </c:pt>
                <c:pt idx="9434">
                  <c:v>31.446670000000001</c:v>
                </c:pt>
                <c:pt idx="9435">
                  <c:v>31.45</c:v>
                </c:pt>
                <c:pt idx="9436">
                  <c:v>31.453330000000001</c:v>
                </c:pt>
                <c:pt idx="9437">
                  <c:v>31.456669999999999</c:v>
                </c:pt>
                <c:pt idx="9438">
                  <c:v>31.46</c:v>
                </c:pt>
                <c:pt idx="9439">
                  <c:v>31.463329999999999</c:v>
                </c:pt>
                <c:pt idx="9440">
                  <c:v>31.466670000000001</c:v>
                </c:pt>
                <c:pt idx="9441">
                  <c:v>31.47</c:v>
                </c:pt>
                <c:pt idx="9442">
                  <c:v>31.473330000000001</c:v>
                </c:pt>
                <c:pt idx="9443">
                  <c:v>31.476669999999999</c:v>
                </c:pt>
                <c:pt idx="9444">
                  <c:v>31.48</c:v>
                </c:pt>
                <c:pt idx="9445">
                  <c:v>31.483329999999999</c:v>
                </c:pt>
                <c:pt idx="9446">
                  <c:v>31.48667</c:v>
                </c:pt>
                <c:pt idx="9447">
                  <c:v>31.49</c:v>
                </c:pt>
                <c:pt idx="9448">
                  <c:v>31.49333</c:v>
                </c:pt>
                <c:pt idx="9449">
                  <c:v>31.496670000000002</c:v>
                </c:pt>
                <c:pt idx="9450">
                  <c:v>31.5</c:v>
                </c:pt>
                <c:pt idx="9451">
                  <c:v>31.503329999999998</c:v>
                </c:pt>
                <c:pt idx="9452">
                  <c:v>31.50667</c:v>
                </c:pt>
                <c:pt idx="9453">
                  <c:v>31.51</c:v>
                </c:pt>
                <c:pt idx="9454">
                  <c:v>31.51333</c:v>
                </c:pt>
                <c:pt idx="9455">
                  <c:v>31.516670000000001</c:v>
                </c:pt>
                <c:pt idx="9456">
                  <c:v>31.52</c:v>
                </c:pt>
                <c:pt idx="9457">
                  <c:v>31.523330000000001</c:v>
                </c:pt>
                <c:pt idx="9458">
                  <c:v>31.526669999999999</c:v>
                </c:pt>
                <c:pt idx="9459">
                  <c:v>31.53</c:v>
                </c:pt>
                <c:pt idx="9460">
                  <c:v>31.533329999999999</c:v>
                </c:pt>
                <c:pt idx="9461">
                  <c:v>31.536670000000001</c:v>
                </c:pt>
                <c:pt idx="9462">
                  <c:v>31.54</c:v>
                </c:pt>
                <c:pt idx="9463">
                  <c:v>31.543330000000001</c:v>
                </c:pt>
                <c:pt idx="9464">
                  <c:v>31.546669999999999</c:v>
                </c:pt>
                <c:pt idx="9465">
                  <c:v>31.55</c:v>
                </c:pt>
                <c:pt idx="9466">
                  <c:v>31.553329999999999</c:v>
                </c:pt>
                <c:pt idx="9467">
                  <c:v>31.55667</c:v>
                </c:pt>
                <c:pt idx="9468">
                  <c:v>31.56</c:v>
                </c:pt>
                <c:pt idx="9469">
                  <c:v>31.563330000000001</c:v>
                </c:pt>
                <c:pt idx="9470">
                  <c:v>31.566669999999998</c:v>
                </c:pt>
                <c:pt idx="9471">
                  <c:v>31.57</c:v>
                </c:pt>
                <c:pt idx="9472">
                  <c:v>31.573329999999999</c:v>
                </c:pt>
                <c:pt idx="9473">
                  <c:v>31.57667</c:v>
                </c:pt>
                <c:pt idx="9474">
                  <c:v>31.58</c:v>
                </c:pt>
                <c:pt idx="9475">
                  <c:v>31.58333</c:v>
                </c:pt>
                <c:pt idx="9476">
                  <c:v>31.586670000000002</c:v>
                </c:pt>
                <c:pt idx="9477">
                  <c:v>31.59</c:v>
                </c:pt>
                <c:pt idx="9478">
                  <c:v>31.593330000000002</c:v>
                </c:pt>
                <c:pt idx="9479">
                  <c:v>31.59667</c:v>
                </c:pt>
                <c:pt idx="9480">
                  <c:v>31.6</c:v>
                </c:pt>
                <c:pt idx="9481">
                  <c:v>31.60333</c:v>
                </c:pt>
                <c:pt idx="9482">
                  <c:v>31.606670000000001</c:v>
                </c:pt>
                <c:pt idx="9483">
                  <c:v>31.61</c:v>
                </c:pt>
                <c:pt idx="9484">
                  <c:v>31.613330000000001</c:v>
                </c:pt>
                <c:pt idx="9485">
                  <c:v>31.616669999999999</c:v>
                </c:pt>
                <c:pt idx="9486">
                  <c:v>31.62</c:v>
                </c:pt>
                <c:pt idx="9487">
                  <c:v>31.623329999999999</c:v>
                </c:pt>
                <c:pt idx="9488">
                  <c:v>31.626670000000001</c:v>
                </c:pt>
                <c:pt idx="9489">
                  <c:v>31.63</c:v>
                </c:pt>
                <c:pt idx="9490">
                  <c:v>31.633330000000001</c:v>
                </c:pt>
                <c:pt idx="9491">
                  <c:v>31.636669999999999</c:v>
                </c:pt>
                <c:pt idx="9492">
                  <c:v>31.64</c:v>
                </c:pt>
                <c:pt idx="9493">
                  <c:v>31.643329999999999</c:v>
                </c:pt>
                <c:pt idx="9494">
                  <c:v>31.64667</c:v>
                </c:pt>
                <c:pt idx="9495">
                  <c:v>31.65</c:v>
                </c:pt>
                <c:pt idx="9496">
                  <c:v>31.65333</c:v>
                </c:pt>
                <c:pt idx="9497">
                  <c:v>31.656669999999998</c:v>
                </c:pt>
                <c:pt idx="9498">
                  <c:v>31.66</c:v>
                </c:pt>
                <c:pt idx="9499">
                  <c:v>31.663329999999998</c:v>
                </c:pt>
                <c:pt idx="9500">
                  <c:v>31.66667</c:v>
                </c:pt>
                <c:pt idx="9501">
                  <c:v>31.67</c:v>
                </c:pt>
                <c:pt idx="9502">
                  <c:v>31.67333</c:v>
                </c:pt>
                <c:pt idx="9503">
                  <c:v>31.676670000000001</c:v>
                </c:pt>
                <c:pt idx="9504">
                  <c:v>31.68</c:v>
                </c:pt>
                <c:pt idx="9505">
                  <c:v>31.683330000000002</c:v>
                </c:pt>
                <c:pt idx="9506">
                  <c:v>31.686669999999999</c:v>
                </c:pt>
                <c:pt idx="9507">
                  <c:v>31.69</c:v>
                </c:pt>
                <c:pt idx="9508">
                  <c:v>31.69333</c:v>
                </c:pt>
                <c:pt idx="9509">
                  <c:v>31.696670000000001</c:v>
                </c:pt>
                <c:pt idx="9510">
                  <c:v>31.7</c:v>
                </c:pt>
                <c:pt idx="9511">
                  <c:v>31.703330000000001</c:v>
                </c:pt>
                <c:pt idx="9512">
                  <c:v>31.706669999999999</c:v>
                </c:pt>
                <c:pt idx="9513">
                  <c:v>31.71</c:v>
                </c:pt>
                <c:pt idx="9514">
                  <c:v>31.713329999999999</c:v>
                </c:pt>
                <c:pt idx="9515">
                  <c:v>31.716670000000001</c:v>
                </c:pt>
                <c:pt idx="9516">
                  <c:v>31.72</c:v>
                </c:pt>
                <c:pt idx="9517">
                  <c:v>31.723330000000001</c:v>
                </c:pt>
                <c:pt idx="9518">
                  <c:v>31.726669999999999</c:v>
                </c:pt>
                <c:pt idx="9519">
                  <c:v>31.73</c:v>
                </c:pt>
                <c:pt idx="9520">
                  <c:v>31.733329999999999</c:v>
                </c:pt>
                <c:pt idx="9521">
                  <c:v>31.73667</c:v>
                </c:pt>
                <c:pt idx="9522">
                  <c:v>31.74</c:v>
                </c:pt>
                <c:pt idx="9523">
                  <c:v>31.74333</c:v>
                </c:pt>
                <c:pt idx="9524">
                  <c:v>31.746670000000002</c:v>
                </c:pt>
                <c:pt idx="9525">
                  <c:v>31.75</c:v>
                </c:pt>
                <c:pt idx="9526">
                  <c:v>31.753329999999998</c:v>
                </c:pt>
                <c:pt idx="9527">
                  <c:v>31.75667</c:v>
                </c:pt>
                <c:pt idx="9528">
                  <c:v>31.76</c:v>
                </c:pt>
                <c:pt idx="9529">
                  <c:v>31.76333</c:v>
                </c:pt>
                <c:pt idx="9530">
                  <c:v>31.766670000000001</c:v>
                </c:pt>
                <c:pt idx="9531">
                  <c:v>31.77</c:v>
                </c:pt>
                <c:pt idx="9532">
                  <c:v>31.773330000000001</c:v>
                </c:pt>
                <c:pt idx="9533">
                  <c:v>31.776669999999999</c:v>
                </c:pt>
                <c:pt idx="9534">
                  <c:v>31.78</c:v>
                </c:pt>
                <c:pt idx="9535">
                  <c:v>31.783329999999999</c:v>
                </c:pt>
                <c:pt idx="9536">
                  <c:v>31.786670000000001</c:v>
                </c:pt>
                <c:pt idx="9537">
                  <c:v>31.79</c:v>
                </c:pt>
                <c:pt idx="9538">
                  <c:v>31.793330000000001</c:v>
                </c:pt>
                <c:pt idx="9539">
                  <c:v>31.796669999999999</c:v>
                </c:pt>
                <c:pt idx="9540">
                  <c:v>31.8</c:v>
                </c:pt>
                <c:pt idx="9541">
                  <c:v>31.803329999999999</c:v>
                </c:pt>
                <c:pt idx="9542">
                  <c:v>31.80667</c:v>
                </c:pt>
                <c:pt idx="9543">
                  <c:v>31.81</c:v>
                </c:pt>
                <c:pt idx="9544">
                  <c:v>31.813330000000001</c:v>
                </c:pt>
                <c:pt idx="9545">
                  <c:v>31.816669999999998</c:v>
                </c:pt>
                <c:pt idx="9546">
                  <c:v>31.82</c:v>
                </c:pt>
                <c:pt idx="9547">
                  <c:v>31.823329999999999</c:v>
                </c:pt>
                <c:pt idx="9548">
                  <c:v>31.82667</c:v>
                </c:pt>
                <c:pt idx="9549">
                  <c:v>31.83</c:v>
                </c:pt>
                <c:pt idx="9550">
                  <c:v>31.83333</c:v>
                </c:pt>
                <c:pt idx="9551">
                  <c:v>31.836670000000002</c:v>
                </c:pt>
                <c:pt idx="9552">
                  <c:v>31.84</c:v>
                </c:pt>
                <c:pt idx="9553">
                  <c:v>31.843330000000002</c:v>
                </c:pt>
                <c:pt idx="9554">
                  <c:v>31.84667</c:v>
                </c:pt>
                <c:pt idx="9555">
                  <c:v>31.85</c:v>
                </c:pt>
                <c:pt idx="9556">
                  <c:v>31.85333</c:v>
                </c:pt>
                <c:pt idx="9557">
                  <c:v>31.856670000000001</c:v>
                </c:pt>
                <c:pt idx="9558">
                  <c:v>31.86</c:v>
                </c:pt>
                <c:pt idx="9559">
                  <c:v>31.863330000000001</c:v>
                </c:pt>
                <c:pt idx="9560">
                  <c:v>31.866669999999999</c:v>
                </c:pt>
                <c:pt idx="9561">
                  <c:v>31.87</c:v>
                </c:pt>
                <c:pt idx="9562">
                  <c:v>31.873329999999999</c:v>
                </c:pt>
                <c:pt idx="9563">
                  <c:v>31.876670000000001</c:v>
                </c:pt>
                <c:pt idx="9564">
                  <c:v>31.88</c:v>
                </c:pt>
                <c:pt idx="9565">
                  <c:v>31.883330000000001</c:v>
                </c:pt>
                <c:pt idx="9566">
                  <c:v>31.886669999999999</c:v>
                </c:pt>
                <c:pt idx="9567">
                  <c:v>31.89</c:v>
                </c:pt>
                <c:pt idx="9568">
                  <c:v>31.893329999999999</c:v>
                </c:pt>
                <c:pt idx="9569">
                  <c:v>31.89667</c:v>
                </c:pt>
                <c:pt idx="9570">
                  <c:v>31.9</c:v>
                </c:pt>
                <c:pt idx="9571">
                  <c:v>31.90333</c:v>
                </c:pt>
                <c:pt idx="9572">
                  <c:v>31.906669999999998</c:v>
                </c:pt>
                <c:pt idx="9573">
                  <c:v>31.91</c:v>
                </c:pt>
                <c:pt idx="9574">
                  <c:v>31.913329999999998</c:v>
                </c:pt>
                <c:pt idx="9575">
                  <c:v>31.91667</c:v>
                </c:pt>
                <c:pt idx="9576">
                  <c:v>31.92</c:v>
                </c:pt>
                <c:pt idx="9577">
                  <c:v>31.92333</c:v>
                </c:pt>
                <c:pt idx="9578">
                  <c:v>31.926670000000001</c:v>
                </c:pt>
                <c:pt idx="9579">
                  <c:v>31.93</c:v>
                </c:pt>
                <c:pt idx="9580">
                  <c:v>31.933330000000002</c:v>
                </c:pt>
                <c:pt idx="9581">
                  <c:v>31.936669999999999</c:v>
                </c:pt>
                <c:pt idx="9582">
                  <c:v>31.94</c:v>
                </c:pt>
                <c:pt idx="9583">
                  <c:v>31.94333</c:v>
                </c:pt>
                <c:pt idx="9584">
                  <c:v>31.946670000000001</c:v>
                </c:pt>
                <c:pt idx="9585">
                  <c:v>31.95</c:v>
                </c:pt>
                <c:pt idx="9586">
                  <c:v>31.953330000000001</c:v>
                </c:pt>
                <c:pt idx="9587">
                  <c:v>31.956669999999999</c:v>
                </c:pt>
                <c:pt idx="9588">
                  <c:v>31.96</c:v>
                </c:pt>
                <c:pt idx="9589">
                  <c:v>31.963329999999999</c:v>
                </c:pt>
                <c:pt idx="9590">
                  <c:v>31.966670000000001</c:v>
                </c:pt>
                <c:pt idx="9591">
                  <c:v>31.97</c:v>
                </c:pt>
                <c:pt idx="9592">
                  <c:v>31.973330000000001</c:v>
                </c:pt>
                <c:pt idx="9593">
                  <c:v>31.976669999999999</c:v>
                </c:pt>
                <c:pt idx="9594">
                  <c:v>31.98</c:v>
                </c:pt>
                <c:pt idx="9595">
                  <c:v>31.983329999999999</c:v>
                </c:pt>
                <c:pt idx="9596">
                  <c:v>31.98667</c:v>
                </c:pt>
                <c:pt idx="9597">
                  <c:v>31.99</c:v>
                </c:pt>
                <c:pt idx="9598">
                  <c:v>31.99333</c:v>
                </c:pt>
                <c:pt idx="9599">
                  <c:v>31.996670000000002</c:v>
                </c:pt>
                <c:pt idx="9600">
                  <c:v>32</c:v>
                </c:pt>
                <c:pt idx="9601">
                  <c:v>32.003329999999998</c:v>
                </c:pt>
                <c:pt idx="9602">
                  <c:v>32.00667</c:v>
                </c:pt>
                <c:pt idx="9603">
                  <c:v>32.01</c:v>
                </c:pt>
                <c:pt idx="9604">
                  <c:v>32.013330000000003</c:v>
                </c:pt>
                <c:pt idx="9605">
                  <c:v>32.016669999999998</c:v>
                </c:pt>
                <c:pt idx="9606">
                  <c:v>32.020000000000003</c:v>
                </c:pt>
                <c:pt idx="9607">
                  <c:v>32.023330000000001</c:v>
                </c:pt>
                <c:pt idx="9608">
                  <c:v>32.026670000000003</c:v>
                </c:pt>
                <c:pt idx="9609">
                  <c:v>32.03</c:v>
                </c:pt>
                <c:pt idx="9610">
                  <c:v>32.033329999999999</c:v>
                </c:pt>
                <c:pt idx="9611">
                  <c:v>32.036670000000001</c:v>
                </c:pt>
                <c:pt idx="9612">
                  <c:v>32.04</c:v>
                </c:pt>
                <c:pt idx="9613">
                  <c:v>32.043329999999997</c:v>
                </c:pt>
                <c:pt idx="9614">
                  <c:v>32.046669999999999</c:v>
                </c:pt>
                <c:pt idx="9615">
                  <c:v>32.049999999999997</c:v>
                </c:pt>
                <c:pt idx="9616">
                  <c:v>32.053330000000003</c:v>
                </c:pt>
                <c:pt idx="9617">
                  <c:v>32.056669999999997</c:v>
                </c:pt>
                <c:pt idx="9618">
                  <c:v>32.06</c:v>
                </c:pt>
                <c:pt idx="9619">
                  <c:v>32.063330000000001</c:v>
                </c:pt>
                <c:pt idx="9620">
                  <c:v>32.066670000000002</c:v>
                </c:pt>
                <c:pt idx="9621">
                  <c:v>32.07</c:v>
                </c:pt>
                <c:pt idx="9622">
                  <c:v>32.073329999999999</c:v>
                </c:pt>
                <c:pt idx="9623">
                  <c:v>32.07667</c:v>
                </c:pt>
                <c:pt idx="9624">
                  <c:v>32.08</c:v>
                </c:pt>
                <c:pt idx="9625">
                  <c:v>32.083329999999997</c:v>
                </c:pt>
                <c:pt idx="9626">
                  <c:v>32.086669999999998</c:v>
                </c:pt>
                <c:pt idx="9627">
                  <c:v>32.090000000000003</c:v>
                </c:pt>
                <c:pt idx="9628">
                  <c:v>32.093330000000002</c:v>
                </c:pt>
                <c:pt idx="9629">
                  <c:v>32.096670000000003</c:v>
                </c:pt>
                <c:pt idx="9630">
                  <c:v>32.1</c:v>
                </c:pt>
                <c:pt idx="9631">
                  <c:v>32.10333</c:v>
                </c:pt>
                <c:pt idx="9632">
                  <c:v>32.106670000000001</c:v>
                </c:pt>
                <c:pt idx="9633">
                  <c:v>32.11</c:v>
                </c:pt>
                <c:pt idx="9634">
                  <c:v>32.113329999999998</c:v>
                </c:pt>
                <c:pt idx="9635">
                  <c:v>32.116669999999999</c:v>
                </c:pt>
                <c:pt idx="9636">
                  <c:v>32.119999999999997</c:v>
                </c:pt>
                <c:pt idx="9637">
                  <c:v>32.123330000000003</c:v>
                </c:pt>
                <c:pt idx="9638">
                  <c:v>32.126669999999997</c:v>
                </c:pt>
                <c:pt idx="9639">
                  <c:v>32.130000000000003</c:v>
                </c:pt>
                <c:pt idx="9640">
                  <c:v>32.133330000000001</c:v>
                </c:pt>
                <c:pt idx="9641">
                  <c:v>32.136670000000002</c:v>
                </c:pt>
                <c:pt idx="9642">
                  <c:v>32.14</c:v>
                </c:pt>
                <c:pt idx="9643">
                  <c:v>32.143329999999999</c:v>
                </c:pt>
                <c:pt idx="9644">
                  <c:v>32.14667</c:v>
                </c:pt>
                <c:pt idx="9645">
                  <c:v>32.15</c:v>
                </c:pt>
                <c:pt idx="9646">
                  <c:v>32.153329999999997</c:v>
                </c:pt>
                <c:pt idx="9647">
                  <c:v>32.156669999999998</c:v>
                </c:pt>
                <c:pt idx="9648">
                  <c:v>32.159999999999997</c:v>
                </c:pt>
                <c:pt idx="9649">
                  <c:v>32.163330000000002</c:v>
                </c:pt>
                <c:pt idx="9650">
                  <c:v>32.166670000000003</c:v>
                </c:pt>
                <c:pt idx="9651">
                  <c:v>32.17</c:v>
                </c:pt>
                <c:pt idx="9652">
                  <c:v>32.17333</c:v>
                </c:pt>
                <c:pt idx="9653">
                  <c:v>32.176670000000001</c:v>
                </c:pt>
                <c:pt idx="9654">
                  <c:v>32.18</c:v>
                </c:pt>
                <c:pt idx="9655">
                  <c:v>32.183329999999998</c:v>
                </c:pt>
                <c:pt idx="9656">
                  <c:v>32.186669999999999</c:v>
                </c:pt>
                <c:pt idx="9657">
                  <c:v>32.19</c:v>
                </c:pt>
                <c:pt idx="9658">
                  <c:v>32.193330000000003</c:v>
                </c:pt>
                <c:pt idx="9659">
                  <c:v>32.196669999999997</c:v>
                </c:pt>
                <c:pt idx="9660">
                  <c:v>32.200000000000003</c:v>
                </c:pt>
                <c:pt idx="9661">
                  <c:v>32.203330000000001</c:v>
                </c:pt>
                <c:pt idx="9662">
                  <c:v>32.206670000000003</c:v>
                </c:pt>
                <c:pt idx="9663">
                  <c:v>32.21</c:v>
                </c:pt>
                <c:pt idx="9664">
                  <c:v>32.213329999999999</c:v>
                </c:pt>
                <c:pt idx="9665">
                  <c:v>32.216670000000001</c:v>
                </c:pt>
                <c:pt idx="9666">
                  <c:v>32.22</c:v>
                </c:pt>
                <c:pt idx="9667">
                  <c:v>32.223329999999997</c:v>
                </c:pt>
                <c:pt idx="9668">
                  <c:v>32.226669999999999</c:v>
                </c:pt>
                <c:pt idx="9669">
                  <c:v>32.229999999999997</c:v>
                </c:pt>
                <c:pt idx="9670">
                  <c:v>32.233330000000002</c:v>
                </c:pt>
                <c:pt idx="9671">
                  <c:v>32.236669999999997</c:v>
                </c:pt>
                <c:pt idx="9672">
                  <c:v>32.24</c:v>
                </c:pt>
                <c:pt idx="9673">
                  <c:v>32.24333</c:v>
                </c:pt>
                <c:pt idx="9674">
                  <c:v>32.246670000000002</c:v>
                </c:pt>
                <c:pt idx="9675">
                  <c:v>32.25</c:v>
                </c:pt>
                <c:pt idx="9676">
                  <c:v>32.253329999999998</c:v>
                </c:pt>
                <c:pt idx="9677">
                  <c:v>32.25667</c:v>
                </c:pt>
                <c:pt idx="9678">
                  <c:v>32.26</c:v>
                </c:pt>
                <c:pt idx="9679">
                  <c:v>32.263330000000003</c:v>
                </c:pt>
                <c:pt idx="9680">
                  <c:v>32.266669999999998</c:v>
                </c:pt>
                <c:pt idx="9681">
                  <c:v>32.270000000000003</c:v>
                </c:pt>
                <c:pt idx="9682">
                  <c:v>32.273330000000001</c:v>
                </c:pt>
                <c:pt idx="9683">
                  <c:v>32.276670000000003</c:v>
                </c:pt>
                <c:pt idx="9684">
                  <c:v>32.28</c:v>
                </c:pt>
                <c:pt idx="9685">
                  <c:v>32.283329999999999</c:v>
                </c:pt>
                <c:pt idx="9686">
                  <c:v>32.286670000000001</c:v>
                </c:pt>
                <c:pt idx="9687">
                  <c:v>32.29</c:v>
                </c:pt>
                <c:pt idx="9688">
                  <c:v>32.293329999999997</c:v>
                </c:pt>
                <c:pt idx="9689">
                  <c:v>32.296669999999999</c:v>
                </c:pt>
                <c:pt idx="9690">
                  <c:v>32.299999999999997</c:v>
                </c:pt>
                <c:pt idx="9691">
                  <c:v>32.303330000000003</c:v>
                </c:pt>
                <c:pt idx="9692">
                  <c:v>32.306669999999997</c:v>
                </c:pt>
                <c:pt idx="9693">
                  <c:v>32.31</c:v>
                </c:pt>
                <c:pt idx="9694">
                  <c:v>32.313330000000001</c:v>
                </c:pt>
                <c:pt idx="9695">
                  <c:v>32.316670000000002</c:v>
                </c:pt>
                <c:pt idx="9696">
                  <c:v>32.32</c:v>
                </c:pt>
                <c:pt idx="9697">
                  <c:v>32.323329999999999</c:v>
                </c:pt>
                <c:pt idx="9698">
                  <c:v>32.32667</c:v>
                </c:pt>
                <c:pt idx="9699">
                  <c:v>32.33</c:v>
                </c:pt>
                <c:pt idx="9700">
                  <c:v>32.333329999999997</c:v>
                </c:pt>
                <c:pt idx="9701">
                  <c:v>32.336669999999998</c:v>
                </c:pt>
                <c:pt idx="9702">
                  <c:v>32.340000000000003</c:v>
                </c:pt>
                <c:pt idx="9703">
                  <c:v>32.343330000000002</c:v>
                </c:pt>
                <c:pt idx="9704">
                  <c:v>32.346670000000003</c:v>
                </c:pt>
                <c:pt idx="9705">
                  <c:v>32.35</c:v>
                </c:pt>
                <c:pt idx="9706">
                  <c:v>32.35333</c:v>
                </c:pt>
                <c:pt idx="9707">
                  <c:v>32.356670000000001</c:v>
                </c:pt>
                <c:pt idx="9708">
                  <c:v>32.36</c:v>
                </c:pt>
                <c:pt idx="9709">
                  <c:v>32.363329999999998</c:v>
                </c:pt>
                <c:pt idx="9710">
                  <c:v>32.366669999999999</c:v>
                </c:pt>
                <c:pt idx="9711">
                  <c:v>32.369999999999997</c:v>
                </c:pt>
                <c:pt idx="9712">
                  <c:v>32.373330000000003</c:v>
                </c:pt>
                <c:pt idx="9713">
                  <c:v>32.376669999999997</c:v>
                </c:pt>
                <c:pt idx="9714">
                  <c:v>32.380000000000003</c:v>
                </c:pt>
                <c:pt idx="9715">
                  <c:v>32.383330000000001</c:v>
                </c:pt>
                <c:pt idx="9716">
                  <c:v>32.386670000000002</c:v>
                </c:pt>
                <c:pt idx="9717">
                  <c:v>32.39</c:v>
                </c:pt>
                <c:pt idx="9718">
                  <c:v>32.393329999999999</c:v>
                </c:pt>
                <c:pt idx="9719">
                  <c:v>32.39667</c:v>
                </c:pt>
                <c:pt idx="9720">
                  <c:v>32.4</c:v>
                </c:pt>
                <c:pt idx="9721">
                  <c:v>32.403329999999997</c:v>
                </c:pt>
                <c:pt idx="9722">
                  <c:v>32.406669999999998</c:v>
                </c:pt>
                <c:pt idx="9723">
                  <c:v>32.409999999999997</c:v>
                </c:pt>
                <c:pt idx="9724">
                  <c:v>32.413330000000002</c:v>
                </c:pt>
                <c:pt idx="9725">
                  <c:v>32.416670000000003</c:v>
                </c:pt>
                <c:pt idx="9726">
                  <c:v>32.42</c:v>
                </c:pt>
                <c:pt idx="9727">
                  <c:v>32.42333</c:v>
                </c:pt>
                <c:pt idx="9728">
                  <c:v>32.426670000000001</c:v>
                </c:pt>
                <c:pt idx="9729">
                  <c:v>32.43</c:v>
                </c:pt>
                <c:pt idx="9730">
                  <c:v>32.433329999999998</c:v>
                </c:pt>
                <c:pt idx="9731">
                  <c:v>32.436669999999999</c:v>
                </c:pt>
                <c:pt idx="9732">
                  <c:v>32.44</c:v>
                </c:pt>
                <c:pt idx="9733">
                  <c:v>32.443330000000003</c:v>
                </c:pt>
                <c:pt idx="9734">
                  <c:v>32.446669999999997</c:v>
                </c:pt>
                <c:pt idx="9735">
                  <c:v>32.450000000000003</c:v>
                </c:pt>
                <c:pt idx="9736">
                  <c:v>32.453330000000001</c:v>
                </c:pt>
                <c:pt idx="9737">
                  <c:v>32.456670000000003</c:v>
                </c:pt>
                <c:pt idx="9738">
                  <c:v>32.46</c:v>
                </c:pt>
                <c:pt idx="9739">
                  <c:v>32.463329999999999</c:v>
                </c:pt>
                <c:pt idx="9740">
                  <c:v>32.466670000000001</c:v>
                </c:pt>
                <c:pt idx="9741">
                  <c:v>32.47</c:v>
                </c:pt>
                <c:pt idx="9742">
                  <c:v>32.473329999999997</c:v>
                </c:pt>
                <c:pt idx="9743">
                  <c:v>32.476669999999999</c:v>
                </c:pt>
                <c:pt idx="9744">
                  <c:v>32.479999999999997</c:v>
                </c:pt>
                <c:pt idx="9745">
                  <c:v>32.483330000000002</c:v>
                </c:pt>
                <c:pt idx="9746">
                  <c:v>32.486669999999997</c:v>
                </c:pt>
                <c:pt idx="9747">
                  <c:v>32.49</c:v>
                </c:pt>
                <c:pt idx="9748">
                  <c:v>32.49333</c:v>
                </c:pt>
                <c:pt idx="9749">
                  <c:v>32.496670000000002</c:v>
                </c:pt>
                <c:pt idx="9750">
                  <c:v>32.5</c:v>
                </c:pt>
                <c:pt idx="9751">
                  <c:v>32.503329999999998</c:v>
                </c:pt>
                <c:pt idx="9752">
                  <c:v>32.50667</c:v>
                </c:pt>
                <c:pt idx="9753">
                  <c:v>32.51</c:v>
                </c:pt>
                <c:pt idx="9754">
                  <c:v>32.513330000000003</c:v>
                </c:pt>
                <c:pt idx="9755">
                  <c:v>32.516669999999998</c:v>
                </c:pt>
                <c:pt idx="9756">
                  <c:v>32.520000000000003</c:v>
                </c:pt>
                <c:pt idx="9757">
                  <c:v>32.523330000000001</c:v>
                </c:pt>
                <c:pt idx="9758">
                  <c:v>32.526670000000003</c:v>
                </c:pt>
                <c:pt idx="9759">
                  <c:v>32.53</c:v>
                </c:pt>
                <c:pt idx="9760">
                  <c:v>32.533329999999999</c:v>
                </c:pt>
                <c:pt idx="9761">
                  <c:v>32.536670000000001</c:v>
                </c:pt>
                <c:pt idx="9762">
                  <c:v>32.54</c:v>
                </c:pt>
                <c:pt idx="9763">
                  <c:v>32.543329999999997</c:v>
                </c:pt>
                <c:pt idx="9764">
                  <c:v>32.546669999999999</c:v>
                </c:pt>
                <c:pt idx="9765">
                  <c:v>32.549999999999997</c:v>
                </c:pt>
                <c:pt idx="9766">
                  <c:v>32.553330000000003</c:v>
                </c:pt>
                <c:pt idx="9767">
                  <c:v>32.556669999999997</c:v>
                </c:pt>
                <c:pt idx="9768">
                  <c:v>32.56</c:v>
                </c:pt>
                <c:pt idx="9769">
                  <c:v>32.563330000000001</c:v>
                </c:pt>
                <c:pt idx="9770">
                  <c:v>32.566670000000002</c:v>
                </c:pt>
                <c:pt idx="9771">
                  <c:v>32.57</c:v>
                </c:pt>
                <c:pt idx="9772">
                  <c:v>32.573329999999999</c:v>
                </c:pt>
                <c:pt idx="9773">
                  <c:v>32.57667</c:v>
                </c:pt>
                <c:pt idx="9774">
                  <c:v>32.58</c:v>
                </c:pt>
                <c:pt idx="9775">
                  <c:v>32.583329999999997</c:v>
                </c:pt>
                <c:pt idx="9776">
                  <c:v>32.586669999999998</c:v>
                </c:pt>
                <c:pt idx="9777">
                  <c:v>32.590000000000003</c:v>
                </c:pt>
                <c:pt idx="9778">
                  <c:v>32.593330000000002</c:v>
                </c:pt>
                <c:pt idx="9779">
                  <c:v>32.596670000000003</c:v>
                </c:pt>
                <c:pt idx="9780">
                  <c:v>32.6</c:v>
                </c:pt>
                <c:pt idx="9781">
                  <c:v>32.60333</c:v>
                </c:pt>
                <c:pt idx="9782">
                  <c:v>32.606670000000001</c:v>
                </c:pt>
                <c:pt idx="9783">
                  <c:v>32.61</c:v>
                </c:pt>
                <c:pt idx="9784">
                  <c:v>32.613329999999998</c:v>
                </c:pt>
                <c:pt idx="9785">
                  <c:v>32.616669999999999</c:v>
                </c:pt>
                <c:pt idx="9786">
                  <c:v>32.619999999999997</c:v>
                </c:pt>
                <c:pt idx="9787">
                  <c:v>32.623330000000003</c:v>
                </c:pt>
                <c:pt idx="9788">
                  <c:v>32.626669999999997</c:v>
                </c:pt>
                <c:pt idx="9789">
                  <c:v>32.630000000000003</c:v>
                </c:pt>
                <c:pt idx="9790">
                  <c:v>32.633330000000001</c:v>
                </c:pt>
                <c:pt idx="9791">
                  <c:v>32.636670000000002</c:v>
                </c:pt>
                <c:pt idx="9792">
                  <c:v>32.64</c:v>
                </c:pt>
                <c:pt idx="9793">
                  <c:v>32.643329999999999</c:v>
                </c:pt>
                <c:pt idx="9794">
                  <c:v>32.64667</c:v>
                </c:pt>
                <c:pt idx="9795">
                  <c:v>32.65</c:v>
                </c:pt>
                <c:pt idx="9796">
                  <c:v>32.653329999999997</c:v>
                </c:pt>
                <c:pt idx="9797">
                  <c:v>32.656669999999998</c:v>
                </c:pt>
                <c:pt idx="9798">
                  <c:v>32.659999999999997</c:v>
                </c:pt>
                <c:pt idx="9799">
                  <c:v>32.663330000000002</c:v>
                </c:pt>
                <c:pt idx="9800">
                  <c:v>32.666670000000003</c:v>
                </c:pt>
                <c:pt idx="9801">
                  <c:v>32.67</c:v>
                </c:pt>
                <c:pt idx="9802">
                  <c:v>32.67333</c:v>
                </c:pt>
                <c:pt idx="9803">
                  <c:v>32.676670000000001</c:v>
                </c:pt>
                <c:pt idx="9804">
                  <c:v>32.68</c:v>
                </c:pt>
                <c:pt idx="9805">
                  <c:v>32.683329999999998</c:v>
                </c:pt>
                <c:pt idx="9806">
                  <c:v>32.686669999999999</c:v>
                </c:pt>
                <c:pt idx="9807">
                  <c:v>32.69</c:v>
                </c:pt>
                <c:pt idx="9808">
                  <c:v>32.693330000000003</c:v>
                </c:pt>
                <c:pt idx="9809">
                  <c:v>32.696669999999997</c:v>
                </c:pt>
                <c:pt idx="9810">
                  <c:v>32.700000000000003</c:v>
                </c:pt>
                <c:pt idx="9811">
                  <c:v>32.703330000000001</c:v>
                </c:pt>
                <c:pt idx="9812">
                  <c:v>32.706670000000003</c:v>
                </c:pt>
                <c:pt idx="9813">
                  <c:v>32.71</c:v>
                </c:pt>
                <c:pt idx="9814">
                  <c:v>32.713329999999999</c:v>
                </c:pt>
                <c:pt idx="9815">
                  <c:v>32.716670000000001</c:v>
                </c:pt>
                <c:pt idx="9816">
                  <c:v>32.72</c:v>
                </c:pt>
                <c:pt idx="9817">
                  <c:v>32.723329999999997</c:v>
                </c:pt>
                <c:pt idx="9818">
                  <c:v>32.726669999999999</c:v>
                </c:pt>
                <c:pt idx="9819">
                  <c:v>32.729999999999997</c:v>
                </c:pt>
                <c:pt idx="9820">
                  <c:v>32.733330000000002</c:v>
                </c:pt>
                <c:pt idx="9821">
                  <c:v>32.736669999999997</c:v>
                </c:pt>
                <c:pt idx="9822">
                  <c:v>32.74</c:v>
                </c:pt>
                <c:pt idx="9823">
                  <c:v>32.74333</c:v>
                </c:pt>
                <c:pt idx="9824">
                  <c:v>32.746670000000002</c:v>
                </c:pt>
                <c:pt idx="9825">
                  <c:v>32.75</c:v>
                </c:pt>
                <c:pt idx="9826">
                  <c:v>32.753329999999998</c:v>
                </c:pt>
                <c:pt idx="9827">
                  <c:v>32.75667</c:v>
                </c:pt>
                <c:pt idx="9828">
                  <c:v>32.76</c:v>
                </c:pt>
                <c:pt idx="9829">
                  <c:v>32.763330000000003</c:v>
                </c:pt>
                <c:pt idx="9830">
                  <c:v>32.766669999999998</c:v>
                </c:pt>
                <c:pt idx="9831">
                  <c:v>32.770000000000003</c:v>
                </c:pt>
                <c:pt idx="9832">
                  <c:v>32.773330000000001</c:v>
                </c:pt>
                <c:pt idx="9833">
                  <c:v>32.776670000000003</c:v>
                </c:pt>
                <c:pt idx="9834">
                  <c:v>32.78</c:v>
                </c:pt>
                <c:pt idx="9835">
                  <c:v>32.783329999999999</c:v>
                </c:pt>
                <c:pt idx="9836">
                  <c:v>32.786670000000001</c:v>
                </c:pt>
                <c:pt idx="9837">
                  <c:v>32.79</c:v>
                </c:pt>
                <c:pt idx="9838">
                  <c:v>32.793329999999997</c:v>
                </c:pt>
                <c:pt idx="9839">
                  <c:v>32.796669999999999</c:v>
                </c:pt>
                <c:pt idx="9840">
                  <c:v>32.799999999999997</c:v>
                </c:pt>
                <c:pt idx="9841">
                  <c:v>32.803330000000003</c:v>
                </c:pt>
                <c:pt idx="9842">
                  <c:v>32.806669999999997</c:v>
                </c:pt>
                <c:pt idx="9843">
                  <c:v>32.81</c:v>
                </c:pt>
                <c:pt idx="9844">
                  <c:v>32.813330000000001</c:v>
                </c:pt>
                <c:pt idx="9845">
                  <c:v>32.816670000000002</c:v>
                </c:pt>
                <c:pt idx="9846">
                  <c:v>32.82</c:v>
                </c:pt>
                <c:pt idx="9847">
                  <c:v>32.823329999999999</c:v>
                </c:pt>
                <c:pt idx="9848">
                  <c:v>32.82667</c:v>
                </c:pt>
                <c:pt idx="9849">
                  <c:v>32.83</c:v>
                </c:pt>
                <c:pt idx="9850">
                  <c:v>32.833329999999997</c:v>
                </c:pt>
                <c:pt idx="9851">
                  <c:v>32.836669999999998</c:v>
                </c:pt>
                <c:pt idx="9852">
                  <c:v>32.840000000000003</c:v>
                </c:pt>
                <c:pt idx="9853">
                  <c:v>32.843330000000002</c:v>
                </c:pt>
                <c:pt idx="9854">
                  <c:v>32.846670000000003</c:v>
                </c:pt>
                <c:pt idx="9855">
                  <c:v>32.85</c:v>
                </c:pt>
                <c:pt idx="9856">
                  <c:v>32.85333</c:v>
                </c:pt>
                <c:pt idx="9857">
                  <c:v>32.856670000000001</c:v>
                </c:pt>
                <c:pt idx="9858">
                  <c:v>32.86</c:v>
                </c:pt>
                <c:pt idx="9859">
                  <c:v>32.863329999999998</c:v>
                </c:pt>
                <c:pt idx="9860">
                  <c:v>32.866669999999999</c:v>
                </c:pt>
                <c:pt idx="9861">
                  <c:v>32.869999999999997</c:v>
                </c:pt>
                <c:pt idx="9862">
                  <c:v>32.873330000000003</c:v>
                </c:pt>
                <c:pt idx="9863">
                  <c:v>32.876669999999997</c:v>
                </c:pt>
                <c:pt idx="9864">
                  <c:v>32.880000000000003</c:v>
                </c:pt>
                <c:pt idx="9865">
                  <c:v>32.883330000000001</c:v>
                </c:pt>
                <c:pt idx="9866">
                  <c:v>32.886670000000002</c:v>
                </c:pt>
                <c:pt idx="9867">
                  <c:v>32.89</c:v>
                </c:pt>
                <c:pt idx="9868">
                  <c:v>32.893329999999999</c:v>
                </c:pt>
                <c:pt idx="9869">
                  <c:v>32.89667</c:v>
                </c:pt>
                <c:pt idx="9870">
                  <c:v>32.9</c:v>
                </c:pt>
                <c:pt idx="9871">
                  <c:v>32.903329999999997</c:v>
                </c:pt>
                <c:pt idx="9872">
                  <c:v>32.906669999999998</c:v>
                </c:pt>
                <c:pt idx="9873">
                  <c:v>32.909999999999997</c:v>
                </c:pt>
                <c:pt idx="9874">
                  <c:v>32.913330000000002</c:v>
                </c:pt>
                <c:pt idx="9875">
                  <c:v>32.916670000000003</c:v>
                </c:pt>
                <c:pt idx="9876">
                  <c:v>32.92</c:v>
                </c:pt>
                <c:pt idx="9877">
                  <c:v>32.92333</c:v>
                </c:pt>
                <c:pt idx="9878">
                  <c:v>32.926670000000001</c:v>
                </c:pt>
                <c:pt idx="9879">
                  <c:v>32.93</c:v>
                </c:pt>
                <c:pt idx="9880">
                  <c:v>32.933329999999998</c:v>
                </c:pt>
                <c:pt idx="9881">
                  <c:v>32.936669999999999</c:v>
                </c:pt>
                <c:pt idx="9882">
                  <c:v>32.94</c:v>
                </c:pt>
                <c:pt idx="9883">
                  <c:v>32.943330000000003</c:v>
                </c:pt>
                <c:pt idx="9884">
                  <c:v>32.946669999999997</c:v>
                </c:pt>
                <c:pt idx="9885">
                  <c:v>32.950000000000003</c:v>
                </c:pt>
                <c:pt idx="9886">
                  <c:v>32.953330000000001</c:v>
                </c:pt>
                <c:pt idx="9887">
                  <c:v>32.956670000000003</c:v>
                </c:pt>
                <c:pt idx="9888">
                  <c:v>32.96</c:v>
                </c:pt>
                <c:pt idx="9889">
                  <c:v>32.963329999999999</c:v>
                </c:pt>
                <c:pt idx="9890">
                  <c:v>32.966670000000001</c:v>
                </c:pt>
                <c:pt idx="9891">
                  <c:v>32.97</c:v>
                </c:pt>
                <c:pt idx="9892">
                  <c:v>32.973329999999997</c:v>
                </c:pt>
                <c:pt idx="9893">
                  <c:v>32.976669999999999</c:v>
                </c:pt>
                <c:pt idx="9894">
                  <c:v>32.979999999999997</c:v>
                </c:pt>
                <c:pt idx="9895">
                  <c:v>32.983330000000002</c:v>
                </c:pt>
                <c:pt idx="9896">
                  <c:v>32.986669999999997</c:v>
                </c:pt>
                <c:pt idx="9897">
                  <c:v>32.99</c:v>
                </c:pt>
                <c:pt idx="9898">
                  <c:v>32.99333</c:v>
                </c:pt>
                <c:pt idx="9899">
                  <c:v>32.996670000000002</c:v>
                </c:pt>
                <c:pt idx="9900">
                  <c:v>33</c:v>
                </c:pt>
                <c:pt idx="9901">
                  <c:v>33.003329999999998</c:v>
                </c:pt>
                <c:pt idx="9902">
                  <c:v>33.00667</c:v>
                </c:pt>
                <c:pt idx="9903">
                  <c:v>33.01</c:v>
                </c:pt>
                <c:pt idx="9904">
                  <c:v>33.013330000000003</c:v>
                </c:pt>
                <c:pt idx="9905">
                  <c:v>33.016669999999998</c:v>
                </c:pt>
                <c:pt idx="9906">
                  <c:v>33.020000000000003</c:v>
                </c:pt>
                <c:pt idx="9907">
                  <c:v>33.023330000000001</c:v>
                </c:pt>
                <c:pt idx="9908">
                  <c:v>33.026670000000003</c:v>
                </c:pt>
                <c:pt idx="9909">
                  <c:v>33.03</c:v>
                </c:pt>
                <c:pt idx="9910">
                  <c:v>33.033329999999999</c:v>
                </c:pt>
                <c:pt idx="9911">
                  <c:v>33.036670000000001</c:v>
                </c:pt>
                <c:pt idx="9912">
                  <c:v>33.04</c:v>
                </c:pt>
                <c:pt idx="9913">
                  <c:v>33.043329999999997</c:v>
                </c:pt>
                <c:pt idx="9914">
                  <c:v>33.046669999999999</c:v>
                </c:pt>
                <c:pt idx="9915">
                  <c:v>33.049999999999997</c:v>
                </c:pt>
                <c:pt idx="9916">
                  <c:v>33.053330000000003</c:v>
                </c:pt>
                <c:pt idx="9917">
                  <c:v>33.056669999999997</c:v>
                </c:pt>
                <c:pt idx="9918">
                  <c:v>33.06</c:v>
                </c:pt>
                <c:pt idx="9919">
                  <c:v>33.063330000000001</c:v>
                </c:pt>
                <c:pt idx="9920">
                  <c:v>33.066670000000002</c:v>
                </c:pt>
                <c:pt idx="9921">
                  <c:v>33.07</c:v>
                </c:pt>
                <c:pt idx="9922">
                  <c:v>33.073329999999999</c:v>
                </c:pt>
                <c:pt idx="9923">
                  <c:v>33.07667</c:v>
                </c:pt>
                <c:pt idx="9924">
                  <c:v>33.08</c:v>
                </c:pt>
                <c:pt idx="9925">
                  <c:v>33.083329999999997</c:v>
                </c:pt>
                <c:pt idx="9926">
                  <c:v>33.086669999999998</c:v>
                </c:pt>
                <c:pt idx="9927">
                  <c:v>33.090000000000003</c:v>
                </c:pt>
                <c:pt idx="9928">
                  <c:v>33.093330000000002</c:v>
                </c:pt>
                <c:pt idx="9929">
                  <c:v>33.096670000000003</c:v>
                </c:pt>
                <c:pt idx="9930">
                  <c:v>33.1</c:v>
                </c:pt>
                <c:pt idx="9931">
                  <c:v>33.10333</c:v>
                </c:pt>
                <c:pt idx="9932">
                  <c:v>33.106670000000001</c:v>
                </c:pt>
                <c:pt idx="9933">
                  <c:v>33.11</c:v>
                </c:pt>
                <c:pt idx="9934">
                  <c:v>33.113329999999998</c:v>
                </c:pt>
                <c:pt idx="9935">
                  <c:v>33.116669999999999</c:v>
                </c:pt>
                <c:pt idx="9936">
                  <c:v>33.119999999999997</c:v>
                </c:pt>
                <c:pt idx="9937">
                  <c:v>33.123330000000003</c:v>
                </c:pt>
                <c:pt idx="9938">
                  <c:v>33.126669999999997</c:v>
                </c:pt>
                <c:pt idx="9939">
                  <c:v>33.130000000000003</c:v>
                </c:pt>
                <c:pt idx="9940">
                  <c:v>33.133330000000001</c:v>
                </c:pt>
                <c:pt idx="9941">
                  <c:v>33.136670000000002</c:v>
                </c:pt>
                <c:pt idx="9942">
                  <c:v>33.14</c:v>
                </c:pt>
                <c:pt idx="9943">
                  <c:v>33.143329999999999</c:v>
                </c:pt>
                <c:pt idx="9944">
                  <c:v>33.14667</c:v>
                </c:pt>
                <c:pt idx="9945">
                  <c:v>33.15</c:v>
                </c:pt>
                <c:pt idx="9946">
                  <c:v>33.153329999999997</c:v>
                </c:pt>
                <c:pt idx="9947">
                  <c:v>33.156669999999998</c:v>
                </c:pt>
                <c:pt idx="9948">
                  <c:v>33.159999999999997</c:v>
                </c:pt>
                <c:pt idx="9949">
                  <c:v>33.163330000000002</c:v>
                </c:pt>
                <c:pt idx="9950">
                  <c:v>33.166670000000003</c:v>
                </c:pt>
                <c:pt idx="9951">
                  <c:v>33.17</c:v>
                </c:pt>
                <c:pt idx="9952">
                  <c:v>33.17333</c:v>
                </c:pt>
                <c:pt idx="9953">
                  <c:v>33.176670000000001</c:v>
                </c:pt>
                <c:pt idx="9954">
                  <c:v>33.18</c:v>
                </c:pt>
                <c:pt idx="9955">
                  <c:v>33.183329999999998</c:v>
                </c:pt>
                <c:pt idx="9956">
                  <c:v>33.186669999999999</c:v>
                </c:pt>
                <c:pt idx="9957">
                  <c:v>33.19</c:v>
                </c:pt>
                <c:pt idx="9958">
                  <c:v>33.193330000000003</c:v>
                </c:pt>
                <c:pt idx="9959">
                  <c:v>33.196669999999997</c:v>
                </c:pt>
                <c:pt idx="9960">
                  <c:v>33.200000000000003</c:v>
                </c:pt>
                <c:pt idx="9961">
                  <c:v>33.203330000000001</c:v>
                </c:pt>
                <c:pt idx="9962">
                  <c:v>33.206670000000003</c:v>
                </c:pt>
                <c:pt idx="9963">
                  <c:v>33.21</c:v>
                </c:pt>
                <c:pt idx="9964">
                  <c:v>33.213329999999999</c:v>
                </c:pt>
                <c:pt idx="9965">
                  <c:v>33.216670000000001</c:v>
                </c:pt>
                <c:pt idx="9966">
                  <c:v>33.22</c:v>
                </c:pt>
                <c:pt idx="9967">
                  <c:v>33.223329999999997</c:v>
                </c:pt>
                <c:pt idx="9968">
                  <c:v>33.226669999999999</c:v>
                </c:pt>
                <c:pt idx="9969">
                  <c:v>33.229999999999997</c:v>
                </c:pt>
                <c:pt idx="9970">
                  <c:v>33.233330000000002</c:v>
                </c:pt>
                <c:pt idx="9971">
                  <c:v>33.236669999999997</c:v>
                </c:pt>
                <c:pt idx="9972">
                  <c:v>33.24</c:v>
                </c:pt>
                <c:pt idx="9973">
                  <c:v>33.24333</c:v>
                </c:pt>
                <c:pt idx="9974">
                  <c:v>33.246670000000002</c:v>
                </c:pt>
                <c:pt idx="9975">
                  <c:v>33.25</c:v>
                </c:pt>
                <c:pt idx="9976">
                  <c:v>33.253329999999998</c:v>
                </c:pt>
                <c:pt idx="9977">
                  <c:v>33.25667</c:v>
                </c:pt>
                <c:pt idx="9978">
                  <c:v>33.26</c:v>
                </c:pt>
                <c:pt idx="9979">
                  <c:v>33.263330000000003</c:v>
                </c:pt>
                <c:pt idx="9980">
                  <c:v>33.266669999999998</c:v>
                </c:pt>
                <c:pt idx="9981">
                  <c:v>33.270000000000003</c:v>
                </c:pt>
                <c:pt idx="9982">
                  <c:v>33.273330000000001</c:v>
                </c:pt>
                <c:pt idx="9983">
                  <c:v>33.276670000000003</c:v>
                </c:pt>
                <c:pt idx="9984">
                  <c:v>33.28</c:v>
                </c:pt>
                <c:pt idx="9985">
                  <c:v>33.283329999999999</c:v>
                </c:pt>
                <c:pt idx="9986">
                  <c:v>33.286670000000001</c:v>
                </c:pt>
                <c:pt idx="9987">
                  <c:v>33.29</c:v>
                </c:pt>
                <c:pt idx="9988">
                  <c:v>33.293329999999997</c:v>
                </c:pt>
                <c:pt idx="9989">
                  <c:v>33.296669999999999</c:v>
                </c:pt>
                <c:pt idx="9990">
                  <c:v>33.299999999999997</c:v>
                </c:pt>
                <c:pt idx="9991">
                  <c:v>33.303330000000003</c:v>
                </c:pt>
                <c:pt idx="9992">
                  <c:v>33.306669999999997</c:v>
                </c:pt>
                <c:pt idx="9993">
                  <c:v>33.31</c:v>
                </c:pt>
                <c:pt idx="9994">
                  <c:v>33.313330000000001</c:v>
                </c:pt>
                <c:pt idx="9995">
                  <c:v>33.316670000000002</c:v>
                </c:pt>
                <c:pt idx="9996">
                  <c:v>33.32</c:v>
                </c:pt>
                <c:pt idx="9997">
                  <c:v>33.323329999999999</c:v>
                </c:pt>
                <c:pt idx="9998">
                  <c:v>33.32667</c:v>
                </c:pt>
                <c:pt idx="9999">
                  <c:v>33.33</c:v>
                </c:pt>
                <c:pt idx="10000">
                  <c:v>33.333329999999997</c:v>
                </c:pt>
                <c:pt idx="10001">
                  <c:v>33.336669999999998</c:v>
                </c:pt>
                <c:pt idx="10002">
                  <c:v>33.340000000000003</c:v>
                </c:pt>
                <c:pt idx="10003">
                  <c:v>33.343330000000002</c:v>
                </c:pt>
                <c:pt idx="10004">
                  <c:v>33.346670000000003</c:v>
                </c:pt>
                <c:pt idx="10005">
                  <c:v>33.35</c:v>
                </c:pt>
                <c:pt idx="10006">
                  <c:v>33.35333</c:v>
                </c:pt>
                <c:pt idx="10007">
                  <c:v>33.356670000000001</c:v>
                </c:pt>
                <c:pt idx="10008">
                  <c:v>33.36</c:v>
                </c:pt>
                <c:pt idx="10009">
                  <c:v>33.363329999999998</c:v>
                </c:pt>
                <c:pt idx="10010">
                  <c:v>33.366669999999999</c:v>
                </c:pt>
                <c:pt idx="10011">
                  <c:v>33.369999999999997</c:v>
                </c:pt>
                <c:pt idx="10012">
                  <c:v>33.373330000000003</c:v>
                </c:pt>
                <c:pt idx="10013">
                  <c:v>33.376669999999997</c:v>
                </c:pt>
                <c:pt idx="10014">
                  <c:v>33.380000000000003</c:v>
                </c:pt>
                <c:pt idx="10015">
                  <c:v>33.383330000000001</c:v>
                </c:pt>
                <c:pt idx="10016">
                  <c:v>33.386670000000002</c:v>
                </c:pt>
                <c:pt idx="10017">
                  <c:v>33.39</c:v>
                </c:pt>
                <c:pt idx="10018">
                  <c:v>33.393329999999999</c:v>
                </c:pt>
                <c:pt idx="10019">
                  <c:v>33.39667</c:v>
                </c:pt>
                <c:pt idx="10020">
                  <c:v>33.4</c:v>
                </c:pt>
                <c:pt idx="10021">
                  <c:v>33.403329999999997</c:v>
                </c:pt>
                <c:pt idx="10022">
                  <c:v>33.406669999999998</c:v>
                </c:pt>
                <c:pt idx="10023">
                  <c:v>33.409999999999997</c:v>
                </c:pt>
                <c:pt idx="10024">
                  <c:v>33.413330000000002</c:v>
                </c:pt>
                <c:pt idx="10025">
                  <c:v>33.416670000000003</c:v>
                </c:pt>
                <c:pt idx="10026">
                  <c:v>33.42</c:v>
                </c:pt>
                <c:pt idx="10027">
                  <c:v>33.42333</c:v>
                </c:pt>
                <c:pt idx="10028">
                  <c:v>33.426670000000001</c:v>
                </c:pt>
                <c:pt idx="10029">
                  <c:v>33.43</c:v>
                </c:pt>
                <c:pt idx="10030">
                  <c:v>33.433329999999998</c:v>
                </c:pt>
                <c:pt idx="10031">
                  <c:v>33.436669999999999</c:v>
                </c:pt>
                <c:pt idx="10032">
                  <c:v>33.44</c:v>
                </c:pt>
                <c:pt idx="10033">
                  <c:v>33.443330000000003</c:v>
                </c:pt>
                <c:pt idx="10034">
                  <c:v>33.446669999999997</c:v>
                </c:pt>
                <c:pt idx="10035">
                  <c:v>33.450000000000003</c:v>
                </c:pt>
                <c:pt idx="10036">
                  <c:v>33.453330000000001</c:v>
                </c:pt>
                <c:pt idx="10037">
                  <c:v>33.456670000000003</c:v>
                </c:pt>
                <c:pt idx="10038">
                  <c:v>33.46</c:v>
                </c:pt>
                <c:pt idx="10039">
                  <c:v>33.463329999999999</c:v>
                </c:pt>
                <c:pt idx="10040">
                  <c:v>33.466670000000001</c:v>
                </c:pt>
                <c:pt idx="10041">
                  <c:v>33.47</c:v>
                </c:pt>
                <c:pt idx="10042">
                  <c:v>33.473329999999997</c:v>
                </c:pt>
                <c:pt idx="10043">
                  <c:v>33.476669999999999</c:v>
                </c:pt>
                <c:pt idx="10044">
                  <c:v>33.479999999999997</c:v>
                </c:pt>
                <c:pt idx="10045">
                  <c:v>33.483330000000002</c:v>
                </c:pt>
                <c:pt idx="10046">
                  <c:v>33.486669999999997</c:v>
                </c:pt>
                <c:pt idx="10047">
                  <c:v>33.49</c:v>
                </c:pt>
                <c:pt idx="10048">
                  <c:v>33.49333</c:v>
                </c:pt>
                <c:pt idx="10049">
                  <c:v>33.496670000000002</c:v>
                </c:pt>
                <c:pt idx="10050">
                  <c:v>33.5</c:v>
                </c:pt>
                <c:pt idx="10051">
                  <c:v>33.503329999999998</c:v>
                </c:pt>
                <c:pt idx="10052">
                  <c:v>33.50667</c:v>
                </c:pt>
                <c:pt idx="10053">
                  <c:v>33.51</c:v>
                </c:pt>
                <c:pt idx="10054">
                  <c:v>33.513330000000003</c:v>
                </c:pt>
                <c:pt idx="10055">
                  <c:v>33.516669999999998</c:v>
                </c:pt>
                <c:pt idx="10056">
                  <c:v>33.520000000000003</c:v>
                </c:pt>
                <c:pt idx="10057">
                  <c:v>33.523330000000001</c:v>
                </c:pt>
                <c:pt idx="10058">
                  <c:v>33.526670000000003</c:v>
                </c:pt>
                <c:pt idx="10059">
                  <c:v>33.53</c:v>
                </c:pt>
                <c:pt idx="10060">
                  <c:v>33.533329999999999</c:v>
                </c:pt>
                <c:pt idx="10061">
                  <c:v>33.536670000000001</c:v>
                </c:pt>
                <c:pt idx="10062">
                  <c:v>33.54</c:v>
                </c:pt>
                <c:pt idx="10063">
                  <c:v>33.543329999999997</c:v>
                </c:pt>
                <c:pt idx="10064">
                  <c:v>33.546669999999999</c:v>
                </c:pt>
                <c:pt idx="10065">
                  <c:v>33.549999999999997</c:v>
                </c:pt>
                <c:pt idx="10066">
                  <c:v>33.553330000000003</c:v>
                </c:pt>
                <c:pt idx="10067">
                  <c:v>33.556669999999997</c:v>
                </c:pt>
                <c:pt idx="10068">
                  <c:v>33.56</c:v>
                </c:pt>
                <c:pt idx="10069">
                  <c:v>33.563330000000001</c:v>
                </c:pt>
                <c:pt idx="10070">
                  <c:v>33.566670000000002</c:v>
                </c:pt>
                <c:pt idx="10071">
                  <c:v>33.57</c:v>
                </c:pt>
                <c:pt idx="10072">
                  <c:v>33.573329999999999</c:v>
                </c:pt>
                <c:pt idx="10073">
                  <c:v>33.57667</c:v>
                </c:pt>
                <c:pt idx="10074">
                  <c:v>33.58</c:v>
                </c:pt>
                <c:pt idx="10075">
                  <c:v>33.583329999999997</c:v>
                </c:pt>
                <c:pt idx="10076">
                  <c:v>33.586669999999998</c:v>
                </c:pt>
                <c:pt idx="10077">
                  <c:v>33.590000000000003</c:v>
                </c:pt>
                <c:pt idx="10078">
                  <c:v>33.593330000000002</c:v>
                </c:pt>
                <c:pt idx="10079">
                  <c:v>33.596670000000003</c:v>
                </c:pt>
                <c:pt idx="10080">
                  <c:v>33.6</c:v>
                </c:pt>
                <c:pt idx="10081">
                  <c:v>33.60333</c:v>
                </c:pt>
                <c:pt idx="10082">
                  <c:v>33.606670000000001</c:v>
                </c:pt>
                <c:pt idx="10083">
                  <c:v>33.61</c:v>
                </c:pt>
                <c:pt idx="10084">
                  <c:v>33.613329999999998</c:v>
                </c:pt>
                <c:pt idx="10085">
                  <c:v>33.616669999999999</c:v>
                </c:pt>
                <c:pt idx="10086">
                  <c:v>33.619999999999997</c:v>
                </c:pt>
                <c:pt idx="10087">
                  <c:v>33.623330000000003</c:v>
                </c:pt>
                <c:pt idx="10088">
                  <c:v>33.626669999999997</c:v>
                </c:pt>
                <c:pt idx="10089">
                  <c:v>33.630000000000003</c:v>
                </c:pt>
                <c:pt idx="10090">
                  <c:v>33.633330000000001</c:v>
                </c:pt>
                <c:pt idx="10091">
                  <c:v>33.636670000000002</c:v>
                </c:pt>
                <c:pt idx="10092">
                  <c:v>33.64</c:v>
                </c:pt>
                <c:pt idx="10093">
                  <c:v>33.643329999999999</c:v>
                </c:pt>
                <c:pt idx="10094">
                  <c:v>33.64667</c:v>
                </c:pt>
                <c:pt idx="10095">
                  <c:v>33.65</c:v>
                </c:pt>
                <c:pt idx="10096">
                  <c:v>33.653329999999997</c:v>
                </c:pt>
                <c:pt idx="10097">
                  <c:v>33.656669999999998</c:v>
                </c:pt>
                <c:pt idx="10098">
                  <c:v>33.659999999999997</c:v>
                </c:pt>
                <c:pt idx="10099">
                  <c:v>33.663330000000002</c:v>
                </c:pt>
                <c:pt idx="10100">
                  <c:v>33.666670000000003</c:v>
                </c:pt>
                <c:pt idx="10101">
                  <c:v>33.67</c:v>
                </c:pt>
                <c:pt idx="10102">
                  <c:v>33.67333</c:v>
                </c:pt>
                <c:pt idx="10103">
                  <c:v>33.676670000000001</c:v>
                </c:pt>
                <c:pt idx="10104">
                  <c:v>33.68</c:v>
                </c:pt>
                <c:pt idx="10105">
                  <c:v>33.683329999999998</c:v>
                </c:pt>
                <c:pt idx="10106">
                  <c:v>33.686669999999999</c:v>
                </c:pt>
                <c:pt idx="10107">
                  <c:v>33.69</c:v>
                </c:pt>
                <c:pt idx="10108">
                  <c:v>33.693330000000003</c:v>
                </c:pt>
                <c:pt idx="10109">
                  <c:v>33.696669999999997</c:v>
                </c:pt>
                <c:pt idx="10110">
                  <c:v>33.700000000000003</c:v>
                </c:pt>
                <c:pt idx="10111">
                  <c:v>33.703330000000001</c:v>
                </c:pt>
                <c:pt idx="10112">
                  <c:v>33.706670000000003</c:v>
                </c:pt>
                <c:pt idx="10113">
                  <c:v>33.71</c:v>
                </c:pt>
                <c:pt idx="10114">
                  <c:v>33.713329999999999</c:v>
                </c:pt>
                <c:pt idx="10115">
                  <c:v>33.716670000000001</c:v>
                </c:pt>
                <c:pt idx="10116">
                  <c:v>33.72</c:v>
                </c:pt>
                <c:pt idx="10117">
                  <c:v>33.723329999999997</c:v>
                </c:pt>
                <c:pt idx="10118">
                  <c:v>33.726669999999999</c:v>
                </c:pt>
                <c:pt idx="10119">
                  <c:v>33.729999999999997</c:v>
                </c:pt>
                <c:pt idx="10120">
                  <c:v>33.733330000000002</c:v>
                </c:pt>
                <c:pt idx="10121">
                  <c:v>33.736669999999997</c:v>
                </c:pt>
                <c:pt idx="10122">
                  <c:v>33.74</c:v>
                </c:pt>
                <c:pt idx="10123">
                  <c:v>33.74333</c:v>
                </c:pt>
                <c:pt idx="10124">
                  <c:v>33.746670000000002</c:v>
                </c:pt>
                <c:pt idx="10125">
                  <c:v>33.75</c:v>
                </c:pt>
                <c:pt idx="10126">
                  <c:v>33.753329999999998</c:v>
                </c:pt>
                <c:pt idx="10127">
                  <c:v>33.75667</c:v>
                </c:pt>
                <c:pt idx="10128">
                  <c:v>33.76</c:v>
                </c:pt>
                <c:pt idx="10129">
                  <c:v>33.763330000000003</c:v>
                </c:pt>
                <c:pt idx="10130">
                  <c:v>33.766669999999998</c:v>
                </c:pt>
                <c:pt idx="10131">
                  <c:v>33.770000000000003</c:v>
                </c:pt>
                <c:pt idx="10132">
                  <c:v>33.773330000000001</c:v>
                </c:pt>
                <c:pt idx="10133">
                  <c:v>33.776670000000003</c:v>
                </c:pt>
                <c:pt idx="10134">
                  <c:v>33.78</c:v>
                </c:pt>
                <c:pt idx="10135">
                  <c:v>33.783329999999999</c:v>
                </c:pt>
                <c:pt idx="10136">
                  <c:v>33.786670000000001</c:v>
                </c:pt>
                <c:pt idx="10137">
                  <c:v>33.79</c:v>
                </c:pt>
                <c:pt idx="10138">
                  <c:v>33.793329999999997</c:v>
                </c:pt>
                <c:pt idx="10139">
                  <c:v>33.796669999999999</c:v>
                </c:pt>
                <c:pt idx="10140">
                  <c:v>33.799999999999997</c:v>
                </c:pt>
                <c:pt idx="10141">
                  <c:v>33.803330000000003</c:v>
                </c:pt>
                <c:pt idx="10142">
                  <c:v>33.806669999999997</c:v>
                </c:pt>
                <c:pt idx="10143">
                  <c:v>33.81</c:v>
                </c:pt>
                <c:pt idx="10144">
                  <c:v>33.813330000000001</c:v>
                </c:pt>
                <c:pt idx="10145">
                  <c:v>33.816670000000002</c:v>
                </c:pt>
                <c:pt idx="10146">
                  <c:v>33.82</c:v>
                </c:pt>
                <c:pt idx="10147">
                  <c:v>33.823329999999999</c:v>
                </c:pt>
                <c:pt idx="10148">
                  <c:v>33.82667</c:v>
                </c:pt>
                <c:pt idx="10149">
                  <c:v>33.83</c:v>
                </c:pt>
                <c:pt idx="10150">
                  <c:v>33.833329999999997</c:v>
                </c:pt>
                <c:pt idx="10151">
                  <c:v>33.836669999999998</c:v>
                </c:pt>
                <c:pt idx="10152">
                  <c:v>33.840000000000003</c:v>
                </c:pt>
                <c:pt idx="10153">
                  <c:v>33.843330000000002</c:v>
                </c:pt>
                <c:pt idx="10154">
                  <c:v>33.846670000000003</c:v>
                </c:pt>
                <c:pt idx="10155">
                  <c:v>33.85</c:v>
                </c:pt>
                <c:pt idx="10156">
                  <c:v>33.85333</c:v>
                </c:pt>
                <c:pt idx="10157">
                  <c:v>33.856670000000001</c:v>
                </c:pt>
                <c:pt idx="10158">
                  <c:v>33.86</c:v>
                </c:pt>
                <c:pt idx="10159">
                  <c:v>33.863329999999998</c:v>
                </c:pt>
                <c:pt idx="10160">
                  <c:v>33.866669999999999</c:v>
                </c:pt>
                <c:pt idx="10161">
                  <c:v>33.869999999999997</c:v>
                </c:pt>
                <c:pt idx="10162">
                  <c:v>33.873330000000003</c:v>
                </c:pt>
                <c:pt idx="10163">
                  <c:v>33.876669999999997</c:v>
                </c:pt>
                <c:pt idx="10164">
                  <c:v>33.880000000000003</c:v>
                </c:pt>
                <c:pt idx="10165">
                  <c:v>33.883330000000001</c:v>
                </c:pt>
                <c:pt idx="10166">
                  <c:v>33.886670000000002</c:v>
                </c:pt>
                <c:pt idx="10167">
                  <c:v>33.89</c:v>
                </c:pt>
                <c:pt idx="10168">
                  <c:v>33.893329999999999</c:v>
                </c:pt>
                <c:pt idx="10169">
                  <c:v>33.89667</c:v>
                </c:pt>
                <c:pt idx="10170">
                  <c:v>33.9</c:v>
                </c:pt>
                <c:pt idx="10171">
                  <c:v>33.903329999999997</c:v>
                </c:pt>
                <c:pt idx="10172">
                  <c:v>33.906669999999998</c:v>
                </c:pt>
                <c:pt idx="10173">
                  <c:v>33.909999999999997</c:v>
                </c:pt>
                <c:pt idx="10174">
                  <c:v>33.913330000000002</c:v>
                </c:pt>
                <c:pt idx="10175">
                  <c:v>33.916670000000003</c:v>
                </c:pt>
                <c:pt idx="10176">
                  <c:v>33.92</c:v>
                </c:pt>
                <c:pt idx="10177">
                  <c:v>33.92333</c:v>
                </c:pt>
                <c:pt idx="10178">
                  <c:v>33.926670000000001</c:v>
                </c:pt>
                <c:pt idx="10179">
                  <c:v>33.93</c:v>
                </c:pt>
                <c:pt idx="10180">
                  <c:v>33.933329999999998</c:v>
                </c:pt>
                <c:pt idx="10181">
                  <c:v>33.936669999999999</c:v>
                </c:pt>
                <c:pt idx="10182">
                  <c:v>33.94</c:v>
                </c:pt>
                <c:pt idx="10183">
                  <c:v>33.943330000000003</c:v>
                </c:pt>
                <c:pt idx="10184">
                  <c:v>33.946669999999997</c:v>
                </c:pt>
                <c:pt idx="10185">
                  <c:v>33.950000000000003</c:v>
                </c:pt>
                <c:pt idx="10186">
                  <c:v>33.953330000000001</c:v>
                </c:pt>
                <c:pt idx="10187">
                  <c:v>33.956670000000003</c:v>
                </c:pt>
                <c:pt idx="10188">
                  <c:v>33.96</c:v>
                </c:pt>
                <c:pt idx="10189">
                  <c:v>33.963329999999999</c:v>
                </c:pt>
                <c:pt idx="10190">
                  <c:v>33.966670000000001</c:v>
                </c:pt>
                <c:pt idx="10191">
                  <c:v>33.97</c:v>
                </c:pt>
                <c:pt idx="10192">
                  <c:v>33.973329999999997</c:v>
                </c:pt>
                <c:pt idx="10193">
                  <c:v>33.976669999999999</c:v>
                </c:pt>
                <c:pt idx="10194">
                  <c:v>33.979999999999997</c:v>
                </c:pt>
                <c:pt idx="10195">
                  <c:v>33.983330000000002</c:v>
                </c:pt>
                <c:pt idx="10196">
                  <c:v>33.986669999999997</c:v>
                </c:pt>
                <c:pt idx="10197">
                  <c:v>33.99</c:v>
                </c:pt>
                <c:pt idx="10198">
                  <c:v>33.99333</c:v>
                </c:pt>
                <c:pt idx="10199">
                  <c:v>33.996670000000002</c:v>
                </c:pt>
                <c:pt idx="10200">
                  <c:v>34</c:v>
                </c:pt>
                <c:pt idx="10201">
                  <c:v>34.003329999999998</c:v>
                </c:pt>
                <c:pt idx="10202">
                  <c:v>34.00667</c:v>
                </c:pt>
                <c:pt idx="10203">
                  <c:v>34.01</c:v>
                </c:pt>
                <c:pt idx="10204">
                  <c:v>34.013330000000003</c:v>
                </c:pt>
                <c:pt idx="10205">
                  <c:v>34.016669999999998</c:v>
                </c:pt>
                <c:pt idx="10206">
                  <c:v>34.020000000000003</c:v>
                </c:pt>
                <c:pt idx="10207">
                  <c:v>34.023330000000001</c:v>
                </c:pt>
                <c:pt idx="10208">
                  <c:v>34.026670000000003</c:v>
                </c:pt>
                <c:pt idx="10209">
                  <c:v>34.03</c:v>
                </c:pt>
                <c:pt idx="10210">
                  <c:v>34.033329999999999</c:v>
                </c:pt>
                <c:pt idx="10211">
                  <c:v>34.036670000000001</c:v>
                </c:pt>
                <c:pt idx="10212">
                  <c:v>34.04</c:v>
                </c:pt>
                <c:pt idx="10213">
                  <c:v>34.043329999999997</c:v>
                </c:pt>
                <c:pt idx="10214">
                  <c:v>34.046669999999999</c:v>
                </c:pt>
                <c:pt idx="10215">
                  <c:v>34.049999999999997</c:v>
                </c:pt>
                <c:pt idx="10216">
                  <c:v>34.053330000000003</c:v>
                </c:pt>
                <c:pt idx="10217">
                  <c:v>34.056669999999997</c:v>
                </c:pt>
                <c:pt idx="10218">
                  <c:v>34.06</c:v>
                </c:pt>
                <c:pt idx="10219">
                  <c:v>34.063330000000001</c:v>
                </c:pt>
                <c:pt idx="10220">
                  <c:v>34.066670000000002</c:v>
                </c:pt>
                <c:pt idx="10221">
                  <c:v>34.07</c:v>
                </c:pt>
                <c:pt idx="10222">
                  <c:v>34.073329999999999</c:v>
                </c:pt>
                <c:pt idx="10223">
                  <c:v>34.07667</c:v>
                </c:pt>
                <c:pt idx="10224">
                  <c:v>34.08</c:v>
                </c:pt>
                <c:pt idx="10225">
                  <c:v>34.083329999999997</c:v>
                </c:pt>
                <c:pt idx="10226">
                  <c:v>34.086669999999998</c:v>
                </c:pt>
                <c:pt idx="10227">
                  <c:v>34.090000000000003</c:v>
                </c:pt>
                <c:pt idx="10228">
                  <c:v>34.093330000000002</c:v>
                </c:pt>
                <c:pt idx="10229">
                  <c:v>34.096670000000003</c:v>
                </c:pt>
                <c:pt idx="10230">
                  <c:v>34.1</c:v>
                </c:pt>
                <c:pt idx="10231">
                  <c:v>34.10333</c:v>
                </c:pt>
                <c:pt idx="10232">
                  <c:v>34.106670000000001</c:v>
                </c:pt>
                <c:pt idx="10233">
                  <c:v>34.11</c:v>
                </c:pt>
                <c:pt idx="10234">
                  <c:v>34.113329999999998</c:v>
                </c:pt>
                <c:pt idx="10235">
                  <c:v>34.116669999999999</c:v>
                </c:pt>
                <c:pt idx="10236">
                  <c:v>34.119999999999997</c:v>
                </c:pt>
                <c:pt idx="10237">
                  <c:v>34.123330000000003</c:v>
                </c:pt>
                <c:pt idx="10238">
                  <c:v>34.126669999999997</c:v>
                </c:pt>
                <c:pt idx="10239">
                  <c:v>34.130000000000003</c:v>
                </c:pt>
                <c:pt idx="10240">
                  <c:v>34.133330000000001</c:v>
                </c:pt>
                <c:pt idx="10241">
                  <c:v>34.136670000000002</c:v>
                </c:pt>
                <c:pt idx="10242">
                  <c:v>34.14</c:v>
                </c:pt>
                <c:pt idx="10243">
                  <c:v>34.143329999999999</c:v>
                </c:pt>
                <c:pt idx="10244">
                  <c:v>34.14667</c:v>
                </c:pt>
                <c:pt idx="10245">
                  <c:v>34.15</c:v>
                </c:pt>
                <c:pt idx="10246">
                  <c:v>34.153329999999997</c:v>
                </c:pt>
                <c:pt idx="10247">
                  <c:v>34.156669999999998</c:v>
                </c:pt>
                <c:pt idx="10248">
                  <c:v>34.159999999999997</c:v>
                </c:pt>
                <c:pt idx="10249">
                  <c:v>34.163330000000002</c:v>
                </c:pt>
                <c:pt idx="10250">
                  <c:v>34.166670000000003</c:v>
                </c:pt>
                <c:pt idx="10251">
                  <c:v>34.17</c:v>
                </c:pt>
                <c:pt idx="10252">
                  <c:v>34.17333</c:v>
                </c:pt>
                <c:pt idx="10253">
                  <c:v>34.176670000000001</c:v>
                </c:pt>
                <c:pt idx="10254">
                  <c:v>34.18</c:v>
                </c:pt>
                <c:pt idx="10255">
                  <c:v>34.183329999999998</c:v>
                </c:pt>
                <c:pt idx="10256">
                  <c:v>34.186669999999999</c:v>
                </c:pt>
                <c:pt idx="10257">
                  <c:v>34.19</c:v>
                </c:pt>
                <c:pt idx="10258">
                  <c:v>34.193330000000003</c:v>
                </c:pt>
                <c:pt idx="10259">
                  <c:v>34.196669999999997</c:v>
                </c:pt>
                <c:pt idx="10260">
                  <c:v>34.200000000000003</c:v>
                </c:pt>
                <c:pt idx="10261">
                  <c:v>34.203330000000001</c:v>
                </c:pt>
                <c:pt idx="10262">
                  <c:v>34.206670000000003</c:v>
                </c:pt>
                <c:pt idx="10263">
                  <c:v>34.21</c:v>
                </c:pt>
                <c:pt idx="10264">
                  <c:v>34.213329999999999</c:v>
                </c:pt>
                <c:pt idx="10265">
                  <c:v>34.216670000000001</c:v>
                </c:pt>
                <c:pt idx="10266">
                  <c:v>34.22</c:v>
                </c:pt>
                <c:pt idx="10267">
                  <c:v>34.223329999999997</c:v>
                </c:pt>
                <c:pt idx="10268">
                  <c:v>34.226669999999999</c:v>
                </c:pt>
                <c:pt idx="10269">
                  <c:v>34.229999999999997</c:v>
                </c:pt>
                <c:pt idx="10270">
                  <c:v>34.233330000000002</c:v>
                </c:pt>
                <c:pt idx="10271">
                  <c:v>34.236669999999997</c:v>
                </c:pt>
                <c:pt idx="10272">
                  <c:v>34.24</c:v>
                </c:pt>
                <c:pt idx="10273">
                  <c:v>34.24333</c:v>
                </c:pt>
                <c:pt idx="10274">
                  <c:v>34.246670000000002</c:v>
                </c:pt>
                <c:pt idx="10275">
                  <c:v>34.25</c:v>
                </c:pt>
                <c:pt idx="10276">
                  <c:v>34.253329999999998</c:v>
                </c:pt>
                <c:pt idx="10277">
                  <c:v>34.25667</c:v>
                </c:pt>
                <c:pt idx="10278">
                  <c:v>34.26</c:v>
                </c:pt>
                <c:pt idx="10279">
                  <c:v>34.263330000000003</c:v>
                </c:pt>
                <c:pt idx="10280">
                  <c:v>34.266669999999998</c:v>
                </c:pt>
                <c:pt idx="10281">
                  <c:v>34.270000000000003</c:v>
                </c:pt>
                <c:pt idx="10282">
                  <c:v>34.273330000000001</c:v>
                </c:pt>
                <c:pt idx="10283">
                  <c:v>34.276670000000003</c:v>
                </c:pt>
                <c:pt idx="10284">
                  <c:v>34.28</c:v>
                </c:pt>
                <c:pt idx="10285">
                  <c:v>34.283329999999999</c:v>
                </c:pt>
                <c:pt idx="10286">
                  <c:v>34.286670000000001</c:v>
                </c:pt>
                <c:pt idx="10287">
                  <c:v>34.29</c:v>
                </c:pt>
                <c:pt idx="10288">
                  <c:v>34.293329999999997</c:v>
                </c:pt>
                <c:pt idx="10289">
                  <c:v>34.296669999999999</c:v>
                </c:pt>
                <c:pt idx="10290">
                  <c:v>34.299999999999997</c:v>
                </c:pt>
                <c:pt idx="10291">
                  <c:v>34.303330000000003</c:v>
                </c:pt>
                <c:pt idx="10292">
                  <c:v>34.306669999999997</c:v>
                </c:pt>
                <c:pt idx="10293">
                  <c:v>34.31</c:v>
                </c:pt>
                <c:pt idx="10294">
                  <c:v>34.313330000000001</c:v>
                </c:pt>
                <c:pt idx="10295">
                  <c:v>34.316670000000002</c:v>
                </c:pt>
                <c:pt idx="10296">
                  <c:v>34.32</c:v>
                </c:pt>
                <c:pt idx="10297">
                  <c:v>34.323329999999999</c:v>
                </c:pt>
                <c:pt idx="10298">
                  <c:v>34.32667</c:v>
                </c:pt>
                <c:pt idx="10299">
                  <c:v>34.33</c:v>
                </c:pt>
                <c:pt idx="10300">
                  <c:v>34.333329999999997</c:v>
                </c:pt>
                <c:pt idx="10301">
                  <c:v>34.336669999999998</c:v>
                </c:pt>
                <c:pt idx="10302">
                  <c:v>34.340000000000003</c:v>
                </c:pt>
                <c:pt idx="10303">
                  <c:v>34.343330000000002</c:v>
                </c:pt>
                <c:pt idx="10304">
                  <c:v>34.346670000000003</c:v>
                </c:pt>
                <c:pt idx="10305">
                  <c:v>34.35</c:v>
                </c:pt>
                <c:pt idx="10306">
                  <c:v>34.35333</c:v>
                </c:pt>
                <c:pt idx="10307">
                  <c:v>34.356670000000001</c:v>
                </c:pt>
                <c:pt idx="10308">
                  <c:v>34.36</c:v>
                </c:pt>
                <c:pt idx="10309">
                  <c:v>34.363329999999998</c:v>
                </c:pt>
                <c:pt idx="10310">
                  <c:v>34.366669999999999</c:v>
                </c:pt>
                <c:pt idx="10311">
                  <c:v>34.369999999999997</c:v>
                </c:pt>
                <c:pt idx="10312">
                  <c:v>34.373330000000003</c:v>
                </c:pt>
                <c:pt idx="10313">
                  <c:v>34.376669999999997</c:v>
                </c:pt>
                <c:pt idx="10314">
                  <c:v>34.380000000000003</c:v>
                </c:pt>
                <c:pt idx="10315">
                  <c:v>34.383330000000001</c:v>
                </c:pt>
                <c:pt idx="10316">
                  <c:v>34.386670000000002</c:v>
                </c:pt>
                <c:pt idx="10317">
                  <c:v>34.39</c:v>
                </c:pt>
                <c:pt idx="10318">
                  <c:v>34.393329999999999</c:v>
                </c:pt>
                <c:pt idx="10319">
                  <c:v>34.39667</c:v>
                </c:pt>
                <c:pt idx="10320">
                  <c:v>34.4</c:v>
                </c:pt>
                <c:pt idx="10321">
                  <c:v>34.403329999999997</c:v>
                </c:pt>
                <c:pt idx="10322">
                  <c:v>34.406669999999998</c:v>
                </c:pt>
                <c:pt idx="10323">
                  <c:v>34.409999999999997</c:v>
                </c:pt>
                <c:pt idx="10324">
                  <c:v>34.413330000000002</c:v>
                </c:pt>
                <c:pt idx="10325">
                  <c:v>34.416670000000003</c:v>
                </c:pt>
                <c:pt idx="10326">
                  <c:v>34.42</c:v>
                </c:pt>
                <c:pt idx="10327">
                  <c:v>34.42333</c:v>
                </c:pt>
                <c:pt idx="10328">
                  <c:v>34.426670000000001</c:v>
                </c:pt>
                <c:pt idx="10329">
                  <c:v>34.43</c:v>
                </c:pt>
                <c:pt idx="10330">
                  <c:v>34.433329999999998</c:v>
                </c:pt>
                <c:pt idx="10331">
                  <c:v>34.436669999999999</c:v>
                </c:pt>
                <c:pt idx="10332">
                  <c:v>34.44</c:v>
                </c:pt>
                <c:pt idx="10333">
                  <c:v>34.443330000000003</c:v>
                </c:pt>
                <c:pt idx="10334">
                  <c:v>34.446669999999997</c:v>
                </c:pt>
                <c:pt idx="10335">
                  <c:v>34.450000000000003</c:v>
                </c:pt>
                <c:pt idx="10336">
                  <c:v>34.453330000000001</c:v>
                </c:pt>
                <c:pt idx="10337">
                  <c:v>34.456670000000003</c:v>
                </c:pt>
                <c:pt idx="10338">
                  <c:v>34.46</c:v>
                </c:pt>
                <c:pt idx="10339">
                  <c:v>34.463329999999999</c:v>
                </c:pt>
                <c:pt idx="10340">
                  <c:v>34.466670000000001</c:v>
                </c:pt>
                <c:pt idx="10341">
                  <c:v>34.47</c:v>
                </c:pt>
                <c:pt idx="10342">
                  <c:v>34.473329999999997</c:v>
                </c:pt>
                <c:pt idx="10343">
                  <c:v>34.476669999999999</c:v>
                </c:pt>
                <c:pt idx="10344">
                  <c:v>34.479999999999997</c:v>
                </c:pt>
                <c:pt idx="10345">
                  <c:v>34.483330000000002</c:v>
                </c:pt>
                <c:pt idx="10346">
                  <c:v>34.486669999999997</c:v>
                </c:pt>
                <c:pt idx="10347">
                  <c:v>34.49</c:v>
                </c:pt>
                <c:pt idx="10348">
                  <c:v>34.49333</c:v>
                </c:pt>
                <c:pt idx="10349">
                  <c:v>34.496670000000002</c:v>
                </c:pt>
                <c:pt idx="10350">
                  <c:v>34.5</c:v>
                </c:pt>
                <c:pt idx="10351">
                  <c:v>34.503329999999998</c:v>
                </c:pt>
                <c:pt idx="10352">
                  <c:v>34.50667</c:v>
                </c:pt>
                <c:pt idx="10353">
                  <c:v>34.51</c:v>
                </c:pt>
                <c:pt idx="10354">
                  <c:v>34.513330000000003</c:v>
                </c:pt>
                <c:pt idx="10355">
                  <c:v>34.516669999999998</c:v>
                </c:pt>
                <c:pt idx="10356">
                  <c:v>34.520000000000003</c:v>
                </c:pt>
                <c:pt idx="10357">
                  <c:v>34.523330000000001</c:v>
                </c:pt>
                <c:pt idx="10358">
                  <c:v>34.526670000000003</c:v>
                </c:pt>
                <c:pt idx="10359">
                  <c:v>34.53</c:v>
                </c:pt>
                <c:pt idx="10360">
                  <c:v>34.533329999999999</c:v>
                </c:pt>
                <c:pt idx="10361">
                  <c:v>34.536670000000001</c:v>
                </c:pt>
                <c:pt idx="10362">
                  <c:v>34.54</c:v>
                </c:pt>
                <c:pt idx="10363">
                  <c:v>34.543329999999997</c:v>
                </c:pt>
                <c:pt idx="10364">
                  <c:v>34.546669999999999</c:v>
                </c:pt>
                <c:pt idx="10365">
                  <c:v>34.549999999999997</c:v>
                </c:pt>
                <c:pt idx="10366">
                  <c:v>34.553330000000003</c:v>
                </c:pt>
                <c:pt idx="10367">
                  <c:v>34.556669999999997</c:v>
                </c:pt>
                <c:pt idx="10368">
                  <c:v>34.56</c:v>
                </c:pt>
                <c:pt idx="10369">
                  <c:v>34.563330000000001</c:v>
                </c:pt>
                <c:pt idx="10370">
                  <c:v>34.566670000000002</c:v>
                </c:pt>
                <c:pt idx="10371">
                  <c:v>34.57</c:v>
                </c:pt>
                <c:pt idx="10372">
                  <c:v>34.573329999999999</c:v>
                </c:pt>
                <c:pt idx="10373">
                  <c:v>34.57667</c:v>
                </c:pt>
                <c:pt idx="10374">
                  <c:v>34.58</c:v>
                </c:pt>
                <c:pt idx="10375">
                  <c:v>34.583329999999997</c:v>
                </c:pt>
                <c:pt idx="10376">
                  <c:v>34.586669999999998</c:v>
                </c:pt>
                <c:pt idx="10377">
                  <c:v>34.590000000000003</c:v>
                </c:pt>
                <c:pt idx="10378">
                  <c:v>34.593330000000002</c:v>
                </c:pt>
                <c:pt idx="10379">
                  <c:v>34.596670000000003</c:v>
                </c:pt>
                <c:pt idx="10380">
                  <c:v>34.6</c:v>
                </c:pt>
                <c:pt idx="10381">
                  <c:v>34.60333</c:v>
                </c:pt>
                <c:pt idx="10382">
                  <c:v>34.606670000000001</c:v>
                </c:pt>
                <c:pt idx="10383">
                  <c:v>34.61</c:v>
                </c:pt>
                <c:pt idx="10384">
                  <c:v>34.613329999999998</c:v>
                </c:pt>
                <c:pt idx="10385">
                  <c:v>34.616669999999999</c:v>
                </c:pt>
                <c:pt idx="10386">
                  <c:v>34.619999999999997</c:v>
                </c:pt>
                <c:pt idx="10387">
                  <c:v>34.623330000000003</c:v>
                </c:pt>
                <c:pt idx="10388">
                  <c:v>34.626669999999997</c:v>
                </c:pt>
                <c:pt idx="10389">
                  <c:v>34.630000000000003</c:v>
                </c:pt>
                <c:pt idx="10390">
                  <c:v>34.633330000000001</c:v>
                </c:pt>
                <c:pt idx="10391">
                  <c:v>34.636670000000002</c:v>
                </c:pt>
                <c:pt idx="10392">
                  <c:v>34.64</c:v>
                </c:pt>
                <c:pt idx="10393">
                  <c:v>34.643329999999999</c:v>
                </c:pt>
                <c:pt idx="10394">
                  <c:v>34.64667</c:v>
                </c:pt>
                <c:pt idx="10395">
                  <c:v>34.65</c:v>
                </c:pt>
                <c:pt idx="10396">
                  <c:v>34.653329999999997</c:v>
                </c:pt>
                <c:pt idx="10397">
                  <c:v>34.656669999999998</c:v>
                </c:pt>
                <c:pt idx="10398">
                  <c:v>34.659999999999997</c:v>
                </c:pt>
                <c:pt idx="10399">
                  <c:v>34.663330000000002</c:v>
                </c:pt>
                <c:pt idx="10400">
                  <c:v>34.666670000000003</c:v>
                </c:pt>
                <c:pt idx="10401">
                  <c:v>34.67</c:v>
                </c:pt>
                <c:pt idx="10402">
                  <c:v>34.67333</c:v>
                </c:pt>
                <c:pt idx="10403">
                  <c:v>34.676670000000001</c:v>
                </c:pt>
                <c:pt idx="10404">
                  <c:v>34.68</c:v>
                </c:pt>
                <c:pt idx="10405">
                  <c:v>34.683329999999998</c:v>
                </c:pt>
                <c:pt idx="10406">
                  <c:v>34.686669999999999</c:v>
                </c:pt>
                <c:pt idx="10407">
                  <c:v>34.69</c:v>
                </c:pt>
                <c:pt idx="10408">
                  <c:v>34.693330000000003</c:v>
                </c:pt>
                <c:pt idx="10409">
                  <c:v>34.696669999999997</c:v>
                </c:pt>
                <c:pt idx="10410">
                  <c:v>34.700000000000003</c:v>
                </c:pt>
                <c:pt idx="10411">
                  <c:v>34.703330000000001</c:v>
                </c:pt>
                <c:pt idx="10412">
                  <c:v>34.706670000000003</c:v>
                </c:pt>
                <c:pt idx="10413">
                  <c:v>34.71</c:v>
                </c:pt>
                <c:pt idx="10414">
                  <c:v>34.713329999999999</c:v>
                </c:pt>
                <c:pt idx="10415">
                  <c:v>34.716670000000001</c:v>
                </c:pt>
                <c:pt idx="10416">
                  <c:v>34.72</c:v>
                </c:pt>
                <c:pt idx="10417">
                  <c:v>34.723329999999997</c:v>
                </c:pt>
                <c:pt idx="10418">
                  <c:v>34.726669999999999</c:v>
                </c:pt>
                <c:pt idx="10419">
                  <c:v>34.729999999999997</c:v>
                </c:pt>
                <c:pt idx="10420">
                  <c:v>34.733330000000002</c:v>
                </c:pt>
                <c:pt idx="10421">
                  <c:v>34.736669999999997</c:v>
                </c:pt>
                <c:pt idx="10422">
                  <c:v>34.74</c:v>
                </c:pt>
                <c:pt idx="10423">
                  <c:v>34.74333</c:v>
                </c:pt>
                <c:pt idx="10424">
                  <c:v>34.746670000000002</c:v>
                </c:pt>
                <c:pt idx="10425">
                  <c:v>34.75</c:v>
                </c:pt>
                <c:pt idx="10426">
                  <c:v>34.753329999999998</c:v>
                </c:pt>
                <c:pt idx="10427">
                  <c:v>34.75667</c:v>
                </c:pt>
                <c:pt idx="10428">
                  <c:v>34.76</c:v>
                </c:pt>
                <c:pt idx="10429">
                  <c:v>34.763330000000003</c:v>
                </c:pt>
                <c:pt idx="10430">
                  <c:v>34.766669999999998</c:v>
                </c:pt>
                <c:pt idx="10431">
                  <c:v>34.770000000000003</c:v>
                </c:pt>
                <c:pt idx="10432">
                  <c:v>34.773330000000001</c:v>
                </c:pt>
                <c:pt idx="10433">
                  <c:v>34.776670000000003</c:v>
                </c:pt>
                <c:pt idx="10434">
                  <c:v>34.78</c:v>
                </c:pt>
                <c:pt idx="10435">
                  <c:v>34.783329999999999</c:v>
                </c:pt>
                <c:pt idx="10436">
                  <c:v>34.786670000000001</c:v>
                </c:pt>
                <c:pt idx="10437">
                  <c:v>34.79</c:v>
                </c:pt>
                <c:pt idx="10438">
                  <c:v>34.793329999999997</c:v>
                </c:pt>
                <c:pt idx="10439">
                  <c:v>34.796669999999999</c:v>
                </c:pt>
                <c:pt idx="10440">
                  <c:v>34.799999999999997</c:v>
                </c:pt>
                <c:pt idx="10441">
                  <c:v>34.803330000000003</c:v>
                </c:pt>
                <c:pt idx="10442">
                  <c:v>34.806669999999997</c:v>
                </c:pt>
                <c:pt idx="10443">
                  <c:v>34.81</c:v>
                </c:pt>
                <c:pt idx="10444">
                  <c:v>34.813330000000001</c:v>
                </c:pt>
                <c:pt idx="10445">
                  <c:v>34.816670000000002</c:v>
                </c:pt>
                <c:pt idx="10446">
                  <c:v>34.82</c:v>
                </c:pt>
                <c:pt idx="10447">
                  <c:v>34.823329999999999</c:v>
                </c:pt>
                <c:pt idx="10448">
                  <c:v>34.82667</c:v>
                </c:pt>
                <c:pt idx="10449">
                  <c:v>34.83</c:v>
                </c:pt>
                <c:pt idx="10450">
                  <c:v>34.833329999999997</c:v>
                </c:pt>
                <c:pt idx="10451">
                  <c:v>34.836669999999998</c:v>
                </c:pt>
                <c:pt idx="10452">
                  <c:v>34.840000000000003</c:v>
                </c:pt>
                <c:pt idx="10453">
                  <c:v>34.843330000000002</c:v>
                </c:pt>
                <c:pt idx="10454">
                  <c:v>34.846670000000003</c:v>
                </c:pt>
                <c:pt idx="10455">
                  <c:v>34.85</c:v>
                </c:pt>
                <c:pt idx="10456">
                  <c:v>34.85333</c:v>
                </c:pt>
                <c:pt idx="10457">
                  <c:v>34.856670000000001</c:v>
                </c:pt>
                <c:pt idx="10458">
                  <c:v>34.86</c:v>
                </c:pt>
                <c:pt idx="10459">
                  <c:v>34.863329999999998</c:v>
                </c:pt>
                <c:pt idx="10460">
                  <c:v>34.866669999999999</c:v>
                </c:pt>
                <c:pt idx="10461">
                  <c:v>34.869999999999997</c:v>
                </c:pt>
                <c:pt idx="10462">
                  <c:v>34.873330000000003</c:v>
                </c:pt>
                <c:pt idx="10463">
                  <c:v>34.876669999999997</c:v>
                </c:pt>
                <c:pt idx="10464">
                  <c:v>34.880000000000003</c:v>
                </c:pt>
                <c:pt idx="10465">
                  <c:v>34.883330000000001</c:v>
                </c:pt>
                <c:pt idx="10466">
                  <c:v>34.886670000000002</c:v>
                </c:pt>
                <c:pt idx="10467">
                  <c:v>34.89</c:v>
                </c:pt>
                <c:pt idx="10468">
                  <c:v>34.893329999999999</c:v>
                </c:pt>
                <c:pt idx="10469">
                  <c:v>34.89667</c:v>
                </c:pt>
                <c:pt idx="10470">
                  <c:v>34.9</c:v>
                </c:pt>
                <c:pt idx="10471">
                  <c:v>34.903329999999997</c:v>
                </c:pt>
                <c:pt idx="10472">
                  <c:v>34.906669999999998</c:v>
                </c:pt>
                <c:pt idx="10473">
                  <c:v>34.909999999999997</c:v>
                </c:pt>
                <c:pt idx="10474">
                  <c:v>34.913330000000002</c:v>
                </c:pt>
              </c:numCache>
            </c:numRef>
          </c:xVal>
          <c:yVal>
            <c:numRef>
              <c:f>Sheet2!$C$2:$C$10476</c:f>
              <c:numCache>
                <c:formatCode>General</c:formatCode>
                <c:ptCount val="10475"/>
                <c:pt idx="0">
                  <c:v>16.092099999999999</c:v>
                </c:pt>
                <c:pt idx="1">
                  <c:v>16.0944</c:v>
                </c:pt>
                <c:pt idx="2">
                  <c:v>16.112300000000001</c:v>
                </c:pt>
                <c:pt idx="3">
                  <c:v>16.1052</c:v>
                </c:pt>
                <c:pt idx="4">
                  <c:v>16.101600000000001</c:v>
                </c:pt>
                <c:pt idx="5">
                  <c:v>16.0944</c:v>
                </c:pt>
                <c:pt idx="6">
                  <c:v>16.092099999999999</c:v>
                </c:pt>
                <c:pt idx="7">
                  <c:v>16.0944</c:v>
                </c:pt>
                <c:pt idx="8">
                  <c:v>16.087299999999999</c:v>
                </c:pt>
                <c:pt idx="9">
                  <c:v>16.096800000000002</c:v>
                </c:pt>
                <c:pt idx="10">
                  <c:v>16.1004</c:v>
                </c:pt>
                <c:pt idx="11">
                  <c:v>16.0992</c:v>
                </c:pt>
                <c:pt idx="12">
                  <c:v>16.096800000000002</c:v>
                </c:pt>
                <c:pt idx="13">
                  <c:v>16.0944</c:v>
                </c:pt>
                <c:pt idx="14">
                  <c:v>16.0944</c:v>
                </c:pt>
                <c:pt idx="15">
                  <c:v>16.1052</c:v>
                </c:pt>
                <c:pt idx="16">
                  <c:v>16.092099999999999</c:v>
                </c:pt>
                <c:pt idx="17">
                  <c:v>16.102799999999998</c:v>
                </c:pt>
                <c:pt idx="18">
                  <c:v>16.0944</c:v>
                </c:pt>
                <c:pt idx="19">
                  <c:v>16.092099999999999</c:v>
                </c:pt>
                <c:pt idx="20">
                  <c:v>16.1052</c:v>
                </c:pt>
                <c:pt idx="21">
                  <c:v>16.101600000000001</c:v>
                </c:pt>
                <c:pt idx="22">
                  <c:v>16.114699999999999</c:v>
                </c:pt>
                <c:pt idx="23">
                  <c:v>16.112300000000001</c:v>
                </c:pt>
                <c:pt idx="24">
                  <c:v>16.096800000000002</c:v>
                </c:pt>
                <c:pt idx="25">
                  <c:v>16.102799999999998</c:v>
                </c:pt>
                <c:pt idx="26">
                  <c:v>16.0944</c:v>
                </c:pt>
                <c:pt idx="27">
                  <c:v>16.0944</c:v>
                </c:pt>
                <c:pt idx="28">
                  <c:v>16.092099999999999</c:v>
                </c:pt>
                <c:pt idx="29">
                  <c:v>16.096800000000002</c:v>
                </c:pt>
                <c:pt idx="30">
                  <c:v>16.1004</c:v>
                </c:pt>
                <c:pt idx="31">
                  <c:v>16.1052</c:v>
                </c:pt>
                <c:pt idx="32">
                  <c:v>16.0944</c:v>
                </c:pt>
                <c:pt idx="33">
                  <c:v>16.0944</c:v>
                </c:pt>
                <c:pt idx="34">
                  <c:v>16.0992</c:v>
                </c:pt>
                <c:pt idx="35">
                  <c:v>16.096800000000002</c:v>
                </c:pt>
                <c:pt idx="36">
                  <c:v>16.0992</c:v>
                </c:pt>
                <c:pt idx="37">
                  <c:v>16.102799999999998</c:v>
                </c:pt>
                <c:pt idx="38">
                  <c:v>16.103999999999999</c:v>
                </c:pt>
                <c:pt idx="39">
                  <c:v>16.1004</c:v>
                </c:pt>
                <c:pt idx="40">
                  <c:v>16.102799999999998</c:v>
                </c:pt>
                <c:pt idx="41">
                  <c:v>16.096800000000002</c:v>
                </c:pt>
                <c:pt idx="42">
                  <c:v>16.1052</c:v>
                </c:pt>
                <c:pt idx="43">
                  <c:v>16.0825</c:v>
                </c:pt>
                <c:pt idx="44">
                  <c:v>16.1052</c:v>
                </c:pt>
                <c:pt idx="45">
                  <c:v>16.089700000000001</c:v>
                </c:pt>
                <c:pt idx="46">
                  <c:v>16.0944</c:v>
                </c:pt>
                <c:pt idx="47">
                  <c:v>16.0825</c:v>
                </c:pt>
                <c:pt idx="48">
                  <c:v>16.096800000000002</c:v>
                </c:pt>
                <c:pt idx="49">
                  <c:v>16.092099999999999</c:v>
                </c:pt>
                <c:pt idx="50">
                  <c:v>16.096800000000002</c:v>
                </c:pt>
                <c:pt idx="51">
                  <c:v>16.0944</c:v>
                </c:pt>
                <c:pt idx="52">
                  <c:v>16.089700000000001</c:v>
                </c:pt>
                <c:pt idx="53">
                  <c:v>16.084900000000001</c:v>
                </c:pt>
                <c:pt idx="54">
                  <c:v>16.0944</c:v>
                </c:pt>
                <c:pt idx="55">
                  <c:v>16.0992</c:v>
                </c:pt>
                <c:pt idx="56">
                  <c:v>16.101600000000001</c:v>
                </c:pt>
                <c:pt idx="57">
                  <c:v>16.096800000000002</c:v>
                </c:pt>
                <c:pt idx="58">
                  <c:v>16.0992</c:v>
                </c:pt>
                <c:pt idx="59">
                  <c:v>16.0944</c:v>
                </c:pt>
                <c:pt idx="60">
                  <c:v>16.096800000000002</c:v>
                </c:pt>
                <c:pt idx="61">
                  <c:v>16.096800000000002</c:v>
                </c:pt>
                <c:pt idx="62">
                  <c:v>16.084900000000001</c:v>
                </c:pt>
                <c:pt idx="63">
                  <c:v>16.0992</c:v>
                </c:pt>
                <c:pt idx="64">
                  <c:v>16.1004</c:v>
                </c:pt>
                <c:pt idx="65">
                  <c:v>16.084900000000001</c:v>
                </c:pt>
                <c:pt idx="66">
                  <c:v>16.101600000000001</c:v>
                </c:pt>
                <c:pt idx="67">
                  <c:v>16.0992</c:v>
                </c:pt>
                <c:pt idx="68">
                  <c:v>16.092099999999999</c:v>
                </c:pt>
                <c:pt idx="69">
                  <c:v>16.096800000000002</c:v>
                </c:pt>
                <c:pt idx="70">
                  <c:v>16.0944</c:v>
                </c:pt>
                <c:pt idx="71">
                  <c:v>16.0992</c:v>
                </c:pt>
                <c:pt idx="72">
                  <c:v>16.089700000000001</c:v>
                </c:pt>
                <c:pt idx="73">
                  <c:v>16.096800000000002</c:v>
                </c:pt>
                <c:pt idx="74">
                  <c:v>16.096800000000002</c:v>
                </c:pt>
                <c:pt idx="75">
                  <c:v>16.084900000000001</c:v>
                </c:pt>
                <c:pt idx="76">
                  <c:v>16.089700000000001</c:v>
                </c:pt>
                <c:pt idx="77">
                  <c:v>16.089700000000001</c:v>
                </c:pt>
                <c:pt idx="78">
                  <c:v>16.087299999999999</c:v>
                </c:pt>
                <c:pt idx="79">
                  <c:v>16.087299999999999</c:v>
                </c:pt>
                <c:pt idx="80">
                  <c:v>16.0944</c:v>
                </c:pt>
                <c:pt idx="81">
                  <c:v>16.0825</c:v>
                </c:pt>
                <c:pt idx="82">
                  <c:v>16.080100000000002</c:v>
                </c:pt>
                <c:pt idx="83">
                  <c:v>16.092099999999999</c:v>
                </c:pt>
                <c:pt idx="84">
                  <c:v>16.089700000000001</c:v>
                </c:pt>
                <c:pt idx="85">
                  <c:v>16.089700000000001</c:v>
                </c:pt>
                <c:pt idx="86">
                  <c:v>16.096800000000002</c:v>
                </c:pt>
                <c:pt idx="87">
                  <c:v>16.0944</c:v>
                </c:pt>
                <c:pt idx="88">
                  <c:v>16.1004</c:v>
                </c:pt>
                <c:pt idx="89">
                  <c:v>16.102799999999998</c:v>
                </c:pt>
                <c:pt idx="90">
                  <c:v>16.0944</c:v>
                </c:pt>
                <c:pt idx="91">
                  <c:v>16.096800000000002</c:v>
                </c:pt>
                <c:pt idx="92">
                  <c:v>16.0992</c:v>
                </c:pt>
                <c:pt idx="93">
                  <c:v>16.107600000000001</c:v>
                </c:pt>
                <c:pt idx="94">
                  <c:v>16.096800000000002</c:v>
                </c:pt>
                <c:pt idx="95">
                  <c:v>16.096800000000002</c:v>
                </c:pt>
                <c:pt idx="96">
                  <c:v>16.101600000000001</c:v>
                </c:pt>
                <c:pt idx="97">
                  <c:v>16.102799999999998</c:v>
                </c:pt>
                <c:pt idx="98">
                  <c:v>16.0992</c:v>
                </c:pt>
                <c:pt idx="99">
                  <c:v>16.1004</c:v>
                </c:pt>
                <c:pt idx="100">
                  <c:v>16.102799999999998</c:v>
                </c:pt>
                <c:pt idx="101">
                  <c:v>16.096800000000002</c:v>
                </c:pt>
                <c:pt idx="102">
                  <c:v>16.096800000000002</c:v>
                </c:pt>
                <c:pt idx="103">
                  <c:v>16.092099999999999</c:v>
                </c:pt>
                <c:pt idx="104">
                  <c:v>16.0992</c:v>
                </c:pt>
                <c:pt idx="105">
                  <c:v>16.0944</c:v>
                </c:pt>
                <c:pt idx="106">
                  <c:v>16.0944</c:v>
                </c:pt>
                <c:pt idx="107">
                  <c:v>16.096800000000002</c:v>
                </c:pt>
                <c:pt idx="108">
                  <c:v>16.107600000000001</c:v>
                </c:pt>
                <c:pt idx="109">
                  <c:v>16.0992</c:v>
                </c:pt>
                <c:pt idx="110">
                  <c:v>16.089700000000001</c:v>
                </c:pt>
                <c:pt idx="111">
                  <c:v>16.087299999999999</c:v>
                </c:pt>
                <c:pt idx="112">
                  <c:v>16.107600000000001</c:v>
                </c:pt>
                <c:pt idx="113">
                  <c:v>16.092099999999999</c:v>
                </c:pt>
                <c:pt idx="114">
                  <c:v>16.087299999999999</c:v>
                </c:pt>
                <c:pt idx="115">
                  <c:v>16.1004</c:v>
                </c:pt>
                <c:pt idx="116">
                  <c:v>16.0944</c:v>
                </c:pt>
                <c:pt idx="117">
                  <c:v>16.092099999999999</c:v>
                </c:pt>
                <c:pt idx="118">
                  <c:v>16.087299999999999</c:v>
                </c:pt>
                <c:pt idx="119">
                  <c:v>16.092099999999999</c:v>
                </c:pt>
                <c:pt idx="120">
                  <c:v>16.089700000000001</c:v>
                </c:pt>
                <c:pt idx="121">
                  <c:v>16.089700000000001</c:v>
                </c:pt>
                <c:pt idx="122">
                  <c:v>16.087299999999999</c:v>
                </c:pt>
                <c:pt idx="123">
                  <c:v>16.087299999999999</c:v>
                </c:pt>
                <c:pt idx="124">
                  <c:v>16.096800000000002</c:v>
                </c:pt>
                <c:pt idx="125">
                  <c:v>16.0944</c:v>
                </c:pt>
                <c:pt idx="126">
                  <c:v>16.087299999999999</c:v>
                </c:pt>
                <c:pt idx="127">
                  <c:v>16.0825</c:v>
                </c:pt>
                <c:pt idx="128">
                  <c:v>16.0992</c:v>
                </c:pt>
                <c:pt idx="129">
                  <c:v>16.102799999999998</c:v>
                </c:pt>
                <c:pt idx="130">
                  <c:v>16.087299999999999</c:v>
                </c:pt>
                <c:pt idx="131">
                  <c:v>16.0825</c:v>
                </c:pt>
                <c:pt idx="132">
                  <c:v>16.0944</c:v>
                </c:pt>
                <c:pt idx="133">
                  <c:v>16.096800000000002</c:v>
                </c:pt>
                <c:pt idx="134">
                  <c:v>16.0992</c:v>
                </c:pt>
                <c:pt idx="135">
                  <c:v>16.087299999999999</c:v>
                </c:pt>
                <c:pt idx="136">
                  <c:v>16.092099999999999</c:v>
                </c:pt>
                <c:pt idx="137">
                  <c:v>16.0944</c:v>
                </c:pt>
                <c:pt idx="138">
                  <c:v>16.096800000000002</c:v>
                </c:pt>
                <c:pt idx="139">
                  <c:v>16.087299999999999</c:v>
                </c:pt>
                <c:pt idx="140">
                  <c:v>16.0992</c:v>
                </c:pt>
                <c:pt idx="141">
                  <c:v>16.101600000000001</c:v>
                </c:pt>
                <c:pt idx="142">
                  <c:v>16.0992</c:v>
                </c:pt>
                <c:pt idx="143">
                  <c:v>16.102799999999998</c:v>
                </c:pt>
                <c:pt idx="144">
                  <c:v>16.107600000000001</c:v>
                </c:pt>
                <c:pt idx="145">
                  <c:v>16.1052</c:v>
                </c:pt>
                <c:pt idx="146">
                  <c:v>16.1004</c:v>
                </c:pt>
                <c:pt idx="147">
                  <c:v>16.089700000000001</c:v>
                </c:pt>
                <c:pt idx="148">
                  <c:v>16.1052</c:v>
                </c:pt>
                <c:pt idx="149">
                  <c:v>16.102799999999998</c:v>
                </c:pt>
                <c:pt idx="150">
                  <c:v>16.084900000000001</c:v>
                </c:pt>
                <c:pt idx="151">
                  <c:v>16.0944</c:v>
                </c:pt>
                <c:pt idx="152">
                  <c:v>16.087299999999999</c:v>
                </c:pt>
                <c:pt idx="153">
                  <c:v>16.084900000000001</c:v>
                </c:pt>
                <c:pt idx="154">
                  <c:v>16.084900000000001</c:v>
                </c:pt>
                <c:pt idx="155">
                  <c:v>16.102799999999998</c:v>
                </c:pt>
                <c:pt idx="156">
                  <c:v>16.103999999999999</c:v>
                </c:pt>
                <c:pt idx="157">
                  <c:v>16.092099999999999</c:v>
                </c:pt>
                <c:pt idx="158">
                  <c:v>16.0944</c:v>
                </c:pt>
                <c:pt idx="159">
                  <c:v>16.092099999999999</c:v>
                </c:pt>
                <c:pt idx="160">
                  <c:v>16.096800000000002</c:v>
                </c:pt>
                <c:pt idx="161">
                  <c:v>16.092099999999999</c:v>
                </c:pt>
                <c:pt idx="162">
                  <c:v>16.089700000000001</c:v>
                </c:pt>
                <c:pt idx="163">
                  <c:v>16.1004</c:v>
                </c:pt>
                <c:pt idx="164">
                  <c:v>16.0992</c:v>
                </c:pt>
                <c:pt idx="165">
                  <c:v>16.1052</c:v>
                </c:pt>
                <c:pt idx="166">
                  <c:v>16.1052</c:v>
                </c:pt>
                <c:pt idx="167">
                  <c:v>16.089700000000001</c:v>
                </c:pt>
                <c:pt idx="168">
                  <c:v>16.0944</c:v>
                </c:pt>
                <c:pt idx="169">
                  <c:v>16.096800000000002</c:v>
                </c:pt>
                <c:pt idx="170">
                  <c:v>16.092099999999999</c:v>
                </c:pt>
                <c:pt idx="171">
                  <c:v>16.096800000000002</c:v>
                </c:pt>
                <c:pt idx="172">
                  <c:v>16.087299999999999</c:v>
                </c:pt>
                <c:pt idx="173">
                  <c:v>16.089700000000001</c:v>
                </c:pt>
                <c:pt idx="174">
                  <c:v>16.0944</c:v>
                </c:pt>
                <c:pt idx="175">
                  <c:v>16.096800000000002</c:v>
                </c:pt>
                <c:pt idx="176">
                  <c:v>16.0944</c:v>
                </c:pt>
                <c:pt idx="177">
                  <c:v>16.1052</c:v>
                </c:pt>
                <c:pt idx="178">
                  <c:v>16.0992</c:v>
                </c:pt>
                <c:pt idx="179">
                  <c:v>16.1052</c:v>
                </c:pt>
                <c:pt idx="180">
                  <c:v>16.0992</c:v>
                </c:pt>
                <c:pt idx="181">
                  <c:v>16.0992</c:v>
                </c:pt>
                <c:pt idx="182">
                  <c:v>16.0944</c:v>
                </c:pt>
                <c:pt idx="183">
                  <c:v>16.0944</c:v>
                </c:pt>
                <c:pt idx="184">
                  <c:v>16.0944</c:v>
                </c:pt>
                <c:pt idx="185">
                  <c:v>16.092099999999999</c:v>
                </c:pt>
                <c:pt idx="186">
                  <c:v>16.089700000000001</c:v>
                </c:pt>
                <c:pt idx="187">
                  <c:v>16.089700000000001</c:v>
                </c:pt>
                <c:pt idx="188">
                  <c:v>16.092099999999999</c:v>
                </c:pt>
                <c:pt idx="189">
                  <c:v>16.089700000000001</c:v>
                </c:pt>
                <c:pt idx="190">
                  <c:v>16.092099999999999</c:v>
                </c:pt>
                <c:pt idx="191">
                  <c:v>16.092099999999999</c:v>
                </c:pt>
                <c:pt idx="192">
                  <c:v>16.0944</c:v>
                </c:pt>
                <c:pt idx="193">
                  <c:v>16.092099999999999</c:v>
                </c:pt>
                <c:pt idx="194">
                  <c:v>16.096800000000002</c:v>
                </c:pt>
                <c:pt idx="195">
                  <c:v>16.096800000000002</c:v>
                </c:pt>
                <c:pt idx="196">
                  <c:v>16.092099999999999</c:v>
                </c:pt>
                <c:pt idx="197">
                  <c:v>16.092099999999999</c:v>
                </c:pt>
                <c:pt idx="198">
                  <c:v>16.096800000000002</c:v>
                </c:pt>
                <c:pt idx="199">
                  <c:v>16.107600000000001</c:v>
                </c:pt>
                <c:pt idx="200">
                  <c:v>16.084900000000001</c:v>
                </c:pt>
                <c:pt idx="201">
                  <c:v>16.1004</c:v>
                </c:pt>
                <c:pt idx="202">
                  <c:v>16.1052</c:v>
                </c:pt>
                <c:pt idx="203">
                  <c:v>16.0992</c:v>
                </c:pt>
                <c:pt idx="204">
                  <c:v>16.092099999999999</c:v>
                </c:pt>
                <c:pt idx="205">
                  <c:v>16.0944</c:v>
                </c:pt>
                <c:pt idx="206">
                  <c:v>16.089700000000001</c:v>
                </c:pt>
                <c:pt idx="207">
                  <c:v>16.096800000000002</c:v>
                </c:pt>
                <c:pt idx="208">
                  <c:v>16.0944</c:v>
                </c:pt>
                <c:pt idx="209">
                  <c:v>16.087299999999999</c:v>
                </c:pt>
                <c:pt idx="210">
                  <c:v>16.092099999999999</c:v>
                </c:pt>
                <c:pt idx="211">
                  <c:v>16.087299999999999</c:v>
                </c:pt>
                <c:pt idx="212">
                  <c:v>16.0944</c:v>
                </c:pt>
                <c:pt idx="213">
                  <c:v>16.0992</c:v>
                </c:pt>
                <c:pt idx="214">
                  <c:v>16.089700000000001</c:v>
                </c:pt>
                <c:pt idx="215">
                  <c:v>16.102799999999998</c:v>
                </c:pt>
                <c:pt idx="216">
                  <c:v>16.0944</c:v>
                </c:pt>
                <c:pt idx="217">
                  <c:v>16.0992</c:v>
                </c:pt>
                <c:pt idx="218">
                  <c:v>16.107600000000001</c:v>
                </c:pt>
                <c:pt idx="219">
                  <c:v>16.087299999999999</c:v>
                </c:pt>
                <c:pt idx="220">
                  <c:v>16.087299999999999</c:v>
                </c:pt>
                <c:pt idx="221">
                  <c:v>16.089700000000001</c:v>
                </c:pt>
                <c:pt idx="222">
                  <c:v>16.092099999999999</c:v>
                </c:pt>
                <c:pt idx="223">
                  <c:v>16.102799999999998</c:v>
                </c:pt>
                <c:pt idx="224">
                  <c:v>16.0944</c:v>
                </c:pt>
                <c:pt idx="225">
                  <c:v>16.1004</c:v>
                </c:pt>
                <c:pt idx="226">
                  <c:v>16.102799999999998</c:v>
                </c:pt>
                <c:pt idx="227">
                  <c:v>16.096800000000002</c:v>
                </c:pt>
                <c:pt idx="228">
                  <c:v>16.092099999999999</c:v>
                </c:pt>
                <c:pt idx="229">
                  <c:v>16.089700000000001</c:v>
                </c:pt>
                <c:pt idx="230">
                  <c:v>16.096800000000002</c:v>
                </c:pt>
                <c:pt idx="231">
                  <c:v>16.101600000000001</c:v>
                </c:pt>
                <c:pt idx="232">
                  <c:v>16.096800000000002</c:v>
                </c:pt>
                <c:pt idx="233">
                  <c:v>16.0944</c:v>
                </c:pt>
                <c:pt idx="234">
                  <c:v>16.092099999999999</c:v>
                </c:pt>
                <c:pt idx="235">
                  <c:v>16.096800000000002</c:v>
                </c:pt>
                <c:pt idx="236">
                  <c:v>16.0825</c:v>
                </c:pt>
                <c:pt idx="237">
                  <c:v>16.092099999999999</c:v>
                </c:pt>
                <c:pt idx="238">
                  <c:v>16.096800000000002</c:v>
                </c:pt>
                <c:pt idx="239">
                  <c:v>16.084900000000001</c:v>
                </c:pt>
                <c:pt idx="240">
                  <c:v>16.087299999999999</c:v>
                </c:pt>
                <c:pt idx="241">
                  <c:v>16.089700000000001</c:v>
                </c:pt>
                <c:pt idx="242">
                  <c:v>16.089700000000001</c:v>
                </c:pt>
                <c:pt idx="243">
                  <c:v>16.092099999999999</c:v>
                </c:pt>
                <c:pt idx="244">
                  <c:v>16.092099999999999</c:v>
                </c:pt>
                <c:pt idx="245">
                  <c:v>16.096800000000002</c:v>
                </c:pt>
                <c:pt idx="246">
                  <c:v>16.096800000000002</c:v>
                </c:pt>
                <c:pt idx="247">
                  <c:v>16.0944</c:v>
                </c:pt>
                <c:pt idx="248">
                  <c:v>16.0944</c:v>
                </c:pt>
                <c:pt idx="249">
                  <c:v>16.096800000000002</c:v>
                </c:pt>
                <c:pt idx="250">
                  <c:v>16.096800000000002</c:v>
                </c:pt>
                <c:pt idx="251">
                  <c:v>16.084900000000001</c:v>
                </c:pt>
                <c:pt idx="252">
                  <c:v>16.096800000000002</c:v>
                </c:pt>
                <c:pt idx="253">
                  <c:v>16.092099999999999</c:v>
                </c:pt>
                <c:pt idx="254">
                  <c:v>16.096800000000002</c:v>
                </c:pt>
                <c:pt idx="255">
                  <c:v>16.0944</c:v>
                </c:pt>
                <c:pt idx="256">
                  <c:v>16.092099999999999</c:v>
                </c:pt>
                <c:pt idx="257">
                  <c:v>16.092099999999999</c:v>
                </c:pt>
                <c:pt idx="258">
                  <c:v>16.0944</c:v>
                </c:pt>
                <c:pt idx="259">
                  <c:v>16.074200000000001</c:v>
                </c:pt>
                <c:pt idx="260">
                  <c:v>16.0825</c:v>
                </c:pt>
                <c:pt idx="261">
                  <c:v>16.0825</c:v>
                </c:pt>
                <c:pt idx="262">
                  <c:v>16.092099999999999</c:v>
                </c:pt>
                <c:pt idx="263">
                  <c:v>16.0944</c:v>
                </c:pt>
                <c:pt idx="264">
                  <c:v>16.112300000000001</c:v>
                </c:pt>
                <c:pt idx="265">
                  <c:v>16.102799999999998</c:v>
                </c:pt>
                <c:pt idx="266">
                  <c:v>16.092099999999999</c:v>
                </c:pt>
                <c:pt idx="267">
                  <c:v>16.0944</c:v>
                </c:pt>
                <c:pt idx="268">
                  <c:v>16.096800000000002</c:v>
                </c:pt>
                <c:pt idx="269">
                  <c:v>16.1052</c:v>
                </c:pt>
                <c:pt idx="270">
                  <c:v>16.092099999999999</c:v>
                </c:pt>
                <c:pt idx="271">
                  <c:v>16.089700000000001</c:v>
                </c:pt>
                <c:pt idx="272">
                  <c:v>16.0944</c:v>
                </c:pt>
                <c:pt idx="273">
                  <c:v>16.096800000000002</c:v>
                </c:pt>
                <c:pt idx="274">
                  <c:v>16.1004</c:v>
                </c:pt>
                <c:pt idx="275">
                  <c:v>16.107600000000001</c:v>
                </c:pt>
                <c:pt idx="276">
                  <c:v>16.1004</c:v>
                </c:pt>
                <c:pt idx="277">
                  <c:v>16.102799999999998</c:v>
                </c:pt>
                <c:pt idx="278">
                  <c:v>16.1052</c:v>
                </c:pt>
                <c:pt idx="279">
                  <c:v>16.1052</c:v>
                </c:pt>
                <c:pt idx="280">
                  <c:v>16.0992</c:v>
                </c:pt>
                <c:pt idx="281">
                  <c:v>16.101600000000001</c:v>
                </c:pt>
                <c:pt idx="282">
                  <c:v>16.087299999999999</c:v>
                </c:pt>
                <c:pt idx="283">
                  <c:v>16.1004</c:v>
                </c:pt>
                <c:pt idx="284">
                  <c:v>16.092099999999999</c:v>
                </c:pt>
                <c:pt idx="285">
                  <c:v>16.0944</c:v>
                </c:pt>
                <c:pt idx="286">
                  <c:v>16.092099999999999</c:v>
                </c:pt>
                <c:pt idx="287">
                  <c:v>16.0944</c:v>
                </c:pt>
                <c:pt idx="288">
                  <c:v>16.096800000000002</c:v>
                </c:pt>
                <c:pt idx="289">
                  <c:v>16.092099999999999</c:v>
                </c:pt>
                <c:pt idx="290">
                  <c:v>16.102799999999998</c:v>
                </c:pt>
                <c:pt idx="291">
                  <c:v>16.092099999999999</c:v>
                </c:pt>
                <c:pt idx="292">
                  <c:v>16.089700000000001</c:v>
                </c:pt>
                <c:pt idx="293">
                  <c:v>16.114699999999999</c:v>
                </c:pt>
                <c:pt idx="294">
                  <c:v>16.1004</c:v>
                </c:pt>
                <c:pt idx="295">
                  <c:v>16.0944</c:v>
                </c:pt>
                <c:pt idx="296">
                  <c:v>16.0944</c:v>
                </c:pt>
                <c:pt idx="297">
                  <c:v>16.0992</c:v>
                </c:pt>
                <c:pt idx="298">
                  <c:v>16.0992</c:v>
                </c:pt>
                <c:pt idx="299">
                  <c:v>16.096800000000002</c:v>
                </c:pt>
                <c:pt idx="300">
                  <c:v>16.092099999999999</c:v>
                </c:pt>
                <c:pt idx="301">
                  <c:v>16.1052</c:v>
                </c:pt>
                <c:pt idx="302">
                  <c:v>16.102799999999998</c:v>
                </c:pt>
                <c:pt idx="303">
                  <c:v>16.1004</c:v>
                </c:pt>
                <c:pt idx="304">
                  <c:v>16.092099999999999</c:v>
                </c:pt>
                <c:pt idx="305">
                  <c:v>16.102799999999998</c:v>
                </c:pt>
                <c:pt idx="306">
                  <c:v>16.1004</c:v>
                </c:pt>
                <c:pt idx="307">
                  <c:v>16.102799999999998</c:v>
                </c:pt>
                <c:pt idx="308">
                  <c:v>16.1052</c:v>
                </c:pt>
                <c:pt idx="309">
                  <c:v>16.087299999999999</c:v>
                </c:pt>
                <c:pt idx="310">
                  <c:v>16.0944</c:v>
                </c:pt>
                <c:pt idx="311">
                  <c:v>16.092099999999999</c:v>
                </c:pt>
                <c:pt idx="312">
                  <c:v>16.087299999999999</c:v>
                </c:pt>
                <c:pt idx="313">
                  <c:v>16.0944</c:v>
                </c:pt>
                <c:pt idx="314">
                  <c:v>16.0944</c:v>
                </c:pt>
                <c:pt idx="315">
                  <c:v>16.084900000000001</c:v>
                </c:pt>
                <c:pt idx="316">
                  <c:v>16.096800000000002</c:v>
                </c:pt>
                <c:pt idx="317">
                  <c:v>16.0944</c:v>
                </c:pt>
                <c:pt idx="318">
                  <c:v>16.1099</c:v>
                </c:pt>
                <c:pt idx="319">
                  <c:v>16.0944</c:v>
                </c:pt>
                <c:pt idx="320">
                  <c:v>16.0992</c:v>
                </c:pt>
                <c:pt idx="321">
                  <c:v>16.0944</c:v>
                </c:pt>
                <c:pt idx="322">
                  <c:v>16.096800000000002</c:v>
                </c:pt>
                <c:pt idx="323">
                  <c:v>16.084900000000001</c:v>
                </c:pt>
                <c:pt idx="324">
                  <c:v>16.107600000000001</c:v>
                </c:pt>
                <c:pt idx="325">
                  <c:v>16.102799999999998</c:v>
                </c:pt>
                <c:pt idx="326">
                  <c:v>16.0944</c:v>
                </c:pt>
                <c:pt idx="327">
                  <c:v>16.089700000000001</c:v>
                </c:pt>
                <c:pt idx="328">
                  <c:v>16.096800000000002</c:v>
                </c:pt>
                <c:pt idx="329">
                  <c:v>16.096800000000002</c:v>
                </c:pt>
                <c:pt idx="330">
                  <c:v>16.092099999999999</c:v>
                </c:pt>
                <c:pt idx="331">
                  <c:v>16.102799999999998</c:v>
                </c:pt>
                <c:pt idx="332">
                  <c:v>16.0944</c:v>
                </c:pt>
                <c:pt idx="333">
                  <c:v>16.096800000000002</c:v>
                </c:pt>
                <c:pt idx="334">
                  <c:v>16.1052</c:v>
                </c:pt>
                <c:pt idx="335">
                  <c:v>16.096800000000002</c:v>
                </c:pt>
                <c:pt idx="336">
                  <c:v>16.102799999999998</c:v>
                </c:pt>
                <c:pt idx="337">
                  <c:v>16.096800000000002</c:v>
                </c:pt>
                <c:pt idx="338">
                  <c:v>16.1099</c:v>
                </c:pt>
                <c:pt idx="339">
                  <c:v>16.0944</c:v>
                </c:pt>
                <c:pt idx="340">
                  <c:v>16.107600000000001</c:v>
                </c:pt>
                <c:pt idx="341">
                  <c:v>16.112300000000001</c:v>
                </c:pt>
                <c:pt idx="342">
                  <c:v>16.0944</c:v>
                </c:pt>
                <c:pt idx="343">
                  <c:v>16.092099999999999</c:v>
                </c:pt>
                <c:pt idx="344">
                  <c:v>16.101600000000001</c:v>
                </c:pt>
                <c:pt idx="345">
                  <c:v>16.092099999999999</c:v>
                </c:pt>
                <c:pt idx="346">
                  <c:v>16.0825</c:v>
                </c:pt>
                <c:pt idx="347">
                  <c:v>16.096800000000002</c:v>
                </c:pt>
                <c:pt idx="348">
                  <c:v>16.0992</c:v>
                </c:pt>
                <c:pt idx="349">
                  <c:v>16.0944</c:v>
                </c:pt>
                <c:pt idx="350">
                  <c:v>16.096800000000002</c:v>
                </c:pt>
                <c:pt idx="351">
                  <c:v>16.087299999999999</c:v>
                </c:pt>
                <c:pt idx="352">
                  <c:v>16.107600000000001</c:v>
                </c:pt>
                <c:pt idx="353">
                  <c:v>16.1052</c:v>
                </c:pt>
                <c:pt idx="354">
                  <c:v>16.089700000000001</c:v>
                </c:pt>
                <c:pt idx="355">
                  <c:v>16.096800000000002</c:v>
                </c:pt>
                <c:pt idx="356">
                  <c:v>16.102799999999998</c:v>
                </c:pt>
                <c:pt idx="357">
                  <c:v>16.096800000000002</c:v>
                </c:pt>
                <c:pt idx="358">
                  <c:v>16.0944</c:v>
                </c:pt>
                <c:pt idx="359">
                  <c:v>16.107600000000001</c:v>
                </c:pt>
                <c:pt idx="360">
                  <c:v>16.096800000000002</c:v>
                </c:pt>
                <c:pt idx="361">
                  <c:v>16.102799999999998</c:v>
                </c:pt>
                <c:pt idx="362">
                  <c:v>16.0944</c:v>
                </c:pt>
                <c:pt idx="363">
                  <c:v>16.087299999999999</c:v>
                </c:pt>
                <c:pt idx="364">
                  <c:v>16.089700000000001</c:v>
                </c:pt>
                <c:pt idx="365">
                  <c:v>16.087299999999999</c:v>
                </c:pt>
                <c:pt idx="366">
                  <c:v>16.087299999999999</c:v>
                </c:pt>
                <c:pt idx="367">
                  <c:v>16.084900000000001</c:v>
                </c:pt>
                <c:pt idx="368">
                  <c:v>16.096800000000002</c:v>
                </c:pt>
                <c:pt idx="369">
                  <c:v>16.0944</c:v>
                </c:pt>
                <c:pt idx="370">
                  <c:v>16.089700000000001</c:v>
                </c:pt>
                <c:pt idx="371">
                  <c:v>16.087299999999999</c:v>
                </c:pt>
                <c:pt idx="372">
                  <c:v>16.092099999999999</c:v>
                </c:pt>
                <c:pt idx="373">
                  <c:v>16.087299999999999</c:v>
                </c:pt>
                <c:pt idx="374">
                  <c:v>16.087299999999999</c:v>
                </c:pt>
                <c:pt idx="375">
                  <c:v>16.096800000000002</c:v>
                </c:pt>
                <c:pt idx="376">
                  <c:v>16.089700000000001</c:v>
                </c:pt>
                <c:pt idx="377">
                  <c:v>16.067</c:v>
                </c:pt>
                <c:pt idx="378">
                  <c:v>16.0623</c:v>
                </c:pt>
                <c:pt idx="379">
                  <c:v>16.080100000000002</c:v>
                </c:pt>
                <c:pt idx="380">
                  <c:v>16.084900000000001</c:v>
                </c:pt>
                <c:pt idx="381">
                  <c:v>16.087299999999999</c:v>
                </c:pt>
                <c:pt idx="382">
                  <c:v>16.092099999999999</c:v>
                </c:pt>
                <c:pt idx="383">
                  <c:v>16.0944</c:v>
                </c:pt>
                <c:pt idx="384">
                  <c:v>16.092099999999999</c:v>
                </c:pt>
                <c:pt idx="385">
                  <c:v>16.107600000000001</c:v>
                </c:pt>
                <c:pt idx="386">
                  <c:v>16.089700000000001</c:v>
                </c:pt>
                <c:pt idx="387">
                  <c:v>16.0944</c:v>
                </c:pt>
                <c:pt idx="388">
                  <c:v>16.1052</c:v>
                </c:pt>
                <c:pt idx="389">
                  <c:v>16.1052</c:v>
                </c:pt>
                <c:pt idx="390">
                  <c:v>16.1099</c:v>
                </c:pt>
                <c:pt idx="391">
                  <c:v>16.092099999999999</c:v>
                </c:pt>
                <c:pt idx="392">
                  <c:v>16.103999999999999</c:v>
                </c:pt>
                <c:pt idx="393">
                  <c:v>16.096800000000002</c:v>
                </c:pt>
                <c:pt idx="394">
                  <c:v>16.089700000000001</c:v>
                </c:pt>
                <c:pt idx="395">
                  <c:v>16.059899999999999</c:v>
                </c:pt>
                <c:pt idx="396">
                  <c:v>16.078900000000001</c:v>
                </c:pt>
                <c:pt idx="397">
                  <c:v>16.089700000000001</c:v>
                </c:pt>
                <c:pt idx="398">
                  <c:v>16.087299999999999</c:v>
                </c:pt>
                <c:pt idx="399">
                  <c:v>16.084900000000001</c:v>
                </c:pt>
                <c:pt idx="400">
                  <c:v>16.089700000000001</c:v>
                </c:pt>
                <c:pt idx="401">
                  <c:v>16.087299999999999</c:v>
                </c:pt>
                <c:pt idx="402">
                  <c:v>16.087299999999999</c:v>
                </c:pt>
                <c:pt idx="403">
                  <c:v>16.1052</c:v>
                </c:pt>
                <c:pt idx="404">
                  <c:v>16.089700000000001</c:v>
                </c:pt>
                <c:pt idx="405">
                  <c:v>16.101600000000001</c:v>
                </c:pt>
                <c:pt idx="406">
                  <c:v>16.0944</c:v>
                </c:pt>
                <c:pt idx="407">
                  <c:v>16.0944</c:v>
                </c:pt>
                <c:pt idx="408">
                  <c:v>16.0944</c:v>
                </c:pt>
                <c:pt idx="409">
                  <c:v>16.092099999999999</c:v>
                </c:pt>
                <c:pt idx="410">
                  <c:v>16.092099999999999</c:v>
                </c:pt>
                <c:pt idx="411">
                  <c:v>16.084900000000001</c:v>
                </c:pt>
                <c:pt idx="412">
                  <c:v>16.080100000000002</c:v>
                </c:pt>
                <c:pt idx="413">
                  <c:v>16.0944</c:v>
                </c:pt>
                <c:pt idx="414">
                  <c:v>16.1052</c:v>
                </c:pt>
                <c:pt idx="415">
                  <c:v>16.1004</c:v>
                </c:pt>
                <c:pt idx="416">
                  <c:v>16.087299999999999</c:v>
                </c:pt>
                <c:pt idx="417">
                  <c:v>16.089700000000001</c:v>
                </c:pt>
                <c:pt idx="418">
                  <c:v>16.092099999999999</c:v>
                </c:pt>
                <c:pt idx="419">
                  <c:v>16.0944</c:v>
                </c:pt>
                <c:pt idx="420">
                  <c:v>16.096800000000002</c:v>
                </c:pt>
                <c:pt idx="421">
                  <c:v>16.096800000000002</c:v>
                </c:pt>
                <c:pt idx="422">
                  <c:v>16.089700000000001</c:v>
                </c:pt>
                <c:pt idx="423">
                  <c:v>16.092099999999999</c:v>
                </c:pt>
                <c:pt idx="424">
                  <c:v>16.084900000000001</c:v>
                </c:pt>
                <c:pt idx="425">
                  <c:v>16.080100000000002</c:v>
                </c:pt>
                <c:pt idx="426">
                  <c:v>16.0778</c:v>
                </c:pt>
                <c:pt idx="427">
                  <c:v>16.087299999999999</c:v>
                </c:pt>
                <c:pt idx="428">
                  <c:v>16.089700000000001</c:v>
                </c:pt>
                <c:pt idx="429">
                  <c:v>16.089700000000001</c:v>
                </c:pt>
                <c:pt idx="430">
                  <c:v>16.092099999999999</c:v>
                </c:pt>
                <c:pt idx="431">
                  <c:v>16.087299999999999</c:v>
                </c:pt>
                <c:pt idx="432">
                  <c:v>16.0944</c:v>
                </c:pt>
                <c:pt idx="433">
                  <c:v>16.092099999999999</c:v>
                </c:pt>
                <c:pt idx="434">
                  <c:v>16.080100000000002</c:v>
                </c:pt>
                <c:pt idx="435">
                  <c:v>16.076599999999999</c:v>
                </c:pt>
                <c:pt idx="436">
                  <c:v>16.084900000000001</c:v>
                </c:pt>
                <c:pt idx="437">
                  <c:v>16.087299999999999</c:v>
                </c:pt>
                <c:pt idx="438">
                  <c:v>16.092099999999999</c:v>
                </c:pt>
                <c:pt idx="439">
                  <c:v>16.084900000000001</c:v>
                </c:pt>
                <c:pt idx="440">
                  <c:v>16.089700000000001</c:v>
                </c:pt>
                <c:pt idx="441">
                  <c:v>16.0992</c:v>
                </c:pt>
                <c:pt idx="442">
                  <c:v>16.0944</c:v>
                </c:pt>
                <c:pt idx="443">
                  <c:v>16.089700000000001</c:v>
                </c:pt>
                <c:pt idx="444">
                  <c:v>16.0825</c:v>
                </c:pt>
                <c:pt idx="445">
                  <c:v>16.089700000000001</c:v>
                </c:pt>
                <c:pt idx="446">
                  <c:v>16.0778</c:v>
                </c:pt>
                <c:pt idx="447">
                  <c:v>16.087299999999999</c:v>
                </c:pt>
                <c:pt idx="448">
                  <c:v>16.096800000000002</c:v>
                </c:pt>
                <c:pt idx="449">
                  <c:v>16.084900000000001</c:v>
                </c:pt>
                <c:pt idx="450">
                  <c:v>16.092099999999999</c:v>
                </c:pt>
                <c:pt idx="451">
                  <c:v>16.087299999999999</c:v>
                </c:pt>
                <c:pt idx="452">
                  <c:v>16.096800000000002</c:v>
                </c:pt>
                <c:pt idx="453">
                  <c:v>16.084900000000001</c:v>
                </c:pt>
                <c:pt idx="454">
                  <c:v>16.0944</c:v>
                </c:pt>
                <c:pt idx="455">
                  <c:v>16.0944</c:v>
                </c:pt>
                <c:pt idx="456">
                  <c:v>16.096800000000002</c:v>
                </c:pt>
                <c:pt idx="457">
                  <c:v>16.102799999999998</c:v>
                </c:pt>
                <c:pt idx="458">
                  <c:v>16.078900000000001</c:v>
                </c:pt>
                <c:pt idx="459">
                  <c:v>16.092099999999999</c:v>
                </c:pt>
                <c:pt idx="460">
                  <c:v>16.1004</c:v>
                </c:pt>
                <c:pt idx="461">
                  <c:v>16.0992</c:v>
                </c:pt>
                <c:pt idx="462">
                  <c:v>16.096800000000002</c:v>
                </c:pt>
                <c:pt idx="463">
                  <c:v>16.0992</c:v>
                </c:pt>
                <c:pt idx="464">
                  <c:v>16.092099999999999</c:v>
                </c:pt>
                <c:pt idx="465">
                  <c:v>16.092099999999999</c:v>
                </c:pt>
                <c:pt idx="466">
                  <c:v>16.087299999999999</c:v>
                </c:pt>
                <c:pt idx="467">
                  <c:v>16.084900000000001</c:v>
                </c:pt>
                <c:pt idx="468">
                  <c:v>16.084900000000001</c:v>
                </c:pt>
                <c:pt idx="469">
                  <c:v>16.089700000000001</c:v>
                </c:pt>
                <c:pt idx="470">
                  <c:v>16.087299999999999</c:v>
                </c:pt>
                <c:pt idx="471">
                  <c:v>16.0825</c:v>
                </c:pt>
                <c:pt idx="472">
                  <c:v>16.087299999999999</c:v>
                </c:pt>
                <c:pt idx="473">
                  <c:v>16.0825</c:v>
                </c:pt>
                <c:pt idx="474">
                  <c:v>16.080100000000002</c:v>
                </c:pt>
                <c:pt idx="475">
                  <c:v>16.0825</c:v>
                </c:pt>
                <c:pt idx="476">
                  <c:v>16.089700000000001</c:v>
                </c:pt>
                <c:pt idx="477">
                  <c:v>16.089700000000001</c:v>
                </c:pt>
                <c:pt idx="478">
                  <c:v>16.087299999999999</c:v>
                </c:pt>
                <c:pt idx="479">
                  <c:v>16.0825</c:v>
                </c:pt>
                <c:pt idx="480">
                  <c:v>16.092099999999999</c:v>
                </c:pt>
                <c:pt idx="481">
                  <c:v>16.089700000000001</c:v>
                </c:pt>
                <c:pt idx="482">
                  <c:v>16.101600000000001</c:v>
                </c:pt>
                <c:pt idx="483">
                  <c:v>16.084900000000001</c:v>
                </c:pt>
                <c:pt idx="484">
                  <c:v>16.089700000000001</c:v>
                </c:pt>
                <c:pt idx="485">
                  <c:v>16.089700000000001</c:v>
                </c:pt>
                <c:pt idx="486">
                  <c:v>16.087299999999999</c:v>
                </c:pt>
                <c:pt idx="487">
                  <c:v>16.092099999999999</c:v>
                </c:pt>
                <c:pt idx="488">
                  <c:v>16.084900000000001</c:v>
                </c:pt>
                <c:pt idx="489">
                  <c:v>16.096800000000002</c:v>
                </c:pt>
                <c:pt idx="490">
                  <c:v>16.0825</c:v>
                </c:pt>
                <c:pt idx="491">
                  <c:v>16.084900000000001</c:v>
                </c:pt>
                <c:pt idx="492">
                  <c:v>16.0944</c:v>
                </c:pt>
                <c:pt idx="493">
                  <c:v>16.087299999999999</c:v>
                </c:pt>
                <c:pt idx="494">
                  <c:v>16.096800000000002</c:v>
                </c:pt>
                <c:pt idx="495">
                  <c:v>16.087299999999999</c:v>
                </c:pt>
                <c:pt idx="496">
                  <c:v>16.089700000000001</c:v>
                </c:pt>
                <c:pt idx="497">
                  <c:v>16.087299999999999</c:v>
                </c:pt>
                <c:pt idx="498">
                  <c:v>16.0944</c:v>
                </c:pt>
                <c:pt idx="499">
                  <c:v>16.0825</c:v>
                </c:pt>
                <c:pt idx="500">
                  <c:v>16.087299999999999</c:v>
                </c:pt>
                <c:pt idx="501">
                  <c:v>16.084900000000001</c:v>
                </c:pt>
                <c:pt idx="502">
                  <c:v>16.087299999999999</c:v>
                </c:pt>
                <c:pt idx="503">
                  <c:v>16.0825</c:v>
                </c:pt>
                <c:pt idx="504">
                  <c:v>16.084900000000001</c:v>
                </c:pt>
                <c:pt idx="505">
                  <c:v>16.087299999999999</c:v>
                </c:pt>
                <c:pt idx="506">
                  <c:v>16.092099999999999</c:v>
                </c:pt>
                <c:pt idx="507">
                  <c:v>16.0825</c:v>
                </c:pt>
                <c:pt idx="508">
                  <c:v>16.089700000000001</c:v>
                </c:pt>
                <c:pt idx="509">
                  <c:v>16.0944</c:v>
                </c:pt>
                <c:pt idx="510">
                  <c:v>16.089700000000001</c:v>
                </c:pt>
                <c:pt idx="511">
                  <c:v>16.0944</c:v>
                </c:pt>
                <c:pt idx="512">
                  <c:v>16.084900000000001</c:v>
                </c:pt>
                <c:pt idx="513">
                  <c:v>16.096800000000002</c:v>
                </c:pt>
                <c:pt idx="514">
                  <c:v>16.0992</c:v>
                </c:pt>
                <c:pt idx="515">
                  <c:v>16.092099999999999</c:v>
                </c:pt>
                <c:pt idx="516">
                  <c:v>16.087299999999999</c:v>
                </c:pt>
                <c:pt idx="517">
                  <c:v>16.087299999999999</c:v>
                </c:pt>
                <c:pt idx="518">
                  <c:v>16.0944</c:v>
                </c:pt>
                <c:pt idx="519">
                  <c:v>16.084900000000001</c:v>
                </c:pt>
                <c:pt idx="520">
                  <c:v>16.084900000000001</c:v>
                </c:pt>
                <c:pt idx="521">
                  <c:v>16.080100000000002</c:v>
                </c:pt>
                <c:pt idx="522">
                  <c:v>16.092099999999999</c:v>
                </c:pt>
                <c:pt idx="523">
                  <c:v>16.080100000000002</c:v>
                </c:pt>
                <c:pt idx="524">
                  <c:v>16.087299999999999</c:v>
                </c:pt>
                <c:pt idx="525">
                  <c:v>16.080100000000002</c:v>
                </c:pt>
                <c:pt idx="526">
                  <c:v>16.084900000000001</c:v>
                </c:pt>
                <c:pt idx="527">
                  <c:v>16.084900000000001</c:v>
                </c:pt>
                <c:pt idx="528">
                  <c:v>16.089700000000001</c:v>
                </c:pt>
                <c:pt idx="529">
                  <c:v>16.096800000000002</c:v>
                </c:pt>
                <c:pt idx="530">
                  <c:v>16.076599999999999</c:v>
                </c:pt>
                <c:pt idx="531">
                  <c:v>16.089700000000001</c:v>
                </c:pt>
                <c:pt idx="532">
                  <c:v>16.0825</c:v>
                </c:pt>
                <c:pt idx="533">
                  <c:v>16.084900000000001</c:v>
                </c:pt>
                <c:pt idx="534">
                  <c:v>16.089700000000001</c:v>
                </c:pt>
                <c:pt idx="535">
                  <c:v>16.087299999999999</c:v>
                </c:pt>
                <c:pt idx="536">
                  <c:v>16.087299999999999</c:v>
                </c:pt>
                <c:pt idx="537">
                  <c:v>16.096800000000002</c:v>
                </c:pt>
                <c:pt idx="538">
                  <c:v>16.080100000000002</c:v>
                </c:pt>
                <c:pt idx="539">
                  <c:v>16.0825</c:v>
                </c:pt>
                <c:pt idx="540">
                  <c:v>16.0825</c:v>
                </c:pt>
                <c:pt idx="541">
                  <c:v>16.087299999999999</c:v>
                </c:pt>
                <c:pt idx="542">
                  <c:v>16.080100000000002</c:v>
                </c:pt>
                <c:pt idx="543">
                  <c:v>16.092099999999999</c:v>
                </c:pt>
                <c:pt idx="544">
                  <c:v>16.089700000000001</c:v>
                </c:pt>
                <c:pt idx="545">
                  <c:v>16.096800000000002</c:v>
                </c:pt>
                <c:pt idx="546">
                  <c:v>16.092099999999999</c:v>
                </c:pt>
                <c:pt idx="547">
                  <c:v>16.080100000000002</c:v>
                </c:pt>
                <c:pt idx="548">
                  <c:v>16.089700000000001</c:v>
                </c:pt>
                <c:pt idx="549">
                  <c:v>16.0778</c:v>
                </c:pt>
                <c:pt idx="550">
                  <c:v>16.0825</c:v>
                </c:pt>
                <c:pt idx="551">
                  <c:v>16.087299999999999</c:v>
                </c:pt>
                <c:pt idx="552">
                  <c:v>16.080100000000002</c:v>
                </c:pt>
                <c:pt idx="553">
                  <c:v>16.087299999999999</c:v>
                </c:pt>
                <c:pt idx="554">
                  <c:v>16.084900000000001</c:v>
                </c:pt>
                <c:pt idx="555">
                  <c:v>16.0825</c:v>
                </c:pt>
                <c:pt idx="556">
                  <c:v>16.089700000000001</c:v>
                </c:pt>
                <c:pt idx="557">
                  <c:v>16.087299999999999</c:v>
                </c:pt>
                <c:pt idx="558">
                  <c:v>16.084900000000001</c:v>
                </c:pt>
                <c:pt idx="559">
                  <c:v>16.0825</c:v>
                </c:pt>
                <c:pt idx="560">
                  <c:v>16.0944</c:v>
                </c:pt>
                <c:pt idx="561">
                  <c:v>16.087299999999999</c:v>
                </c:pt>
                <c:pt idx="562">
                  <c:v>16.084900000000001</c:v>
                </c:pt>
                <c:pt idx="563">
                  <c:v>16.084900000000001</c:v>
                </c:pt>
                <c:pt idx="564">
                  <c:v>16.084900000000001</c:v>
                </c:pt>
                <c:pt idx="565">
                  <c:v>16.096800000000002</c:v>
                </c:pt>
                <c:pt idx="566">
                  <c:v>16.089700000000001</c:v>
                </c:pt>
                <c:pt idx="567">
                  <c:v>16.0825</c:v>
                </c:pt>
                <c:pt idx="568">
                  <c:v>16.089700000000001</c:v>
                </c:pt>
                <c:pt idx="569">
                  <c:v>16.0778</c:v>
                </c:pt>
                <c:pt idx="570">
                  <c:v>16.084900000000001</c:v>
                </c:pt>
                <c:pt idx="571">
                  <c:v>16.0825</c:v>
                </c:pt>
                <c:pt idx="572">
                  <c:v>16.096800000000002</c:v>
                </c:pt>
                <c:pt idx="573">
                  <c:v>16.0825</c:v>
                </c:pt>
                <c:pt idx="574">
                  <c:v>16.089700000000001</c:v>
                </c:pt>
                <c:pt idx="575">
                  <c:v>16.096800000000002</c:v>
                </c:pt>
                <c:pt idx="576">
                  <c:v>16.089700000000001</c:v>
                </c:pt>
                <c:pt idx="577">
                  <c:v>16.080100000000002</c:v>
                </c:pt>
                <c:pt idx="578">
                  <c:v>16.076599999999999</c:v>
                </c:pt>
                <c:pt idx="579">
                  <c:v>16.0992</c:v>
                </c:pt>
                <c:pt idx="580">
                  <c:v>16.087299999999999</c:v>
                </c:pt>
                <c:pt idx="581">
                  <c:v>16.080100000000002</c:v>
                </c:pt>
                <c:pt idx="582">
                  <c:v>16.087299999999999</c:v>
                </c:pt>
                <c:pt idx="583">
                  <c:v>16.087299999999999</c:v>
                </c:pt>
                <c:pt idx="584">
                  <c:v>16.089700000000001</c:v>
                </c:pt>
                <c:pt idx="585">
                  <c:v>16.084900000000001</c:v>
                </c:pt>
                <c:pt idx="586">
                  <c:v>16.080100000000002</c:v>
                </c:pt>
                <c:pt idx="587">
                  <c:v>16.0944</c:v>
                </c:pt>
                <c:pt idx="588">
                  <c:v>16.1052</c:v>
                </c:pt>
                <c:pt idx="589">
                  <c:v>16.084900000000001</c:v>
                </c:pt>
                <c:pt idx="590">
                  <c:v>16.092099999999999</c:v>
                </c:pt>
                <c:pt idx="591">
                  <c:v>16.0944</c:v>
                </c:pt>
                <c:pt idx="592">
                  <c:v>16.084900000000001</c:v>
                </c:pt>
                <c:pt idx="593">
                  <c:v>16.092099999999999</c:v>
                </c:pt>
                <c:pt idx="594">
                  <c:v>16.087299999999999</c:v>
                </c:pt>
                <c:pt idx="595">
                  <c:v>16.089700000000001</c:v>
                </c:pt>
                <c:pt idx="596">
                  <c:v>16.087299999999999</c:v>
                </c:pt>
                <c:pt idx="597">
                  <c:v>16.084900000000001</c:v>
                </c:pt>
                <c:pt idx="598">
                  <c:v>16.0992</c:v>
                </c:pt>
                <c:pt idx="599">
                  <c:v>16.087299999999999</c:v>
                </c:pt>
                <c:pt idx="600">
                  <c:v>16.089700000000001</c:v>
                </c:pt>
                <c:pt idx="601">
                  <c:v>16.080100000000002</c:v>
                </c:pt>
                <c:pt idx="602">
                  <c:v>16.074200000000001</c:v>
                </c:pt>
                <c:pt idx="603">
                  <c:v>16.089700000000001</c:v>
                </c:pt>
                <c:pt idx="604">
                  <c:v>16.084900000000001</c:v>
                </c:pt>
                <c:pt idx="605">
                  <c:v>16.084900000000001</c:v>
                </c:pt>
                <c:pt idx="606">
                  <c:v>16.089700000000001</c:v>
                </c:pt>
                <c:pt idx="607">
                  <c:v>16.076599999999999</c:v>
                </c:pt>
                <c:pt idx="608">
                  <c:v>16.089700000000001</c:v>
                </c:pt>
                <c:pt idx="609">
                  <c:v>16.089700000000001</c:v>
                </c:pt>
                <c:pt idx="610">
                  <c:v>16.087299999999999</c:v>
                </c:pt>
                <c:pt idx="611">
                  <c:v>16.087299999999999</c:v>
                </c:pt>
                <c:pt idx="612">
                  <c:v>16.102799999999998</c:v>
                </c:pt>
                <c:pt idx="613">
                  <c:v>16.084900000000001</c:v>
                </c:pt>
                <c:pt idx="614">
                  <c:v>16.087299999999999</c:v>
                </c:pt>
                <c:pt idx="615">
                  <c:v>16.096800000000002</c:v>
                </c:pt>
                <c:pt idx="616">
                  <c:v>16.089700000000001</c:v>
                </c:pt>
                <c:pt idx="617">
                  <c:v>16.087299999999999</c:v>
                </c:pt>
                <c:pt idx="618">
                  <c:v>16.0825</c:v>
                </c:pt>
                <c:pt idx="619">
                  <c:v>16.0825</c:v>
                </c:pt>
                <c:pt idx="620">
                  <c:v>16.092099999999999</c:v>
                </c:pt>
                <c:pt idx="621">
                  <c:v>16.084900000000001</c:v>
                </c:pt>
                <c:pt idx="622">
                  <c:v>16.089700000000001</c:v>
                </c:pt>
                <c:pt idx="623">
                  <c:v>16.092099999999999</c:v>
                </c:pt>
                <c:pt idx="624">
                  <c:v>16.092099999999999</c:v>
                </c:pt>
                <c:pt idx="625">
                  <c:v>16.089700000000001</c:v>
                </c:pt>
                <c:pt idx="626">
                  <c:v>16.089700000000001</c:v>
                </c:pt>
                <c:pt idx="627">
                  <c:v>16.087299999999999</c:v>
                </c:pt>
                <c:pt idx="628">
                  <c:v>16.096800000000002</c:v>
                </c:pt>
                <c:pt idx="629">
                  <c:v>16.089700000000001</c:v>
                </c:pt>
                <c:pt idx="630">
                  <c:v>16.087299999999999</c:v>
                </c:pt>
                <c:pt idx="631">
                  <c:v>16.0825</c:v>
                </c:pt>
                <c:pt idx="632">
                  <c:v>16.0944</c:v>
                </c:pt>
                <c:pt idx="633">
                  <c:v>16.087299999999999</c:v>
                </c:pt>
                <c:pt idx="634">
                  <c:v>16.092099999999999</c:v>
                </c:pt>
                <c:pt idx="635">
                  <c:v>16.0944</c:v>
                </c:pt>
                <c:pt idx="636">
                  <c:v>16.0944</c:v>
                </c:pt>
                <c:pt idx="637">
                  <c:v>16.084900000000001</c:v>
                </c:pt>
                <c:pt idx="638">
                  <c:v>16.059899999999999</c:v>
                </c:pt>
                <c:pt idx="639">
                  <c:v>16.0778</c:v>
                </c:pt>
                <c:pt idx="640">
                  <c:v>16.0944</c:v>
                </c:pt>
                <c:pt idx="641">
                  <c:v>16.0944</c:v>
                </c:pt>
                <c:pt idx="642">
                  <c:v>16.087299999999999</c:v>
                </c:pt>
                <c:pt idx="643">
                  <c:v>16.1052</c:v>
                </c:pt>
                <c:pt idx="644">
                  <c:v>16.092099999999999</c:v>
                </c:pt>
                <c:pt idx="645">
                  <c:v>16.092099999999999</c:v>
                </c:pt>
                <c:pt idx="646">
                  <c:v>16.096800000000002</c:v>
                </c:pt>
                <c:pt idx="647">
                  <c:v>16.092099999999999</c:v>
                </c:pt>
                <c:pt idx="648">
                  <c:v>16.0992</c:v>
                </c:pt>
                <c:pt idx="649">
                  <c:v>16.101600000000001</c:v>
                </c:pt>
                <c:pt idx="650">
                  <c:v>16.096800000000002</c:v>
                </c:pt>
                <c:pt idx="651">
                  <c:v>16.096800000000002</c:v>
                </c:pt>
                <c:pt idx="652">
                  <c:v>16.1052</c:v>
                </c:pt>
                <c:pt idx="653">
                  <c:v>16.092099999999999</c:v>
                </c:pt>
                <c:pt idx="654">
                  <c:v>16.0944</c:v>
                </c:pt>
                <c:pt idx="655">
                  <c:v>16.102799999999998</c:v>
                </c:pt>
                <c:pt idx="656">
                  <c:v>16.1004</c:v>
                </c:pt>
                <c:pt idx="657">
                  <c:v>16.1099</c:v>
                </c:pt>
                <c:pt idx="658">
                  <c:v>16.1052</c:v>
                </c:pt>
                <c:pt idx="659">
                  <c:v>16.1099</c:v>
                </c:pt>
                <c:pt idx="660">
                  <c:v>16.089700000000001</c:v>
                </c:pt>
                <c:pt idx="661">
                  <c:v>16.101600000000001</c:v>
                </c:pt>
                <c:pt idx="662">
                  <c:v>16.101600000000001</c:v>
                </c:pt>
                <c:pt idx="663">
                  <c:v>16.112300000000001</c:v>
                </c:pt>
                <c:pt idx="664">
                  <c:v>16.125399999999999</c:v>
                </c:pt>
                <c:pt idx="665">
                  <c:v>16.1004</c:v>
                </c:pt>
                <c:pt idx="666">
                  <c:v>16.1099</c:v>
                </c:pt>
                <c:pt idx="667">
                  <c:v>16.096800000000002</c:v>
                </c:pt>
                <c:pt idx="668">
                  <c:v>16.092099999999999</c:v>
                </c:pt>
                <c:pt idx="669">
                  <c:v>16.089700000000001</c:v>
                </c:pt>
                <c:pt idx="670">
                  <c:v>16.102799999999998</c:v>
                </c:pt>
                <c:pt idx="671">
                  <c:v>16.096800000000002</c:v>
                </c:pt>
                <c:pt idx="672">
                  <c:v>16.1052</c:v>
                </c:pt>
                <c:pt idx="673">
                  <c:v>16.089700000000001</c:v>
                </c:pt>
                <c:pt idx="674">
                  <c:v>16.096800000000002</c:v>
                </c:pt>
                <c:pt idx="675">
                  <c:v>16.107600000000001</c:v>
                </c:pt>
                <c:pt idx="676">
                  <c:v>16.092099999999999</c:v>
                </c:pt>
                <c:pt idx="677">
                  <c:v>16.087299999999999</c:v>
                </c:pt>
                <c:pt idx="678">
                  <c:v>16.1004</c:v>
                </c:pt>
                <c:pt idx="679">
                  <c:v>16.096800000000002</c:v>
                </c:pt>
                <c:pt idx="680">
                  <c:v>16.1004</c:v>
                </c:pt>
                <c:pt idx="681">
                  <c:v>16.096800000000002</c:v>
                </c:pt>
                <c:pt idx="682">
                  <c:v>16.096800000000002</c:v>
                </c:pt>
                <c:pt idx="683">
                  <c:v>16.107600000000001</c:v>
                </c:pt>
                <c:pt idx="684">
                  <c:v>16.107600000000001</c:v>
                </c:pt>
                <c:pt idx="685">
                  <c:v>16.092099999999999</c:v>
                </c:pt>
                <c:pt idx="686">
                  <c:v>16.0992</c:v>
                </c:pt>
                <c:pt idx="687">
                  <c:v>16.1004</c:v>
                </c:pt>
                <c:pt idx="688">
                  <c:v>16.0992</c:v>
                </c:pt>
                <c:pt idx="689">
                  <c:v>16.057500000000001</c:v>
                </c:pt>
                <c:pt idx="690">
                  <c:v>16.0718</c:v>
                </c:pt>
                <c:pt idx="691">
                  <c:v>16.080100000000002</c:v>
                </c:pt>
                <c:pt idx="692">
                  <c:v>16.089700000000001</c:v>
                </c:pt>
                <c:pt idx="693">
                  <c:v>16.103999999999999</c:v>
                </c:pt>
                <c:pt idx="694">
                  <c:v>16.0944</c:v>
                </c:pt>
                <c:pt idx="695">
                  <c:v>16.087299999999999</c:v>
                </c:pt>
                <c:pt idx="696">
                  <c:v>16.092099999999999</c:v>
                </c:pt>
                <c:pt idx="697">
                  <c:v>16.101600000000001</c:v>
                </c:pt>
                <c:pt idx="698">
                  <c:v>16.102799999999998</c:v>
                </c:pt>
                <c:pt idx="699">
                  <c:v>16.1052</c:v>
                </c:pt>
                <c:pt idx="700">
                  <c:v>16.096800000000002</c:v>
                </c:pt>
                <c:pt idx="701">
                  <c:v>16.1004</c:v>
                </c:pt>
                <c:pt idx="702">
                  <c:v>16.0944</c:v>
                </c:pt>
                <c:pt idx="703">
                  <c:v>16.0944</c:v>
                </c:pt>
                <c:pt idx="704">
                  <c:v>16.0992</c:v>
                </c:pt>
                <c:pt idx="705">
                  <c:v>16.102799999999998</c:v>
                </c:pt>
                <c:pt idx="706">
                  <c:v>16.107600000000001</c:v>
                </c:pt>
                <c:pt idx="707">
                  <c:v>16.117100000000001</c:v>
                </c:pt>
                <c:pt idx="708">
                  <c:v>16.112300000000001</c:v>
                </c:pt>
                <c:pt idx="709">
                  <c:v>16.112300000000001</c:v>
                </c:pt>
                <c:pt idx="710">
                  <c:v>16.1219</c:v>
                </c:pt>
                <c:pt idx="711">
                  <c:v>16.117100000000001</c:v>
                </c:pt>
                <c:pt idx="712">
                  <c:v>16.119499999999999</c:v>
                </c:pt>
                <c:pt idx="713">
                  <c:v>16.112300000000001</c:v>
                </c:pt>
                <c:pt idx="714">
                  <c:v>16.096800000000002</c:v>
                </c:pt>
                <c:pt idx="715">
                  <c:v>16.102799999999998</c:v>
                </c:pt>
                <c:pt idx="716">
                  <c:v>16.1052</c:v>
                </c:pt>
                <c:pt idx="717">
                  <c:v>16.1004</c:v>
                </c:pt>
                <c:pt idx="718">
                  <c:v>16.1052</c:v>
                </c:pt>
                <c:pt idx="719">
                  <c:v>16.107600000000001</c:v>
                </c:pt>
                <c:pt idx="720">
                  <c:v>16.101600000000001</c:v>
                </c:pt>
                <c:pt idx="721">
                  <c:v>16.114699999999999</c:v>
                </c:pt>
                <c:pt idx="722">
                  <c:v>16.1099</c:v>
                </c:pt>
                <c:pt idx="723">
                  <c:v>16.102799999999998</c:v>
                </c:pt>
                <c:pt idx="724">
                  <c:v>16.112300000000001</c:v>
                </c:pt>
                <c:pt idx="725">
                  <c:v>16.1099</c:v>
                </c:pt>
                <c:pt idx="726">
                  <c:v>16.1099</c:v>
                </c:pt>
                <c:pt idx="727">
                  <c:v>16.107600000000001</c:v>
                </c:pt>
                <c:pt idx="728">
                  <c:v>16.117100000000001</c:v>
                </c:pt>
                <c:pt idx="729">
                  <c:v>16.114699999999999</c:v>
                </c:pt>
                <c:pt idx="730">
                  <c:v>16.0992</c:v>
                </c:pt>
                <c:pt idx="731">
                  <c:v>16.117100000000001</c:v>
                </c:pt>
                <c:pt idx="732">
                  <c:v>16.1004</c:v>
                </c:pt>
                <c:pt idx="733">
                  <c:v>16.102799999999998</c:v>
                </c:pt>
                <c:pt idx="734">
                  <c:v>16.112300000000001</c:v>
                </c:pt>
                <c:pt idx="735">
                  <c:v>16.117100000000001</c:v>
                </c:pt>
                <c:pt idx="736">
                  <c:v>16.114699999999999</c:v>
                </c:pt>
                <c:pt idx="737">
                  <c:v>16.107600000000001</c:v>
                </c:pt>
                <c:pt idx="738">
                  <c:v>16.107600000000001</c:v>
                </c:pt>
                <c:pt idx="739">
                  <c:v>16.1052</c:v>
                </c:pt>
                <c:pt idx="740">
                  <c:v>16.1099</c:v>
                </c:pt>
                <c:pt idx="741">
                  <c:v>16.1052</c:v>
                </c:pt>
                <c:pt idx="742">
                  <c:v>16.112300000000001</c:v>
                </c:pt>
                <c:pt idx="743">
                  <c:v>16.1099</c:v>
                </c:pt>
                <c:pt idx="744">
                  <c:v>16.1052</c:v>
                </c:pt>
                <c:pt idx="745">
                  <c:v>16.112300000000001</c:v>
                </c:pt>
                <c:pt idx="746">
                  <c:v>16.107600000000001</c:v>
                </c:pt>
                <c:pt idx="747">
                  <c:v>16.1052</c:v>
                </c:pt>
                <c:pt idx="748">
                  <c:v>16.119499999999999</c:v>
                </c:pt>
                <c:pt idx="749">
                  <c:v>16.117100000000001</c:v>
                </c:pt>
                <c:pt idx="750">
                  <c:v>16.1219</c:v>
                </c:pt>
                <c:pt idx="751">
                  <c:v>16.117100000000001</c:v>
                </c:pt>
                <c:pt idx="752">
                  <c:v>16.117100000000001</c:v>
                </c:pt>
                <c:pt idx="753">
                  <c:v>16.119499999999999</c:v>
                </c:pt>
                <c:pt idx="754">
                  <c:v>16.112300000000001</c:v>
                </c:pt>
                <c:pt idx="755">
                  <c:v>16.114699999999999</c:v>
                </c:pt>
                <c:pt idx="756">
                  <c:v>16.119499999999999</c:v>
                </c:pt>
                <c:pt idx="757">
                  <c:v>16.112300000000001</c:v>
                </c:pt>
                <c:pt idx="758">
                  <c:v>16.1219</c:v>
                </c:pt>
                <c:pt idx="759">
                  <c:v>16.117100000000001</c:v>
                </c:pt>
                <c:pt idx="760">
                  <c:v>16.112300000000001</c:v>
                </c:pt>
                <c:pt idx="761">
                  <c:v>16.130199999999999</c:v>
                </c:pt>
                <c:pt idx="762">
                  <c:v>16.114699999999999</c:v>
                </c:pt>
                <c:pt idx="763">
                  <c:v>16.117100000000001</c:v>
                </c:pt>
                <c:pt idx="764">
                  <c:v>16.1099</c:v>
                </c:pt>
                <c:pt idx="765">
                  <c:v>16.127800000000001</c:v>
                </c:pt>
                <c:pt idx="766">
                  <c:v>16.117100000000001</c:v>
                </c:pt>
                <c:pt idx="767">
                  <c:v>16.119499999999999</c:v>
                </c:pt>
                <c:pt idx="768">
                  <c:v>16.119499999999999</c:v>
                </c:pt>
                <c:pt idx="769">
                  <c:v>16.124199999999998</c:v>
                </c:pt>
                <c:pt idx="770">
                  <c:v>16.1099</c:v>
                </c:pt>
                <c:pt idx="771">
                  <c:v>16.1219</c:v>
                </c:pt>
                <c:pt idx="772">
                  <c:v>16.117100000000001</c:v>
                </c:pt>
                <c:pt idx="773">
                  <c:v>16.112300000000001</c:v>
                </c:pt>
                <c:pt idx="774">
                  <c:v>16.1326</c:v>
                </c:pt>
                <c:pt idx="775">
                  <c:v>16.125399999999999</c:v>
                </c:pt>
                <c:pt idx="776">
                  <c:v>16.127800000000001</c:v>
                </c:pt>
                <c:pt idx="777">
                  <c:v>16.119499999999999</c:v>
                </c:pt>
                <c:pt idx="778">
                  <c:v>16.124199999999998</c:v>
                </c:pt>
                <c:pt idx="779">
                  <c:v>16.130199999999999</c:v>
                </c:pt>
                <c:pt idx="780">
                  <c:v>16.129000000000001</c:v>
                </c:pt>
                <c:pt idx="781">
                  <c:v>16.114699999999999</c:v>
                </c:pt>
                <c:pt idx="782">
                  <c:v>16.127800000000001</c:v>
                </c:pt>
                <c:pt idx="783">
                  <c:v>16.130199999999999</c:v>
                </c:pt>
                <c:pt idx="784">
                  <c:v>16.130199999999999</c:v>
                </c:pt>
                <c:pt idx="785">
                  <c:v>16.1219</c:v>
                </c:pt>
                <c:pt idx="786">
                  <c:v>16.135000000000002</c:v>
                </c:pt>
                <c:pt idx="787">
                  <c:v>16.1326</c:v>
                </c:pt>
                <c:pt idx="788">
                  <c:v>16.1326</c:v>
                </c:pt>
                <c:pt idx="789">
                  <c:v>16.130199999999999</c:v>
                </c:pt>
                <c:pt idx="790">
                  <c:v>16.119499999999999</c:v>
                </c:pt>
                <c:pt idx="791">
                  <c:v>16.142099999999999</c:v>
                </c:pt>
                <c:pt idx="792">
                  <c:v>16.124199999999998</c:v>
                </c:pt>
                <c:pt idx="793">
                  <c:v>16.135000000000002</c:v>
                </c:pt>
                <c:pt idx="794">
                  <c:v>16.1326</c:v>
                </c:pt>
                <c:pt idx="795">
                  <c:v>16.1374</c:v>
                </c:pt>
                <c:pt idx="796">
                  <c:v>16.142099999999999</c:v>
                </c:pt>
                <c:pt idx="797">
                  <c:v>16.131399999999999</c:v>
                </c:pt>
                <c:pt idx="798">
                  <c:v>16.127800000000001</c:v>
                </c:pt>
                <c:pt idx="799">
                  <c:v>16.114699999999999</c:v>
                </c:pt>
                <c:pt idx="800">
                  <c:v>16.135000000000002</c:v>
                </c:pt>
                <c:pt idx="801">
                  <c:v>16.125399999999999</c:v>
                </c:pt>
                <c:pt idx="802">
                  <c:v>16.142099999999999</c:v>
                </c:pt>
                <c:pt idx="803">
                  <c:v>16.135000000000002</c:v>
                </c:pt>
                <c:pt idx="804">
                  <c:v>16.135000000000002</c:v>
                </c:pt>
                <c:pt idx="805">
                  <c:v>16.135000000000002</c:v>
                </c:pt>
                <c:pt idx="806">
                  <c:v>16.130199999999999</c:v>
                </c:pt>
                <c:pt idx="807">
                  <c:v>16.142099999999999</c:v>
                </c:pt>
                <c:pt idx="808">
                  <c:v>16.139700000000001</c:v>
                </c:pt>
                <c:pt idx="809">
                  <c:v>16.1326</c:v>
                </c:pt>
                <c:pt idx="810">
                  <c:v>16.1326</c:v>
                </c:pt>
                <c:pt idx="811">
                  <c:v>16.129000000000001</c:v>
                </c:pt>
                <c:pt idx="812">
                  <c:v>16.146899999999999</c:v>
                </c:pt>
                <c:pt idx="813">
                  <c:v>16.139700000000001</c:v>
                </c:pt>
                <c:pt idx="814">
                  <c:v>16.142099999999999</c:v>
                </c:pt>
                <c:pt idx="815">
                  <c:v>16.135000000000002</c:v>
                </c:pt>
                <c:pt idx="816">
                  <c:v>16.139700000000001</c:v>
                </c:pt>
                <c:pt idx="817">
                  <c:v>16.1374</c:v>
                </c:pt>
                <c:pt idx="818">
                  <c:v>16.127800000000001</c:v>
                </c:pt>
                <c:pt idx="819">
                  <c:v>16.1374</c:v>
                </c:pt>
                <c:pt idx="820">
                  <c:v>16.1326</c:v>
                </c:pt>
                <c:pt idx="821">
                  <c:v>16.139700000000001</c:v>
                </c:pt>
                <c:pt idx="822">
                  <c:v>16.144500000000001</c:v>
                </c:pt>
                <c:pt idx="823">
                  <c:v>16.1493</c:v>
                </c:pt>
                <c:pt idx="824">
                  <c:v>16.144500000000001</c:v>
                </c:pt>
                <c:pt idx="825">
                  <c:v>16.1374</c:v>
                </c:pt>
                <c:pt idx="826">
                  <c:v>16.1374</c:v>
                </c:pt>
                <c:pt idx="827">
                  <c:v>16.1374</c:v>
                </c:pt>
                <c:pt idx="828">
                  <c:v>16.135000000000002</c:v>
                </c:pt>
                <c:pt idx="829">
                  <c:v>16.152899999999999</c:v>
                </c:pt>
                <c:pt idx="830">
                  <c:v>16.1493</c:v>
                </c:pt>
                <c:pt idx="831">
                  <c:v>16.135000000000002</c:v>
                </c:pt>
                <c:pt idx="832">
                  <c:v>16.142099999999999</c:v>
                </c:pt>
                <c:pt idx="833">
                  <c:v>16.135000000000002</c:v>
                </c:pt>
                <c:pt idx="834">
                  <c:v>16.151700000000002</c:v>
                </c:pt>
                <c:pt idx="835">
                  <c:v>16.139700000000001</c:v>
                </c:pt>
                <c:pt idx="836">
                  <c:v>16.135000000000002</c:v>
                </c:pt>
                <c:pt idx="837">
                  <c:v>16.146899999999999</c:v>
                </c:pt>
                <c:pt idx="838">
                  <c:v>16.139700000000001</c:v>
                </c:pt>
                <c:pt idx="839">
                  <c:v>16.144500000000001</c:v>
                </c:pt>
                <c:pt idx="840">
                  <c:v>16.151700000000002</c:v>
                </c:pt>
                <c:pt idx="841">
                  <c:v>16.1541</c:v>
                </c:pt>
                <c:pt idx="842">
                  <c:v>16.144500000000001</c:v>
                </c:pt>
                <c:pt idx="843">
                  <c:v>16.146899999999999</c:v>
                </c:pt>
                <c:pt idx="844">
                  <c:v>16.155200000000001</c:v>
                </c:pt>
                <c:pt idx="845">
                  <c:v>16.144500000000001</c:v>
                </c:pt>
                <c:pt idx="846">
                  <c:v>16.142099999999999</c:v>
                </c:pt>
                <c:pt idx="847">
                  <c:v>16.146899999999999</c:v>
                </c:pt>
                <c:pt idx="848">
                  <c:v>16.144500000000001</c:v>
                </c:pt>
                <c:pt idx="849">
                  <c:v>16.142099999999999</c:v>
                </c:pt>
                <c:pt idx="850">
                  <c:v>16.144500000000001</c:v>
                </c:pt>
                <c:pt idx="851">
                  <c:v>16.142099999999999</c:v>
                </c:pt>
                <c:pt idx="852">
                  <c:v>16.1493</c:v>
                </c:pt>
                <c:pt idx="853">
                  <c:v>16.146899999999999</c:v>
                </c:pt>
                <c:pt idx="854">
                  <c:v>16.152899999999999</c:v>
                </c:pt>
                <c:pt idx="855">
                  <c:v>16.142099999999999</c:v>
                </c:pt>
                <c:pt idx="856">
                  <c:v>16.142099999999999</c:v>
                </c:pt>
                <c:pt idx="857">
                  <c:v>16.150500000000001</c:v>
                </c:pt>
                <c:pt idx="858">
                  <c:v>16.1493</c:v>
                </c:pt>
                <c:pt idx="859">
                  <c:v>16.1493</c:v>
                </c:pt>
                <c:pt idx="860">
                  <c:v>16.155200000000001</c:v>
                </c:pt>
                <c:pt idx="861">
                  <c:v>16.142099999999999</c:v>
                </c:pt>
                <c:pt idx="862">
                  <c:v>16.1493</c:v>
                </c:pt>
                <c:pt idx="863">
                  <c:v>16.157599999999999</c:v>
                </c:pt>
                <c:pt idx="864">
                  <c:v>16.155200000000001</c:v>
                </c:pt>
                <c:pt idx="865">
                  <c:v>16.167200000000001</c:v>
                </c:pt>
                <c:pt idx="866">
                  <c:v>16.146899999999999</c:v>
                </c:pt>
                <c:pt idx="867">
                  <c:v>16.1493</c:v>
                </c:pt>
                <c:pt idx="868">
                  <c:v>16.139700000000001</c:v>
                </c:pt>
                <c:pt idx="869">
                  <c:v>16.16</c:v>
                </c:pt>
                <c:pt idx="870">
                  <c:v>16.150500000000001</c:v>
                </c:pt>
                <c:pt idx="871">
                  <c:v>16.1493</c:v>
                </c:pt>
                <c:pt idx="872">
                  <c:v>16.157599999999999</c:v>
                </c:pt>
                <c:pt idx="873">
                  <c:v>16.1493</c:v>
                </c:pt>
                <c:pt idx="874">
                  <c:v>16.162400000000002</c:v>
                </c:pt>
                <c:pt idx="875">
                  <c:v>16.1493</c:v>
                </c:pt>
                <c:pt idx="876">
                  <c:v>16.1493</c:v>
                </c:pt>
                <c:pt idx="877">
                  <c:v>16.150500000000001</c:v>
                </c:pt>
                <c:pt idx="878">
                  <c:v>16.16</c:v>
                </c:pt>
                <c:pt idx="879">
                  <c:v>16.16</c:v>
                </c:pt>
                <c:pt idx="880">
                  <c:v>16.16</c:v>
                </c:pt>
                <c:pt idx="881">
                  <c:v>16.150500000000001</c:v>
                </c:pt>
                <c:pt idx="882">
                  <c:v>16.155200000000001</c:v>
                </c:pt>
                <c:pt idx="883">
                  <c:v>16.144500000000001</c:v>
                </c:pt>
                <c:pt idx="884">
                  <c:v>16.157599999999999</c:v>
                </c:pt>
                <c:pt idx="885">
                  <c:v>16.167200000000001</c:v>
                </c:pt>
                <c:pt idx="886">
                  <c:v>16.157599999999999</c:v>
                </c:pt>
                <c:pt idx="887">
                  <c:v>16.167200000000001</c:v>
                </c:pt>
                <c:pt idx="888">
                  <c:v>16.162400000000002</c:v>
                </c:pt>
                <c:pt idx="889">
                  <c:v>16.16</c:v>
                </c:pt>
                <c:pt idx="890">
                  <c:v>16.16</c:v>
                </c:pt>
                <c:pt idx="891">
                  <c:v>16.157599999999999</c:v>
                </c:pt>
                <c:pt idx="892">
                  <c:v>16.146899999999999</c:v>
                </c:pt>
                <c:pt idx="893">
                  <c:v>16.155200000000001</c:v>
                </c:pt>
                <c:pt idx="894">
                  <c:v>16.167200000000001</c:v>
                </c:pt>
                <c:pt idx="895">
                  <c:v>16.16</c:v>
                </c:pt>
                <c:pt idx="896">
                  <c:v>16.167200000000001</c:v>
                </c:pt>
                <c:pt idx="897">
                  <c:v>16.162400000000002</c:v>
                </c:pt>
                <c:pt idx="898">
                  <c:v>16.16</c:v>
                </c:pt>
                <c:pt idx="899">
                  <c:v>16.167200000000001</c:v>
                </c:pt>
                <c:pt idx="900">
                  <c:v>16.1648</c:v>
                </c:pt>
                <c:pt idx="901">
                  <c:v>16.169499999999999</c:v>
                </c:pt>
                <c:pt idx="902">
                  <c:v>16.1648</c:v>
                </c:pt>
                <c:pt idx="903">
                  <c:v>16.157599999999999</c:v>
                </c:pt>
                <c:pt idx="904">
                  <c:v>16.177900000000001</c:v>
                </c:pt>
                <c:pt idx="905">
                  <c:v>16.169499999999999</c:v>
                </c:pt>
                <c:pt idx="906">
                  <c:v>16.157599999999999</c:v>
                </c:pt>
                <c:pt idx="907">
                  <c:v>16.1648</c:v>
                </c:pt>
                <c:pt idx="908">
                  <c:v>16.167200000000001</c:v>
                </c:pt>
                <c:pt idx="909">
                  <c:v>16.1648</c:v>
                </c:pt>
                <c:pt idx="910">
                  <c:v>16.167200000000001</c:v>
                </c:pt>
                <c:pt idx="911">
                  <c:v>16.157599999999999</c:v>
                </c:pt>
                <c:pt idx="912">
                  <c:v>16.177900000000001</c:v>
                </c:pt>
                <c:pt idx="913">
                  <c:v>16.167200000000001</c:v>
                </c:pt>
                <c:pt idx="914">
                  <c:v>16.171900000000001</c:v>
                </c:pt>
                <c:pt idx="915">
                  <c:v>16.167200000000001</c:v>
                </c:pt>
                <c:pt idx="916">
                  <c:v>16.162400000000002</c:v>
                </c:pt>
                <c:pt idx="917">
                  <c:v>16.1767</c:v>
                </c:pt>
                <c:pt idx="918">
                  <c:v>16.171900000000001</c:v>
                </c:pt>
                <c:pt idx="919">
                  <c:v>16.167200000000001</c:v>
                </c:pt>
                <c:pt idx="920">
                  <c:v>16.162400000000002</c:v>
                </c:pt>
                <c:pt idx="921">
                  <c:v>16.16</c:v>
                </c:pt>
                <c:pt idx="922">
                  <c:v>16.1648</c:v>
                </c:pt>
                <c:pt idx="923">
                  <c:v>16.174299999999999</c:v>
                </c:pt>
                <c:pt idx="924">
                  <c:v>16.171900000000001</c:v>
                </c:pt>
                <c:pt idx="925">
                  <c:v>16.169499999999999</c:v>
                </c:pt>
                <c:pt idx="926">
                  <c:v>16.167200000000001</c:v>
                </c:pt>
                <c:pt idx="927">
                  <c:v>16.167200000000001</c:v>
                </c:pt>
                <c:pt idx="928">
                  <c:v>16.169499999999999</c:v>
                </c:pt>
                <c:pt idx="929">
                  <c:v>16.167200000000001</c:v>
                </c:pt>
                <c:pt idx="930">
                  <c:v>16.157599999999999</c:v>
                </c:pt>
                <c:pt idx="931">
                  <c:v>16.1648</c:v>
                </c:pt>
                <c:pt idx="932">
                  <c:v>16.171900000000001</c:v>
                </c:pt>
                <c:pt idx="933">
                  <c:v>16.174299999999999</c:v>
                </c:pt>
                <c:pt idx="934">
                  <c:v>16.169499999999999</c:v>
                </c:pt>
                <c:pt idx="935">
                  <c:v>16.177900000000001</c:v>
                </c:pt>
                <c:pt idx="936">
                  <c:v>16.1648</c:v>
                </c:pt>
                <c:pt idx="937">
                  <c:v>16.169499999999999</c:v>
                </c:pt>
                <c:pt idx="938">
                  <c:v>16.171900000000001</c:v>
                </c:pt>
                <c:pt idx="939">
                  <c:v>16.177900000000001</c:v>
                </c:pt>
                <c:pt idx="940">
                  <c:v>16.184999999999999</c:v>
                </c:pt>
                <c:pt idx="941">
                  <c:v>16.171900000000001</c:v>
                </c:pt>
                <c:pt idx="942">
                  <c:v>16.177900000000001</c:v>
                </c:pt>
                <c:pt idx="943">
                  <c:v>16.184999999999999</c:v>
                </c:pt>
                <c:pt idx="944">
                  <c:v>16.177900000000001</c:v>
                </c:pt>
                <c:pt idx="945">
                  <c:v>16.1648</c:v>
                </c:pt>
                <c:pt idx="946">
                  <c:v>16.174299999999999</c:v>
                </c:pt>
                <c:pt idx="947">
                  <c:v>16.189800000000002</c:v>
                </c:pt>
                <c:pt idx="948">
                  <c:v>16.171900000000001</c:v>
                </c:pt>
                <c:pt idx="949">
                  <c:v>16.169499999999999</c:v>
                </c:pt>
                <c:pt idx="950">
                  <c:v>16.174299999999999</c:v>
                </c:pt>
                <c:pt idx="951">
                  <c:v>16.180299999999999</c:v>
                </c:pt>
                <c:pt idx="952">
                  <c:v>16.184999999999999</c:v>
                </c:pt>
                <c:pt idx="953">
                  <c:v>16.180299999999999</c:v>
                </c:pt>
                <c:pt idx="954">
                  <c:v>16.180299999999999</c:v>
                </c:pt>
                <c:pt idx="955">
                  <c:v>16.174299999999999</c:v>
                </c:pt>
                <c:pt idx="956">
                  <c:v>16.177900000000001</c:v>
                </c:pt>
                <c:pt idx="957">
                  <c:v>16.171900000000001</c:v>
                </c:pt>
                <c:pt idx="958">
                  <c:v>16.182700000000001</c:v>
                </c:pt>
                <c:pt idx="959">
                  <c:v>16.189800000000002</c:v>
                </c:pt>
                <c:pt idx="960">
                  <c:v>16.194600000000001</c:v>
                </c:pt>
                <c:pt idx="961">
                  <c:v>16.194600000000001</c:v>
                </c:pt>
                <c:pt idx="962">
                  <c:v>16.1874</c:v>
                </c:pt>
                <c:pt idx="963">
                  <c:v>16.174299999999999</c:v>
                </c:pt>
                <c:pt idx="964">
                  <c:v>16.1767</c:v>
                </c:pt>
                <c:pt idx="965">
                  <c:v>16.194600000000001</c:v>
                </c:pt>
                <c:pt idx="966">
                  <c:v>16.1922</c:v>
                </c:pt>
                <c:pt idx="967">
                  <c:v>16.184999999999999</c:v>
                </c:pt>
                <c:pt idx="968">
                  <c:v>16.184999999999999</c:v>
                </c:pt>
                <c:pt idx="969">
                  <c:v>16.189800000000002</c:v>
                </c:pt>
                <c:pt idx="970">
                  <c:v>16.189800000000002</c:v>
                </c:pt>
                <c:pt idx="971">
                  <c:v>16.1874</c:v>
                </c:pt>
                <c:pt idx="972">
                  <c:v>16.194600000000001</c:v>
                </c:pt>
                <c:pt idx="973">
                  <c:v>16.1874</c:v>
                </c:pt>
                <c:pt idx="974">
                  <c:v>16.189800000000002</c:v>
                </c:pt>
                <c:pt idx="975">
                  <c:v>16.184999999999999</c:v>
                </c:pt>
                <c:pt idx="976">
                  <c:v>16.182700000000001</c:v>
                </c:pt>
                <c:pt idx="977">
                  <c:v>16.182700000000001</c:v>
                </c:pt>
                <c:pt idx="978">
                  <c:v>16.180299999999999</c:v>
                </c:pt>
                <c:pt idx="979">
                  <c:v>16.189800000000002</c:v>
                </c:pt>
                <c:pt idx="980">
                  <c:v>16.1922</c:v>
                </c:pt>
                <c:pt idx="981">
                  <c:v>16.196999999999999</c:v>
                </c:pt>
                <c:pt idx="982">
                  <c:v>16.1874</c:v>
                </c:pt>
                <c:pt idx="983">
                  <c:v>16.1922</c:v>
                </c:pt>
                <c:pt idx="984">
                  <c:v>16.189800000000002</c:v>
                </c:pt>
                <c:pt idx="985">
                  <c:v>16.1922</c:v>
                </c:pt>
                <c:pt idx="986">
                  <c:v>16.1874</c:v>
                </c:pt>
                <c:pt idx="987">
                  <c:v>16.189800000000002</c:v>
                </c:pt>
                <c:pt idx="988">
                  <c:v>16.189800000000002</c:v>
                </c:pt>
                <c:pt idx="989">
                  <c:v>16.182700000000001</c:v>
                </c:pt>
                <c:pt idx="990">
                  <c:v>16.1874</c:v>
                </c:pt>
                <c:pt idx="991">
                  <c:v>16.189800000000002</c:v>
                </c:pt>
                <c:pt idx="992">
                  <c:v>16.1922</c:v>
                </c:pt>
                <c:pt idx="993">
                  <c:v>16.194600000000001</c:v>
                </c:pt>
                <c:pt idx="994">
                  <c:v>16.189800000000002</c:v>
                </c:pt>
                <c:pt idx="995">
                  <c:v>16.1922</c:v>
                </c:pt>
                <c:pt idx="996">
                  <c:v>16.196999999999999</c:v>
                </c:pt>
                <c:pt idx="997">
                  <c:v>16.184999999999999</c:v>
                </c:pt>
                <c:pt idx="998">
                  <c:v>16.196999999999999</c:v>
                </c:pt>
                <c:pt idx="999">
                  <c:v>16.199400000000001</c:v>
                </c:pt>
                <c:pt idx="1000">
                  <c:v>16.212499999999999</c:v>
                </c:pt>
                <c:pt idx="1001">
                  <c:v>16.196999999999999</c:v>
                </c:pt>
                <c:pt idx="1002">
                  <c:v>16.194600000000001</c:v>
                </c:pt>
                <c:pt idx="1003">
                  <c:v>16.200500000000002</c:v>
                </c:pt>
                <c:pt idx="1004">
                  <c:v>16.205300000000001</c:v>
                </c:pt>
                <c:pt idx="1005">
                  <c:v>16.2029</c:v>
                </c:pt>
                <c:pt idx="1006">
                  <c:v>16.194600000000001</c:v>
                </c:pt>
                <c:pt idx="1007">
                  <c:v>16.200500000000002</c:v>
                </c:pt>
                <c:pt idx="1008">
                  <c:v>16.199400000000001</c:v>
                </c:pt>
                <c:pt idx="1009">
                  <c:v>16.194600000000001</c:v>
                </c:pt>
                <c:pt idx="1010">
                  <c:v>16.1922</c:v>
                </c:pt>
                <c:pt idx="1011">
                  <c:v>16.194600000000001</c:v>
                </c:pt>
                <c:pt idx="1012">
                  <c:v>16.189800000000002</c:v>
                </c:pt>
                <c:pt idx="1013">
                  <c:v>16.196999999999999</c:v>
                </c:pt>
                <c:pt idx="1014">
                  <c:v>16.205300000000001</c:v>
                </c:pt>
                <c:pt idx="1015">
                  <c:v>16.189800000000002</c:v>
                </c:pt>
                <c:pt idx="1016">
                  <c:v>16.196999999999999</c:v>
                </c:pt>
                <c:pt idx="1017">
                  <c:v>16.196999999999999</c:v>
                </c:pt>
                <c:pt idx="1018">
                  <c:v>16.199400000000001</c:v>
                </c:pt>
                <c:pt idx="1019">
                  <c:v>16.199400000000001</c:v>
                </c:pt>
                <c:pt idx="1020">
                  <c:v>16.205300000000001</c:v>
                </c:pt>
                <c:pt idx="1021">
                  <c:v>16.2029</c:v>
                </c:pt>
                <c:pt idx="1022">
                  <c:v>16.2029</c:v>
                </c:pt>
                <c:pt idx="1023">
                  <c:v>16.2029</c:v>
                </c:pt>
                <c:pt idx="1024">
                  <c:v>16.194600000000001</c:v>
                </c:pt>
                <c:pt idx="1025">
                  <c:v>16.2148</c:v>
                </c:pt>
                <c:pt idx="1026">
                  <c:v>16.207699999999999</c:v>
                </c:pt>
                <c:pt idx="1027">
                  <c:v>16.210100000000001</c:v>
                </c:pt>
                <c:pt idx="1028">
                  <c:v>16.212499999999999</c:v>
                </c:pt>
                <c:pt idx="1029">
                  <c:v>16.205300000000001</c:v>
                </c:pt>
                <c:pt idx="1030">
                  <c:v>16.210100000000001</c:v>
                </c:pt>
                <c:pt idx="1031">
                  <c:v>16.205300000000001</c:v>
                </c:pt>
                <c:pt idx="1032">
                  <c:v>16.201699999999999</c:v>
                </c:pt>
                <c:pt idx="1033">
                  <c:v>16.205300000000001</c:v>
                </c:pt>
                <c:pt idx="1034">
                  <c:v>16.222000000000001</c:v>
                </c:pt>
                <c:pt idx="1035">
                  <c:v>16.2303</c:v>
                </c:pt>
                <c:pt idx="1036">
                  <c:v>16.212499999999999</c:v>
                </c:pt>
                <c:pt idx="1037">
                  <c:v>16.212499999999999</c:v>
                </c:pt>
                <c:pt idx="1038">
                  <c:v>16.210100000000001</c:v>
                </c:pt>
                <c:pt idx="1039">
                  <c:v>16.212499999999999</c:v>
                </c:pt>
                <c:pt idx="1040">
                  <c:v>16.210100000000001</c:v>
                </c:pt>
                <c:pt idx="1041">
                  <c:v>16.228000000000002</c:v>
                </c:pt>
                <c:pt idx="1042">
                  <c:v>16.217199999999998</c:v>
                </c:pt>
                <c:pt idx="1043">
                  <c:v>16.222000000000001</c:v>
                </c:pt>
                <c:pt idx="1044">
                  <c:v>16.2041</c:v>
                </c:pt>
                <c:pt idx="1045">
                  <c:v>16.222000000000001</c:v>
                </c:pt>
                <c:pt idx="1046">
                  <c:v>16.2196</c:v>
                </c:pt>
                <c:pt idx="1047">
                  <c:v>16.2148</c:v>
                </c:pt>
                <c:pt idx="1048">
                  <c:v>16.2041</c:v>
                </c:pt>
                <c:pt idx="1049">
                  <c:v>16.2196</c:v>
                </c:pt>
                <c:pt idx="1050">
                  <c:v>16.224399999999999</c:v>
                </c:pt>
                <c:pt idx="1051">
                  <c:v>16.2148</c:v>
                </c:pt>
                <c:pt idx="1052">
                  <c:v>16.224399999999999</c:v>
                </c:pt>
                <c:pt idx="1053">
                  <c:v>16.232700000000001</c:v>
                </c:pt>
                <c:pt idx="1054">
                  <c:v>16.232700000000001</c:v>
                </c:pt>
                <c:pt idx="1055">
                  <c:v>16.232700000000001</c:v>
                </c:pt>
                <c:pt idx="1056">
                  <c:v>16.217199999999998</c:v>
                </c:pt>
                <c:pt idx="1057">
                  <c:v>16.2196</c:v>
                </c:pt>
                <c:pt idx="1058">
                  <c:v>16.229199999999999</c:v>
                </c:pt>
                <c:pt idx="1059">
                  <c:v>16.235099999999999</c:v>
                </c:pt>
                <c:pt idx="1060">
                  <c:v>16.217199999999998</c:v>
                </c:pt>
                <c:pt idx="1061">
                  <c:v>16.2196</c:v>
                </c:pt>
                <c:pt idx="1062">
                  <c:v>16.2303</c:v>
                </c:pt>
                <c:pt idx="1063">
                  <c:v>16.2196</c:v>
                </c:pt>
                <c:pt idx="1064">
                  <c:v>16.2256</c:v>
                </c:pt>
                <c:pt idx="1065">
                  <c:v>16.228000000000002</c:v>
                </c:pt>
                <c:pt idx="1066">
                  <c:v>16.2196</c:v>
                </c:pt>
                <c:pt idx="1067">
                  <c:v>16.2196</c:v>
                </c:pt>
                <c:pt idx="1068">
                  <c:v>16.2303</c:v>
                </c:pt>
                <c:pt idx="1069">
                  <c:v>16.232700000000001</c:v>
                </c:pt>
                <c:pt idx="1070">
                  <c:v>16.2196</c:v>
                </c:pt>
                <c:pt idx="1071">
                  <c:v>16.228000000000002</c:v>
                </c:pt>
                <c:pt idx="1072">
                  <c:v>16.228000000000002</c:v>
                </c:pt>
                <c:pt idx="1073">
                  <c:v>16.235099999999999</c:v>
                </c:pt>
                <c:pt idx="1074">
                  <c:v>16.237500000000001</c:v>
                </c:pt>
                <c:pt idx="1075">
                  <c:v>16.2196</c:v>
                </c:pt>
                <c:pt idx="1076">
                  <c:v>16.232700000000001</c:v>
                </c:pt>
                <c:pt idx="1077">
                  <c:v>16.222000000000001</c:v>
                </c:pt>
                <c:pt idx="1078">
                  <c:v>16.235099999999999</c:v>
                </c:pt>
                <c:pt idx="1079">
                  <c:v>16.235099999999999</c:v>
                </c:pt>
                <c:pt idx="1080">
                  <c:v>16.235099999999999</c:v>
                </c:pt>
                <c:pt idx="1081">
                  <c:v>16.239899999999999</c:v>
                </c:pt>
                <c:pt idx="1082">
                  <c:v>16.235099999999999</c:v>
                </c:pt>
                <c:pt idx="1083">
                  <c:v>16.237500000000001</c:v>
                </c:pt>
                <c:pt idx="1084">
                  <c:v>16.2303</c:v>
                </c:pt>
                <c:pt idx="1085">
                  <c:v>16.239899999999999</c:v>
                </c:pt>
                <c:pt idx="1086">
                  <c:v>16.232700000000001</c:v>
                </c:pt>
                <c:pt idx="1087">
                  <c:v>16.232700000000001</c:v>
                </c:pt>
                <c:pt idx="1088">
                  <c:v>16.228000000000002</c:v>
                </c:pt>
                <c:pt idx="1089">
                  <c:v>16.233899999999998</c:v>
                </c:pt>
                <c:pt idx="1090">
                  <c:v>16.228000000000002</c:v>
                </c:pt>
                <c:pt idx="1091">
                  <c:v>16.247</c:v>
                </c:pt>
                <c:pt idx="1092">
                  <c:v>16.237500000000001</c:v>
                </c:pt>
                <c:pt idx="1093">
                  <c:v>16.247</c:v>
                </c:pt>
                <c:pt idx="1094">
                  <c:v>16.232700000000001</c:v>
                </c:pt>
                <c:pt idx="1095">
                  <c:v>16.2303</c:v>
                </c:pt>
                <c:pt idx="1096">
                  <c:v>16.235099999999999</c:v>
                </c:pt>
                <c:pt idx="1097">
                  <c:v>16.239899999999999</c:v>
                </c:pt>
                <c:pt idx="1098">
                  <c:v>16.232700000000001</c:v>
                </c:pt>
                <c:pt idx="1099">
                  <c:v>16.237500000000001</c:v>
                </c:pt>
                <c:pt idx="1100">
                  <c:v>16.239899999999999</c:v>
                </c:pt>
                <c:pt idx="1101">
                  <c:v>16.247</c:v>
                </c:pt>
                <c:pt idx="1102">
                  <c:v>16.244599999999998</c:v>
                </c:pt>
                <c:pt idx="1103">
                  <c:v>16.237500000000001</c:v>
                </c:pt>
                <c:pt idx="1104">
                  <c:v>16.239899999999999</c:v>
                </c:pt>
                <c:pt idx="1105">
                  <c:v>16.237500000000001</c:v>
                </c:pt>
                <c:pt idx="1106">
                  <c:v>16.249400000000001</c:v>
                </c:pt>
                <c:pt idx="1107">
                  <c:v>16.237500000000001</c:v>
                </c:pt>
                <c:pt idx="1108">
                  <c:v>16.235099999999999</c:v>
                </c:pt>
                <c:pt idx="1109">
                  <c:v>16.247</c:v>
                </c:pt>
                <c:pt idx="1110">
                  <c:v>16.2578</c:v>
                </c:pt>
                <c:pt idx="1111">
                  <c:v>16.239899999999999</c:v>
                </c:pt>
                <c:pt idx="1112">
                  <c:v>16.255400000000002</c:v>
                </c:pt>
                <c:pt idx="1113">
                  <c:v>16.247</c:v>
                </c:pt>
                <c:pt idx="1114">
                  <c:v>16.239899999999999</c:v>
                </c:pt>
                <c:pt idx="1115">
                  <c:v>16.2423</c:v>
                </c:pt>
                <c:pt idx="1116">
                  <c:v>16.2578</c:v>
                </c:pt>
                <c:pt idx="1117">
                  <c:v>16.239899999999999</c:v>
                </c:pt>
                <c:pt idx="1118">
                  <c:v>16.247</c:v>
                </c:pt>
                <c:pt idx="1119">
                  <c:v>16.239899999999999</c:v>
                </c:pt>
                <c:pt idx="1120">
                  <c:v>16.249400000000001</c:v>
                </c:pt>
                <c:pt idx="1121">
                  <c:v>16.247</c:v>
                </c:pt>
                <c:pt idx="1122">
                  <c:v>16.251799999999999</c:v>
                </c:pt>
                <c:pt idx="1123">
                  <c:v>16.232700000000001</c:v>
                </c:pt>
                <c:pt idx="1124">
                  <c:v>16.251799999999999</c:v>
                </c:pt>
                <c:pt idx="1125">
                  <c:v>16.244599999999998</c:v>
                </c:pt>
                <c:pt idx="1126">
                  <c:v>16.251799999999999</c:v>
                </c:pt>
                <c:pt idx="1127">
                  <c:v>16.2423</c:v>
                </c:pt>
                <c:pt idx="1128">
                  <c:v>16.251799999999999</c:v>
                </c:pt>
                <c:pt idx="1129">
                  <c:v>16.264900000000001</c:v>
                </c:pt>
                <c:pt idx="1130">
                  <c:v>16.255400000000002</c:v>
                </c:pt>
                <c:pt idx="1131">
                  <c:v>16.251799999999999</c:v>
                </c:pt>
                <c:pt idx="1132">
                  <c:v>16.255400000000002</c:v>
                </c:pt>
                <c:pt idx="1133">
                  <c:v>16.262499999999999</c:v>
                </c:pt>
                <c:pt idx="1134">
                  <c:v>16.247</c:v>
                </c:pt>
                <c:pt idx="1135">
                  <c:v>16.239899999999999</c:v>
                </c:pt>
                <c:pt idx="1136">
                  <c:v>16.254200000000001</c:v>
                </c:pt>
                <c:pt idx="1137">
                  <c:v>16.247</c:v>
                </c:pt>
                <c:pt idx="1138">
                  <c:v>16.249400000000001</c:v>
                </c:pt>
                <c:pt idx="1139">
                  <c:v>16.249400000000001</c:v>
                </c:pt>
                <c:pt idx="1140">
                  <c:v>16.249400000000001</c:v>
                </c:pt>
                <c:pt idx="1141">
                  <c:v>16.2423</c:v>
                </c:pt>
                <c:pt idx="1142">
                  <c:v>16.256599999999999</c:v>
                </c:pt>
                <c:pt idx="1143">
                  <c:v>16.2423</c:v>
                </c:pt>
                <c:pt idx="1144">
                  <c:v>16.2423</c:v>
                </c:pt>
                <c:pt idx="1145">
                  <c:v>16.272099999999998</c:v>
                </c:pt>
                <c:pt idx="1146">
                  <c:v>16.256599999999999</c:v>
                </c:pt>
                <c:pt idx="1147">
                  <c:v>16.249400000000001</c:v>
                </c:pt>
                <c:pt idx="1148">
                  <c:v>16.264900000000001</c:v>
                </c:pt>
                <c:pt idx="1149">
                  <c:v>16.254200000000001</c:v>
                </c:pt>
                <c:pt idx="1150">
                  <c:v>16.2578</c:v>
                </c:pt>
                <c:pt idx="1151">
                  <c:v>16.264900000000001</c:v>
                </c:pt>
                <c:pt idx="1152">
                  <c:v>16.264900000000001</c:v>
                </c:pt>
                <c:pt idx="1153">
                  <c:v>16.259</c:v>
                </c:pt>
                <c:pt idx="1154">
                  <c:v>16.260100000000001</c:v>
                </c:pt>
                <c:pt idx="1155">
                  <c:v>16.249400000000001</c:v>
                </c:pt>
                <c:pt idx="1156">
                  <c:v>16.260100000000001</c:v>
                </c:pt>
                <c:pt idx="1157">
                  <c:v>16.2578</c:v>
                </c:pt>
                <c:pt idx="1158">
                  <c:v>16.249400000000001</c:v>
                </c:pt>
                <c:pt idx="1159">
                  <c:v>16.251799999999999</c:v>
                </c:pt>
                <c:pt idx="1160">
                  <c:v>16.249400000000001</c:v>
                </c:pt>
                <c:pt idx="1161">
                  <c:v>16.267299999999999</c:v>
                </c:pt>
                <c:pt idx="1162">
                  <c:v>16.260100000000001</c:v>
                </c:pt>
                <c:pt idx="1163">
                  <c:v>16.267299999999999</c:v>
                </c:pt>
                <c:pt idx="1164">
                  <c:v>16.256599999999999</c:v>
                </c:pt>
                <c:pt idx="1165">
                  <c:v>16.260100000000001</c:v>
                </c:pt>
                <c:pt idx="1166">
                  <c:v>16.2697</c:v>
                </c:pt>
                <c:pt idx="1167">
                  <c:v>16.264900000000001</c:v>
                </c:pt>
                <c:pt idx="1168">
                  <c:v>16.262499999999999</c:v>
                </c:pt>
                <c:pt idx="1169">
                  <c:v>16.267299999999999</c:v>
                </c:pt>
                <c:pt idx="1170">
                  <c:v>16.264900000000001</c:v>
                </c:pt>
                <c:pt idx="1171">
                  <c:v>16.260100000000001</c:v>
                </c:pt>
                <c:pt idx="1172">
                  <c:v>16.2697</c:v>
                </c:pt>
                <c:pt idx="1173">
                  <c:v>16.260100000000001</c:v>
                </c:pt>
                <c:pt idx="1174">
                  <c:v>16.264900000000001</c:v>
                </c:pt>
                <c:pt idx="1175">
                  <c:v>16.251799999999999</c:v>
                </c:pt>
                <c:pt idx="1176">
                  <c:v>16.267299999999999</c:v>
                </c:pt>
                <c:pt idx="1177">
                  <c:v>16.2745</c:v>
                </c:pt>
                <c:pt idx="1178">
                  <c:v>16.2745</c:v>
                </c:pt>
                <c:pt idx="1179">
                  <c:v>16.267299999999999</c:v>
                </c:pt>
                <c:pt idx="1180">
                  <c:v>16.267299999999999</c:v>
                </c:pt>
                <c:pt idx="1181">
                  <c:v>16.2697</c:v>
                </c:pt>
                <c:pt idx="1182">
                  <c:v>16.259</c:v>
                </c:pt>
                <c:pt idx="1183">
                  <c:v>16.267299999999999</c:v>
                </c:pt>
                <c:pt idx="1184">
                  <c:v>16.264900000000001</c:v>
                </c:pt>
                <c:pt idx="1185">
                  <c:v>16.272099999999998</c:v>
                </c:pt>
                <c:pt idx="1186">
                  <c:v>16.262499999999999</c:v>
                </c:pt>
                <c:pt idx="1187">
                  <c:v>16.272099999999998</c:v>
                </c:pt>
                <c:pt idx="1188">
                  <c:v>16.2697</c:v>
                </c:pt>
                <c:pt idx="1189">
                  <c:v>16.276800000000001</c:v>
                </c:pt>
                <c:pt idx="1190">
                  <c:v>16.292300000000001</c:v>
                </c:pt>
                <c:pt idx="1191">
                  <c:v>16.279199999999999</c:v>
                </c:pt>
                <c:pt idx="1192">
                  <c:v>16.2745</c:v>
                </c:pt>
                <c:pt idx="1193">
                  <c:v>16.282800000000002</c:v>
                </c:pt>
                <c:pt idx="1194">
                  <c:v>16.264900000000001</c:v>
                </c:pt>
                <c:pt idx="1195">
                  <c:v>16.2697</c:v>
                </c:pt>
                <c:pt idx="1196">
                  <c:v>16.279199999999999</c:v>
                </c:pt>
                <c:pt idx="1197">
                  <c:v>16.279199999999999</c:v>
                </c:pt>
                <c:pt idx="1198">
                  <c:v>16.276800000000001</c:v>
                </c:pt>
                <c:pt idx="1199">
                  <c:v>16.282800000000002</c:v>
                </c:pt>
                <c:pt idx="1200">
                  <c:v>16.294699999999999</c:v>
                </c:pt>
                <c:pt idx="1201">
                  <c:v>16.282800000000002</c:v>
                </c:pt>
                <c:pt idx="1202">
                  <c:v>16.282800000000002</c:v>
                </c:pt>
                <c:pt idx="1203">
                  <c:v>16.2852</c:v>
                </c:pt>
                <c:pt idx="1204">
                  <c:v>16.281600000000001</c:v>
                </c:pt>
                <c:pt idx="1205">
                  <c:v>16.276800000000001</c:v>
                </c:pt>
                <c:pt idx="1206">
                  <c:v>16.287600000000001</c:v>
                </c:pt>
                <c:pt idx="1207">
                  <c:v>16.292300000000001</c:v>
                </c:pt>
                <c:pt idx="1208">
                  <c:v>16.292300000000001</c:v>
                </c:pt>
                <c:pt idx="1209">
                  <c:v>16.2852</c:v>
                </c:pt>
                <c:pt idx="1210">
                  <c:v>16.281600000000001</c:v>
                </c:pt>
                <c:pt idx="1211">
                  <c:v>16.281600000000001</c:v>
                </c:pt>
                <c:pt idx="1212">
                  <c:v>16.2852</c:v>
                </c:pt>
                <c:pt idx="1213">
                  <c:v>16.287600000000001</c:v>
                </c:pt>
                <c:pt idx="1214">
                  <c:v>16.282800000000002</c:v>
                </c:pt>
                <c:pt idx="1215">
                  <c:v>16.282800000000002</c:v>
                </c:pt>
                <c:pt idx="1216">
                  <c:v>16.287600000000001</c:v>
                </c:pt>
                <c:pt idx="1217">
                  <c:v>16.2745</c:v>
                </c:pt>
                <c:pt idx="1218">
                  <c:v>16.2852</c:v>
                </c:pt>
                <c:pt idx="1219">
                  <c:v>16.276800000000001</c:v>
                </c:pt>
                <c:pt idx="1220">
                  <c:v>16.299499999999998</c:v>
                </c:pt>
                <c:pt idx="1221">
                  <c:v>16.289899999999999</c:v>
                </c:pt>
                <c:pt idx="1222">
                  <c:v>16.294699999999999</c:v>
                </c:pt>
                <c:pt idx="1223">
                  <c:v>16.292300000000001</c:v>
                </c:pt>
                <c:pt idx="1224">
                  <c:v>16.289899999999999</c:v>
                </c:pt>
                <c:pt idx="1225">
                  <c:v>16.299499999999998</c:v>
                </c:pt>
                <c:pt idx="1226">
                  <c:v>16.294699999999999</c:v>
                </c:pt>
                <c:pt idx="1227">
                  <c:v>16.292300000000001</c:v>
                </c:pt>
                <c:pt idx="1228">
                  <c:v>16.2971</c:v>
                </c:pt>
                <c:pt idx="1229">
                  <c:v>16.2971</c:v>
                </c:pt>
                <c:pt idx="1230">
                  <c:v>16.3078</c:v>
                </c:pt>
                <c:pt idx="1231">
                  <c:v>16.299499999999998</c:v>
                </c:pt>
                <c:pt idx="1232">
                  <c:v>16.315000000000001</c:v>
                </c:pt>
                <c:pt idx="1233">
                  <c:v>16.289899999999999</c:v>
                </c:pt>
                <c:pt idx="1234">
                  <c:v>16.272099999999998</c:v>
                </c:pt>
                <c:pt idx="1235">
                  <c:v>16.272099999999998</c:v>
                </c:pt>
                <c:pt idx="1236">
                  <c:v>16.2745</c:v>
                </c:pt>
                <c:pt idx="1237">
                  <c:v>16.292300000000001</c:v>
                </c:pt>
                <c:pt idx="1238">
                  <c:v>16.294699999999999</c:v>
                </c:pt>
                <c:pt idx="1239">
                  <c:v>16.287600000000001</c:v>
                </c:pt>
                <c:pt idx="1240">
                  <c:v>16.2971</c:v>
                </c:pt>
                <c:pt idx="1241">
                  <c:v>16.299499999999998</c:v>
                </c:pt>
                <c:pt idx="1242">
                  <c:v>16.310199999999998</c:v>
                </c:pt>
                <c:pt idx="1243">
                  <c:v>16.317399999999999</c:v>
                </c:pt>
                <c:pt idx="1244">
                  <c:v>16.3078</c:v>
                </c:pt>
                <c:pt idx="1245">
                  <c:v>16.3078</c:v>
                </c:pt>
                <c:pt idx="1246">
                  <c:v>16.322099999999999</c:v>
                </c:pt>
                <c:pt idx="1247">
                  <c:v>16.315000000000001</c:v>
                </c:pt>
                <c:pt idx="1248">
                  <c:v>16.310199999999998</c:v>
                </c:pt>
                <c:pt idx="1249">
                  <c:v>16.326899999999998</c:v>
                </c:pt>
                <c:pt idx="1250">
                  <c:v>16.3245</c:v>
                </c:pt>
                <c:pt idx="1251">
                  <c:v>16.317399999999999</c:v>
                </c:pt>
                <c:pt idx="1252">
                  <c:v>16.310199999999998</c:v>
                </c:pt>
                <c:pt idx="1253">
                  <c:v>16.315000000000001</c:v>
                </c:pt>
                <c:pt idx="1254">
                  <c:v>16.3126</c:v>
                </c:pt>
                <c:pt idx="1255">
                  <c:v>16.304300000000001</c:v>
                </c:pt>
                <c:pt idx="1256">
                  <c:v>16.3066</c:v>
                </c:pt>
                <c:pt idx="1257">
                  <c:v>16.319800000000001</c:v>
                </c:pt>
                <c:pt idx="1258">
                  <c:v>16.305399999999999</c:v>
                </c:pt>
                <c:pt idx="1259">
                  <c:v>16.315000000000001</c:v>
                </c:pt>
                <c:pt idx="1260">
                  <c:v>16.315000000000001</c:v>
                </c:pt>
                <c:pt idx="1261">
                  <c:v>16.3126</c:v>
                </c:pt>
                <c:pt idx="1262">
                  <c:v>16.3078</c:v>
                </c:pt>
                <c:pt idx="1263">
                  <c:v>16.3126</c:v>
                </c:pt>
                <c:pt idx="1264">
                  <c:v>16.304300000000001</c:v>
                </c:pt>
                <c:pt idx="1265">
                  <c:v>16.305399999999999</c:v>
                </c:pt>
                <c:pt idx="1266">
                  <c:v>16.317399999999999</c:v>
                </c:pt>
                <c:pt idx="1267">
                  <c:v>16.3126</c:v>
                </c:pt>
                <c:pt idx="1268">
                  <c:v>16.310199999999998</c:v>
                </c:pt>
                <c:pt idx="1269">
                  <c:v>16.3126</c:v>
                </c:pt>
                <c:pt idx="1270">
                  <c:v>16.315000000000001</c:v>
                </c:pt>
                <c:pt idx="1271">
                  <c:v>16.317399999999999</c:v>
                </c:pt>
                <c:pt idx="1272">
                  <c:v>16.3126</c:v>
                </c:pt>
                <c:pt idx="1273">
                  <c:v>16.315000000000001</c:v>
                </c:pt>
                <c:pt idx="1274">
                  <c:v>16.3066</c:v>
                </c:pt>
                <c:pt idx="1275">
                  <c:v>16.3078</c:v>
                </c:pt>
                <c:pt idx="1276">
                  <c:v>16.315000000000001</c:v>
                </c:pt>
                <c:pt idx="1277">
                  <c:v>16.3126</c:v>
                </c:pt>
                <c:pt idx="1278">
                  <c:v>16.3078</c:v>
                </c:pt>
                <c:pt idx="1279">
                  <c:v>16.305399999999999</c:v>
                </c:pt>
                <c:pt idx="1280">
                  <c:v>16.299499999999998</c:v>
                </c:pt>
                <c:pt idx="1281">
                  <c:v>16.315000000000001</c:v>
                </c:pt>
                <c:pt idx="1282">
                  <c:v>16.3245</c:v>
                </c:pt>
                <c:pt idx="1283">
                  <c:v>16.322099999999999</c:v>
                </c:pt>
                <c:pt idx="1284">
                  <c:v>16.3126</c:v>
                </c:pt>
                <c:pt idx="1285">
                  <c:v>16.317399999999999</c:v>
                </c:pt>
                <c:pt idx="1286">
                  <c:v>16.3293</c:v>
                </c:pt>
                <c:pt idx="1287">
                  <c:v>16.3293</c:v>
                </c:pt>
                <c:pt idx="1288">
                  <c:v>16.3126</c:v>
                </c:pt>
                <c:pt idx="1289">
                  <c:v>16.3126</c:v>
                </c:pt>
                <c:pt idx="1290">
                  <c:v>16.3293</c:v>
                </c:pt>
                <c:pt idx="1291">
                  <c:v>16.317399999999999</c:v>
                </c:pt>
                <c:pt idx="1292">
                  <c:v>16.319800000000001</c:v>
                </c:pt>
                <c:pt idx="1293">
                  <c:v>16.3293</c:v>
                </c:pt>
                <c:pt idx="1294">
                  <c:v>16.326899999999998</c:v>
                </c:pt>
                <c:pt idx="1295">
                  <c:v>16.330500000000001</c:v>
                </c:pt>
                <c:pt idx="1296">
                  <c:v>16.326899999999998</c:v>
                </c:pt>
                <c:pt idx="1297">
                  <c:v>16.326899999999998</c:v>
                </c:pt>
                <c:pt idx="1298">
                  <c:v>16.322099999999999</c:v>
                </c:pt>
                <c:pt idx="1299">
                  <c:v>16.3245</c:v>
                </c:pt>
                <c:pt idx="1300">
                  <c:v>16.331700000000001</c:v>
                </c:pt>
                <c:pt idx="1301">
                  <c:v>16.326899999999998</c:v>
                </c:pt>
                <c:pt idx="1302">
                  <c:v>16.332899999999999</c:v>
                </c:pt>
                <c:pt idx="1303">
                  <c:v>16.332899999999999</c:v>
                </c:pt>
                <c:pt idx="1304">
                  <c:v>16.326899999999998</c:v>
                </c:pt>
                <c:pt idx="1305">
                  <c:v>16.3245</c:v>
                </c:pt>
                <c:pt idx="1306">
                  <c:v>16.342400000000001</c:v>
                </c:pt>
                <c:pt idx="1307">
                  <c:v>16.3245</c:v>
                </c:pt>
                <c:pt idx="1308">
                  <c:v>16.330500000000001</c:v>
                </c:pt>
                <c:pt idx="1309">
                  <c:v>16.3245</c:v>
                </c:pt>
                <c:pt idx="1310">
                  <c:v>16.330500000000001</c:v>
                </c:pt>
                <c:pt idx="1311">
                  <c:v>16.3293</c:v>
                </c:pt>
                <c:pt idx="1312">
                  <c:v>16.3293</c:v>
                </c:pt>
                <c:pt idx="1313">
                  <c:v>16.3293</c:v>
                </c:pt>
                <c:pt idx="1314">
                  <c:v>16.330500000000001</c:v>
                </c:pt>
                <c:pt idx="1315">
                  <c:v>16.3245</c:v>
                </c:pt>
                <c:pt idx="1316">
                  <c:v>16.3293</c:v>
                </c:pt>
                <c:pt idx="1317">
                  <c:v>16.3293</c:v>
                </c:pt>
                <c:pt idx="1318">
                  <c:v>16.326899999999998</c:v>
                </c:pt>
                <c:pt idx="1319">
                  <c:v>16.34</c:v>
                </c:pt>
                <c:pt idx="1320">
                  <c:v>16.34</c:v>
                </c:pt>
                <c:pt idx="1321">
                  <c:v>16.344799999999999</c:v>
                </c:pt>
                <c:pt idx="1322">
                  <c:v>16.3245</c:v>
                </c:pt>
                <c:pt idx="1323">
                  <c:v>16.3245</c:v>
                </c:pt>
                <c:pt idx="1324">
                  <c:v>16.332899999999999</c:v>
                </c:pt>
                <c:pt idx="1325">
                  <c:v>16.3352</c:v>
                </c:pt>
                <c:pt idx="1326">
                  <c:v>16.347200000000001</c:v>
                </c:pt>
                <c:pt idx="1327">
                  <c:v>16.337599999999998</c:v>
                </c:pt>
                <c:pt idx="1328">
                  <c:v>16.342400000000001</c:v>
                </c:pt>
                <c:pt idx="1329">
                  <c:v>16.3352</c:v>
                </c:pt>
                <c:pt idx="1330">
                  <c:v>16.342400000000001</c:v>
                </c:pt>
                <c:pt idx="1331">
                  <c:v>16.342400000000001</c:v>
                </c:pt>
                <c:pt idx="1332">
                  <c:v>16.34</c:v>
                </c:pt>
                <c:pt idx="1333">
                  <c:v>16.347200000000001</c:v>
                </c:pt>
                <c:pt idx="1334">
                  <c:v>16.344799999999999</c:v>
                </c:pt>
                <c:pt idx="1335">
                  <c:v>16.344799999999999</c:v>
                </c:pt>
                <c:pt idx="1336">
                  <c:v>16.344799999999999</c:v>
                </c:pt>
                <c:pt idx="1337">
                  <c:v>16.347200000000001</c:v>
                </c:pt>
                <c:pt idx="1338">
                  <c:v>16.3352</c:v>
                </c:pt>
                <c:pt idx="1339">
                  <c:v>16.337599999999998</c:v>
                </c:pt>
                <c:pt idx="1340">
                  <c:v>16.351900000000001</c:v>
                </c:pt>
                <c:pt idx="1341">
                  <c:v>16.34</c:v>
                </c:pt>
                <c:pt idx="1342">
                  <c:v>16.344799999999999</c:v>
                </c:pt>
                <c:pt idx="1343">
                  <c:v>16.334099999999999</c:v>
                </c:pt>
                <c:pt idx="1344">
                  <c:v>16.342400000000001</c:v>
                </c:pt>
                <c:pt idx="1345">
                  <c:v>16.342400000000001</c:v>
                </c:pt>
                <c:pt idx="1346">
                  <c:v>16.34</c:v>
                </c:pt>
                <c:pt idx="1347">
                  <c:v>16.326899999999998</c:v>
                </c:pt>
                <c:pt idx="1348">
                  <c:v>16.351900000000001</c:v>
                </c:pt>
                <c:pt idx="1349">
                  <c:v>16.347200000000001</c:v>
                </c:pt>
                <c:pt idx="1350">
                  <c:v>16.347200000000001</c:v>
                </c:pt>
                <c:pt idx="1351">
                  <c:v>16.34</c:v>
                </c:pt>
                <c:pt idx="1352">
                  <c:v>16.355499999999999</c:v>
                </c:pt>
                <c:pt idx="1353">
                  <c:v>16.337599999999998</c:v>
                </c:pt>
                <c:pt idx="1354">
                  <c:v>16.344799999999999</c:v>
                </c:pt>
                <c:pt idx="1355">
                  <c:v>16.360299999999999</c:v>
                </c:pt>
                <c:pt idx="1356">
                  <c:v>16.344799999999999</c:v>
                </c:pt>
                <c:pt idx="1357">
                  <c:v>16.351900000000001</c:v>
                </c:pt>
                <c:pt idx="1358">
                  <c:v>16.349599999999999</c:v>
                </c:pt>
                <c:pt idx="1359">
                  <c:v>16.351900000000001</c:v>
                </c:pt>
                <c:pt idx="1360">
                  <c:v>16.354299999999999</c:v>
                </c:pt>
                <c:pt idx="1361">
                  <c:v>16.349599999999999</c:v>
                </c:pt>
                <c:pt idx="1362">
                  <c:v>16.351900000000001</c:v>
                </c:pt>
                <c:pt idx="1363">
                  <c:v>16.342400000000001</c:v>
                </c:pt>
                <c:pt idx="1364">
                  <c:v>16.357900000000001</c:v>
                </c:pt>
                <c:pt idx="1365">
                  <c:v>16.342400000000001</c:v>
                </c:pt>
                <c:pt idx="1366">
                  <c:v>16.349599999999999</c:v>
                </c:pt>
                <c:pt idx="1367">
                  <c:v>16.3627</c:v>
                </c:pt>
                <c:pt idx="1368">
                  <c:v>16.349599999999999</c:v>
                </c:pt>
                <c:pt idx="1369">
                  <c:v>16.3567</c:v>
                </c:pt>
                <c:pt idx="1370">
                  <c:v>16.3293</c:v>
                </c:pt>
                <c:pt idx="1371">
                  <c:v>16.319800000000001</c:v>
                </c:pt>
                <c:pt idx="1372">
                  <c:v>16.342400000000001</c:v>
                </c:pt>
                <c:pt idx="1373">
                  <c:v>16.349599999999999</c:v>
                </c:pt>
                <c:pt idx="1374">
                  <c:v>16.365100000000002</c:v>
                </c:pt>
                <c:pt idx="1375">
                  <c:v>16.354299999999999</c:v>
                </c:pt>
                <c:pt idx="1376">
                  <c:v>16.3567</c:v>
                </c:pt>
                <c:pt idx="1377">
                  <c:v>16.3627</c:v>
                </c:pt>
                <c:pt idx="1378">
                  <c:v>16.349599999999999</c:v>
                </c:pt>
                <c:pt idx="1379">
                  <c:v>16.354299999999999</c:v>
                </c:pt>
                <c:pt idx="1380">
                  <c:v>16.357900000000001</c:v>
                </c:pt>
                <c:pt idx="1381">
                  <c:v>16.360299999999999</c:v>
                </c:pt>
                <c:pt idx="1382">
                  <c:v>16.3674</c:v>
                </c:pt>
                <c:pt idx="1383">
                  <c:v>16.360299999999999</c:v>
                </c:pt>
                <c:pt idx="1384">
                  <c:v>16.351900000000001</c:v>
                </c:pt>
                <c:pt idx="1385">
                  <c:v>16.355499999999999</c:v>
                </c:pt>
                <c:pt idx="1386">
                  <c:v>16.374600000000001</c:v>
                </c:pt>
                <c:pt idx="1387">
                  <c:v>16.376999999999999</c:v>
                </c:pt>
                <c:pt idx="1388">
                  <c:v>16.369800000000001</c:v>
                </c:pt>
                <c:pt idx="1389">
                  <c:v>16.376999999999999</c:v>
                </c:pt>
                <c:pt idx="1390">
                  <c:v>16.380500000000001</c:v>
                </c:pt>
                <c:pt idx="1391">
                  <c:v>16.376999999999999</c:v>
                </c:pt>
                <c:pt idx="1392">
                  <c:v>16.380500000000001</c:v>
                </c:pt>
                <c:pt idx="1393">
                  <c:v>16.374600000000001</c:v>
                </c:pt>
                <c:pt idx="1394">
                  <c:v>16.365100000000002</c:v>
                </c:pt>
                <c:pt idx="1395">
                  <c:v>16.376999999999999</c:v>
                </c:pt>
                <c:pt idx="1396">
                  <c:v>16.369800000000001</c:v>
                </c:pt>
                <c:pt idx="1397">
                  <c:v>16.374600000000001</c:v>
                </c:pt>
                <c:pt idx="1398">
                  <c:v>16.3674</c:v>
                </c:pt>
                <c:pt idx="1399">
                  <c:v>16.372199999999999</c:v>
                </c:pt>
                <c:pt idx="1400">
                  <c:v>16.374600000000001</c:v>
                </c:pt>
                <c:pt idx="1401">
                  <c:v>16.360299999999999</c:v>
                </c:pt>
                <c:pt idx="1402">
                  <c:v>16.334099999999999</c:v>
                </c:pt>
                <c:pt idx="1403">
                  <c:v>16.330500000000001</c:v>
                </c:pt>
                <c:pt idx="1404">
                  <c:v>16.357900000000001</c:v>
                </c:pt>
                <c:pt idx="1405">
                  <c:v>16.374600000000001</c:v>
                </c:pt>
                <c:pt idx="1406">
                  <c:v>16.374600000000001</c:v>
                </c:pt>
                <c:pt idx="1407">
                  <c:v>16.357900000000001</c:v>
                </c:pt>
                <c:pt idx="1408">
                  <c:v>16.374600000000001</c:v>
                </c:pt>
                <c:pt idx="1409">
                  <c:v>16.3674</c:v>
                </c:pt>
                <c:pt idx="1410">
                  <c:v>16.376999999999999</c:v>
                </c:pt>
                <c:pt idx="1411">
                  <c:v>16.376999999999999</c:v>
                </c:pt>
                <c:pt idx="1412">
                  <c:v>16.3627</c:v>
                </c:pt>
                <c:pt idx="1413">
                  <c:v>16.3794</c:v>
                </c:pt>
                <c:pt idx="1414">
                  <c:v>16.3794</c:v>
                </c:pt>
                <c:pt idx="1415">
                  <c:v>16.374600000000001</c:v>
                </c:pt>
                <c:pt idx="1416">
                  <c:v>16.3794</c:v>
                </c:pt>
                <c:pt idx="1417">
                  <c:v>16.369800000000001</c:v>
                </c:pt>
                <c:pt idx="1418">
                  <c:v>16.374600000000001</c:v>
                </c:pt>
                <c:pt idx="1419">
                  <c:v>16.372199999999999</c:v>
                </c:pt>
                <c:pt idx="1420">
                  <c:v>16.382899999999999</c:v>
                </c:pt>
                <c:pt idx="1421">
                  <c:v>16.382899999999999</c:v>
                </c:pt>
                <c:pt idx="1422">
                  <c:v>16.387699999999999</c:v>
                </c:pt>
                <c:pt idx="1423">
                  <c:v>16.392499999999998</c:v>
                </c:pt>
                <c:pt idx="1424">
                  <c:v>16.385300000000001</c:v>
                </c:pt>
                <c:pt idx="1425">
                  <c:v>16.3901</c:v>
                </c:pt>
                <c:pt idx="1426">
                  <c:v>16.387699999999999</c:v>
                </c:pt>
                <c:pt idx="1427">
                  <c:v>16.369800000000001</c:v>
                </c:pt>
                <c:pt idx="1428">
                  <c:v>16.374600000000001</c:v>
                </c:pt>
                <c:pt idx="1429">
                  <c:v>16.374600000000001</c:v>
                </c:pt>
                <c:pt idx="1430">
                  <c:v>16.376999999999999</c:v>
                </c:pt>
                <c:pt idx="1431">
                  <c:v>16.3901</c:v>
                </c:pt>
                <c:pt idx="1432">
                  <c:v>16.385300000000001</c:v>
                </c:pt>
                <c:pt idx="1433">
                  <c:v>16.376999999999999</c:v>
                </c:pt>
                <c:pt idx="1434">
                  <c:v>16.382899999999999</c:v>
                </c:pt>
                <c:pt idx="1435">
                  <c:v>16.369800000000001</c:v>
                </c:pt>
                <c:pt idx="1436">
                  <c:v>16.372199999999999</c:v>
                </c:pt>
                <c:pt idx="1437">
                  <c:v>16.365100000000002</c:v>
                </c:pt>
                <c:pt idx="1438">
                  <c:v>16.372199999999999</c:v>
                </c:pt>
                <c:pt idx="1439">
                  <c:v>16.392499999999998</c:v>
                </c:pt>
                <c:pt idx="1440">
                  <c:v>16.3901</c:v>
                </c:pt>
                <c:pt idx="1441">
                  <c:v>16.3901</c:v>
                </c:pt>
                <c:pt idx="1442">
                  <c:v>16.382899999999999</c:v>
                </c:pt>
                <c:pt idx="1443">
                  <c:v>16.387699999999999</c:v>
                </c:pt>
                <c:pt idx="1444">
                  <c:v>16.387699999999999</c:v>
                </c:pt>
                <c:pt idx="1445">
                  <c:v>16.3794</c:v>
                </c:pt>
                <c:pt idx="1446">
                  <c:v>16.387699999999999</c:v>
                </c:pt>
                <c:pt idx="1447">
                  <c:v>16.397200000000002</c:v>
                </c:pt>
                <c:pt idx="1448">
                  <c:v>16.3901</c:v>
                </c:pt>
                <c:pt idx="1449">
                  <c:v>16.392499999999998</c:v>
                </c:pt>
                <c:pt idx="1450">
                  <c:v>16.392499999999998</c:v>
                </c:pt>
                <c:pt idx="1451">
                  <c:v>16.387699999999999</c:v>
                </c:pt>
                <c:pt idx="1452">
                  <c:v>16.3901</c:v>
                </c:pt>
                <c:pt idx="1453">
                  <c:v>16.385300000000001</c:v>
                </c:pt>
                <c:pt idx="1454">
                  <c:v>16.392499999999998</c:v>
                </c:pt>
                <c:pt idx="1455">
                  <c:v>16.3949</c:v>
                </c:pt>
                <c:pt idx="1456">
                  <c:v>16.385300000000001</c:v>
                </c:pt>
                <c:pt idx="1457">
                  <c:v>16.385300000000001</c:v>
                </c:pt>
                <c:pt idx="1458">
                  <c:v>16.385300000000001</c:v>
                </c:pt>
                <c:pt idx="1459">
                  <c:v>16.387699999999999</c:v>
                </c:pt>
                <c:pt idx="1460">
                  <c:v>16.3996</c:v>
                </c:pt>
                <c:pt idx="1461">
                  <c:v>16.397200000000002</c:v>
                </c:pt>
                <c:pt idx="1462">
                  <c:v>16.392499999999998</c:v>
                </c:pt>
                <c:pt idx="1463">
                  <c:v>16.392499999999998</c:v>
                </c:pt>
                <c:pt idx="1464">
                  <c:v>16.397200000000002</c:v>
                </c:pt>
                <c:pt idx="1465">
                  <c:v>16.4056</c:v>
                </c:pt>
                <c:pt idx="1466">
                  <c:v>16.404399999999999</c:v>
                </c:pt>
                <c:pt idx="1467">
                  <c:v>16.3949</c:v>
                </c:pt>
                <c:pt idx="1468">
                  <c:v>16.3901</c:v>
                </c:pt>
                <c:pt idx="1469">
                  <c:v>16.402000000000001</c:v>
                </c:pt>
                <c:pt idx="1470">
                  <c:v>16.404399999999999</c:v>
                </c:pt>
                <c:pt idx="1471">
                  <c:v>16.3996</c:v>
                </c:pt>
                <c:pt idx="1472">
                  <c:v>16.402000000000001</c:v>
                </c:pt>
                <c:pt idx="1473">
                  <c:v>16.404399999999999</c:v>
                </c:pt>
                <c:pt idx="1474">
                  <c:v>16.410399999999999</c:v>
                </c:pt>
                <c:pt idx="1475">
                  <c:v>16.409199999999998</c:v>
                </c:pt>
                <c:pt idx="1476">
                  <c:v>16.4068</c:v>
                </c:pt>
                <c:pt idx="1477">
                  <c:v>16.419899999999998</c:v>
                </c:pt>
                <c:pt idx="1478">
                  <c:v>16.412700000000001</c:v>
                </c:pt>
                <c:pt idx="1479">
                  <c:v>16.3996</c:v>
                </c:pt>
                <c:pt idx="1480">
                  <c:v>16.392499999999998</c:v>
                </c:pt>
                <c:pt idx="1481">
                  <c:v>16.410399999999999</c:v>
                </c:pt>
                <c:pt idx="1482">
                  <c:v>16.408000000000001</c:v>
                </c:pt>
                <c:pt idx="1483">
                  <c:v>16.3996</c:v>
                </c:pt>
                <c:pt idx="1484">
                  <c:v>16.410399999999999</c:v>
                </c:pt>
                <c:pt idx="1485">
                  <c:v>16.402000000000001</c:v>
                </c:pt>
                <c:pt idx="1486">
                  <c:v>16.402000000000001</c:v>
                </c:pt>
                <c:pt idx="1487">
                  <c:v>16.410399999999999</c:v>
                </c:pt>
                <c:pt idx="1488">
                  <c:v>16.409199999999998</c:v>
                </c:pt>
                <c:pt idx="1489">
                  <c:v>16.408000000000001</c:v>
                </c:pt>
                <c:pt idx="1490">
                  <c:v>16.4223</c:v>
                </c:pt>
                <c:pt idx="1491">
                  <c:v>16.4056</c:v>
                </c:pt>
                <c:pt idx="1492">
                  <c:v>16.419899999999998</c:v>
                </c:pt>
                <c:pt idx="1493">
                  <c:v>16.4223</c:v>
                </c:pt>
                <c:pt idx="1494">
                  <c:v>16.4068</c:v>
                </c:pt>
                <c:pt idx="1495">
                  <c:v>16.402000000000001</c:v>
                </c:pt>
                <c:pt idx="1496">
                  <c:v>16.404399999999999</c:v>
                </c:pt>
                <c:pt idx="1497">
                  <c:v>16.415099999999999</c:v>
                </c:pt>
                <c:pt idx="1498">
                  <c:v>16.402000000000001</c:v>
                </c:pt>
                <c:pt idx="1499">
                  <c:v>16.3996</c:v>
                </c:pt>
                <c:pt idx="1500">
                  <c:v>16.410399999999999</c:v>
                </c:pt>
                <c:pt idx="1501">
                  <c:v>16.402000000000001</c:v>
                </c:pt>
                <c:pt idx="1502">
                  <c:v>16.4068</c:v>
                </c:pt>
                <c:pt idx="1503">
                  <c:v>16.4068</c:v>
                </c:pt>
                <c:pt idx="1504">
                  <c:v>16.412700000000001</c:v>
                </c:pt>
                <c:pt idx="1505">
                  <c:v>16.402000000000001</c:v>
                </c:pt>
                <c:pt idx="1506">
                  <c:v>16.412700000000001</c:v>
                </c:pt>
                <c:pt idx="1507">
                  <c:v>16.415099999999999</c:v>
                </c:pt>
                <c:pt idx="1508">
                  <c:v>16.409199999999998</c:v>
                </c:pt>
                <c:pt idx="1509">
                  <c:v>16.415099999999999</c:v>
                </c:pt>
                <c:pt idx="1510">
                  <c:v>16.4223</c:v>
                </c:pt>
                <c:pt idx="1511">
                  <c:v>16.410399999999999</c:v>
                </c:pt>
                <c:pt idx="1512">
                  <c:v>16.404399999999999</c:v>
                </c:pt>
                <c:pt idx="1513">
                  <c:v>16.412700000000001</c:v>
                </c:pt>
                <c:pt idx="1514">
                  <c:v>16.415099999999999</c:v>
                </c:pt>
                <c:pt idx="1515">
                  <c:v>16.412700000000001</c:v>
                </c:pt>
                <c:pt idx="1516">
                  <c:v>16.4175</c:v>
                </c:pt>
                <c:pt idx="1517">
                  <c:v>16.415099999999999</c:v>
                </c:pt>
                <c:pt idx="1518">
                  <c:v>16.4175</c:v>
                </c:pt>
                <c:pt idx="1519">
                  <c:v>16.419899999999998</c:v>
                </c:pt>
                <c:pt idx="1520">
                  <c:v>16.419899999999998</c:v>
                </c:pt>
                <c:pt idx="1521">
                  <c:v>16.4223</c:v>
                </c:pt>
                <c:pt idx="1522">
                  <c:v>16.412700000000001</c:v>
                </c:pt>
                <c:pt idx="1523">
                  <c:v>16.412700000000001</c:v>
                </c:pt>
                <c:pt idx="1524">
                  <c:v>16.431799999999999</c:v>
                </c:pt>
                <c:pt idx="1525">
                  <c:v>16.419899999999998</c:v>
                </c:pt>
                <c:pt idx="1526">
                  <c:v>16.4223</c:v>
                </c:pt>
                <c:pt idx="1527">
                  <c:v>16.4175</c:v>
                </c:pt>
                <c:pt idx="1528">
                  <c:v>16.424700000000001</c:v>
                </c:pt>
                <c:pt idx="1529">
                  <c:v>16.424700000000001</c:v>
                </c:pt>
                <c:pt idx="1530">
                  <c:v>16.424700000000001</c:v>
                </c:pt>
                <c:pt idx="1531">
                  <c:v>16.427</c:v>
                </c:pt>
                <c:pt idx="1532">
                  <c:v>16.424700000000001</c:v>
                </c:pt>
                <c:pt idx="1533">
                  <c:v>16.427</c:v>
                </c:pt>
                <c:pt idx="1534">
                  <c:v>16.4223</c:v>
                </c:pt>
                <c:pt idx="1535">
                  <c:v>16.427</c:v>
                </c:pt>
                <c:pt idx="1536">
                  <c:v>16.429400000000001</c:v>
                </c:pt>
                <c:pt idx="1537">
                  <c:v>16.424700000000001</c:v>
                </c:pt>
                <c:pt idx="1538">
                  <c:v>16.4175</c:v>
                </c:pt>
                <c:pt idx="1539">
                  <c:v>16.429400000000001</c:v>
                </c:pt>
                <c:pt idx="1540">
                  <c:v>16.4223</c:v>
                </c:pt>
                <c:pt idx="1541">
                  <c:v>16.4175</c:v>
                </c:pt>
                <c:pt idx="1542">
                  <c:v>16.429400000000001</c:v>
                </c:pt>
                <c:pt idx="1543">
                  <c:v>16.427</c:v>
                </c:pt>
                <c:pt idx="1544">
                  <c:v>16.429400000000001</c:v>
                </c:pt>
                <c:pt idx="1545">
                  <c:v>16.419899999999998</c:v>
                </c:pt>
                <c:pt idx="1546">
                  <c:v>16.429400000000001</c:v>
                </c:pt>
                <c:pt idx="1547">
                  <c:v>16.427</c:v>
                </c:pt>
                <c:pt idx="1548">
                  <c:v>16.442499999999999</c:v>
                </c:pt>
                <c:pt idx="1549">
                  <c:v>16.424700000000001</c:v>
                </c:pt>
                <c:pt idx="1550">
                  <c:v>16.431799999999999</c:v>
                </c:pt>
                <c:pt idx="1551">
                  <c:v>16.431799999999999</c:v>
                </c:pt>
                <c:pt idx="1552">
                  <c:v>16.452100000000002</c:v>
                </c:pt>
                <c:pt idx="1553">
                  <c:v>16.447299999999998</c:v>
                </c:pt>
                <c:pt idx="1554">
                  <c:v>16.462800000000001</c:v>
                </c:pt>
                <c:pt idx="1555">
                  <c:v>16.47</c:v>
                </c:pt>
                <c:pt idx="1556">
                  <c:v>16.479500000000002</c:v>
                </c:pt>
                <c:pt idx="1557">
                  <c:v>16.479500000000002</c:v>
                </c:pt>
                <c:pt idx="1558">
                  <c:v>16.492599999999999</c:v>
                </c:pt>
                <c:pt idx="1559">
                  <c:v>16.5045</c:v>
                </c:pt>
                <c:pt idx="1560">
                  <c:v>16.529599999999999</c:v>
                </c:pt>
                <c:pt idx="1561">
                  <c:v>16.552199999999999</c:v>
                </c:pt>
                <c:pt idx="1562">
                  <c:v>16.595099999999999</c:v>
                </c:pt>
                <c:pt idx="1563">
                  <c:v>16.621400000000001</c:v>
                </c:pt>
                <c:pt idx="1564">
                  <c:v>16.6798</c:v>
                </c:pt>
                <c:pt idx="1565">
                  <c:v>16.747699999999998</c:v>
                </c:pt>
                <c:pt idx="1566">
                  <c:v>16.8276</c:v>
                </c:pt>
                <c:pt idx="1567">
                  <c:v>16.909800000000001</c:v>
                </c:pt>
                <c:pt idx="1568">
                  <c:v>17.030200000000001</c:v>
                </c:pt>
                <c:pt idx="1569">
                  <c:v>17.158999999999999</c:v>
                </c:pt>
                <c:pt idx="1570">
                  <c:v>17.354500000000002</c:v>
                </c:pt>
                <c:pt idx="1571">
                  <c:v>17.5548</c:v>
                </c:pt>
                <c:pt idx="1572">
                  <c:v>17.809899999999999</c:v>
                </c:pt>
                <c:pt idx="1573">
                  <c:v>18.104299999999999</c:v>
                </c:pt>
                <c:pt idx="1574">
                  <c:v>18.486999999999998</c:v>
                </c:pt>
                <c:pt idx="1575">
                  <c:v>18.906600000000001</c:v>
                </c:pt>
                <c:pt idx="1576">
                  <c:v>19.389399999999998</c:v>
                </c:pt>
                <c:pt idx="1577">
                  <c:v>19.9544</c:v>
                </c:pt>
                <c:pt idx="1578">
                  <c:v>20.610099999999999</c:v>
                </c:pt>
                <c:pt idx="1579">
                  <c:v>21.3552</c:v>
                </c:pt>
                <c:pt idx="1580">
                  <c:v>22.2075</c:v>
                </c:pt>
                <c:pt idx="1581">
                  <c:v>23.180199999999999</c:v>
                </c:pt>
                <c:pt idx="1582">
                  <c:v>24.254300000000001</c:v>
                </c:pt>
                <c:pt idx="1583">
                  <c:v>25.397500000000001</c:v>
                </c:pt>
                <c:pt idx="1584">
                  <c:v>26.651599999999998</c:v>
                </c:pt>
                <c:pt idx="1585">
                  <c:v>27.984400000000001</c:v>
                </c:pt>
                <c:pt idx="1586">
                  <c:v>29.414899999999999</c:v>
                </c:pt>
                <c:pt idx="1587">
                  <c:v>30.846599999999999</c:v>
                </c:pt>
                <c:pt idx="1588">
                  <c:v>32.397500000000001</c:v>
                </c:pt>
                <c:pt idx="1589">
                  <c:v>34.047400000000003</c:v>
                </c:pt>
                <c:pt idx="1590">
                  <c:v>35.607799999999997</c:v>
                </c:pt>
                <c:pt idx="1591">
                  <c:v>37.157499999999999</c:v>
                </c:pt>
                <c:pt idx="1592">
                  <c:v>38.65</c:v>
                </c:pt>
                <c:pt idx="1593">
                  <c:v>40.119900000000001</c:v>
                </c:pt>
                <c:pt idx="1594">
                  <c:v>41.4467</c:v>
                </c:pt>
                <c:pt idx="1595">
                  <c:v>42.834299999999999</c:v>
                </c:pt>
                <c:pt idx="1596">
                  <c:v>44.039499999999997</c:v>
                </c:pt>
                <c:pt idx="1597">
                  <c:v>44.976500000000001</c:v>
                </c:pt>
                <c:pt idx="1598">
                  <c:v>45.8324</c:v>
                </c:pt>
                <c:pt idx="1599">
                  <c:v>46.564300000000003</c:v>
                </c:pt>
                <c:pt idx="1600">
                  <c:v>47.026899999999998</c:v>
                </c:pt>
                <c:pt idx="1601">
                  <c:v>47.4</c:v>
                </c:pt>
                <c:pt idx="1602">
                  <c:v>47.684899999999999</c:v>
                </c:pt>
                <c:pt idx="1603">
                  <c:v>48.059199999999997</c:v>
                </c:pt>
                <c:pt idx="1604">
                  <c:v>48.462200000000003</c:v>
                </c:pt>
                <c:pt idx="1605">
                  <c:v>48.9771</c:v>
                </c:pt>
                <c:pt idx="1606">
                  <c:v>49.879600000000003</c:v>
                </c:pt>
                <c:pt idx="1607">
                  <c:v>51.3947</c:v>
                </c:pt>
                <c:pt idx="1608">
                  <c:v>53.511899999999997</c:v>
                </c:pt>
                <c:pt idx="1609">
                  <c:v>56.799700000000001</c:v>
                </c:pt>
                <c:pt idx="1610">
                  <c:v>61.584699999999998</c:v>
                </c:pt>
                <c:pt idx="1611">
                  <c:v>68.474999999999994</c:v>
                </c:pt>
                <c:pt idx="1612">
                  <c:v>77.856800000000007</c:v>
                </c:pt>
                <c:pt idx="1613">
                  <c:v>90.279600000000002</c:v>
                </c:pt>
                <c:pt idx="1614">
                  <c:v>106.4098</c:v>
                </c:pt>
                <c:pt idx="1615">
                  <c:v>127.01990000000001</c:v>
                </c:pt>
                <c:pt idx="1616">
                  <c:v>152.16229999999999</c:v>
                </c:pt>
                <c:pt idx="1617">
                  <c:v>181.495</c:v>
                </c:pt>
                <c:pt idx="1618">
                  <c:v>215.77719999999999</c:v>
                </c:pt>
                <c:pt idx="1619">
                  <c:v>255.70509999999999</c:v>
                </c:pt>
                <c:pt idx="1620">
                  <c:v>298.93990000000002</c:v>
                </c:pt>
                <c:pt idx="1621">
                  <c:v>347.08260000000001</c:v>
                </c:pt>
                <c:pt idx="1622">
                  <c:v>398.51900000000001</c:v>
                </c:pt>
                <c:pt idx="1623">
                  <c:v>453.3947</c:v>
                </c:pt>
                <c:pt idx="1624">
                  <c:v>510.55430000000001</c:v>
                </c:pt>
                <c:pt idx="1625">
                  <c:v>568.63670000000002</c:v>
                </c:pt>
                <c:pt idx="1626">
                  <c:v>633.24210000000005</c:v>
                </c:pt>
                <c:pt idx="1627">
                  <c:v>702.81740000000002</c:v>
                </c:pt>
                <c:pt idx="1628">
                  <c:v>783.31949999999995</c:v>
                </c:pt>
                <c:pt idx="1629">
                  <c:v>880.99239999999998</c:v>
                </c:pt>
                <c:pt idx="1630">
                  <c:v>1007.4675</c:v>
                </c:pt>
                <c:pt idx="1631">
                  <c:v>1179.7118</c:v>
                </c:pt>
                <c:pt idx="1632">
                  <c:v>1431.8347000000001</c:v>
                </c:pt>
                <c:pt idx="1633">
                  <c:v>1785.6823999999999</c:v>
                </c:pt>
                <c:pt idx="1634">
                  <c:v>2280.9373999999998</c:v>
                </c:pt>
                <c:pt idx="1635">
                  <c:v>2982.7570999999998</c:v>
                </c:pt>
                <c:pt idx="1636">
                  <c:v>3949.4848000000002</c:v>
                </c:pt>
                <c:pt idx="1637">
                  <c:v>5255.3486999999996</c:v>
                </c:pt>
                <c:pt idx="1638">
                  <c:v>6916.6230999999998</c:v>
                </c:pt>
                <c:pt idx="1639">
                  <c:v>9085.7792000000009</c:v>
                </c:pt>
                <c:pt idx="1640">
                  <c:v>10000</c:v>
                </c:pt>
                <c:pt idx="1641">
                  <c:v>10000</c:v>
                </c:pt>
                <c:pt idx="1642">
                  <c:v>10000</c:v>
                </c:pt>
                <c:pt idx="1643">
                  <c:v>10000</c:v>
                </c:pt>
                <c:pt idx="1644">
                  <c:v>10000</c:v>
                </c:pt>
                <c:pt idx="1645">
                  <c:v>10000</c:v>
                </c:pt>
                <c:pt idx="1646">
                  <c:v>10000</c:v>
                </c:pt>
                <c:pt idx="1647">
                  <c:v>10000</c:v>
                </c:pt>
                <c:pt idx="1648">
                  <c:v>10000</c:v>
                </c:pt>
                <c:pt idx="1649">
                  <c:v>10000</c:v>
                </c:pt>
                <c:pt idx="1650">
                  <c:v>10000</c:v>
                </c:pt>
                <c:pt idx="1651">
                  <c:v>10000</c:v>
                </c:pt>
                <c:pt idx="1652">
                  <c:v>10000</c:v>
                </c:pt>
                <c:pt idx="1653">
                  <c:v>10000</c:v>
                </c:pt>
                <c:pt idx="1654">
                  <c:v>10000</c:v>
                </c:pt>
                <c:pt idx="1655">
                  <c:v>10000</c:v>
                </c:pt>
                <c:pt idx="1656">
                  <c:v>10000</c:v>
                </c:pt>
                <c:pt idx="1657">
                  <c:v>10000</c:v>
                </c:pt>
                <c:pt idx="1658">
                  <c:v>10000</c:v>
                </c:pt>
                <c:pt idx="1659">
                  <c:v>10000</c:v>
                </c:pt>
                <c:pt idx="1660">
                  <c:v>10000</c:v>
                </c:pt>
                <c:pt idx="1661">
                  <c:v>10000</c:v>
                </c:pt>
                <c:pt idx="1662">
                  <c:v>10000</c:v>
                </c:pt>
                <c:pt idx="1663">
                  <c:v>10000</c:v>
                </c:pt>
                <c:pt idx="1664">
                  <c:v>10000</c:v>
                </c:pt>
                <c:pt idx="1665">
                  <c:v>10000</c:v>
                </c:pt>
                <c:pt idx="1666">
                  <c:v>10000</c:v>
                </c:pt>
                <c:pt idx="1667">
                  <c:v>10000</c:v>
                </c:pt>
                <c:pt idx="1668">
                  <c:v>10000</c:v>
                </c:pt>
                <c:pt idx="1669">
                  <c:v>10000</c:v>
                </c:pt>
                <c:pt idx="1670">
                  <c:v>10000</c:v>
                </c:pt>
                <c:pt idx="1671">
                  <c:v>10000</c:v>
                </c:pt>
                <c:pt idx="1672">
                  <c:v>10000</c:v>
                </c:pt>
                <c:pt idx="1673">
                  <c:v>10000</c:v>
                </c:pt>
                <c:pt idx="1674">
                  <c:v>10000</c:v>
                </c:pt>
                <c:pt idx="1675">
                  <c:v>10000</c:v>
                </c:pt>
                <c:pt idx="1676">
                  <c:v>10000</c:v>
                </c:pt>
                <c:pt idx="1677">
                  <c:v>10000</c:v>
                </c:pt>
                <c:pt idx="1678">
                  <c:v>10000</c:v>
                </c:pt>
                <c:pt idx="1679">
                  <c:v>10000</c:v>
                </c:pt>
                <c:pt idx="1680">
                  <c:v>10000</c:v>
                </c:pt>
                <c:pt idx="1681">
                  <c:v>10000</c:v>
                </c:pt>
                <c:pt idx="1682">
                  <c:v>10000</c:v>
                </c:pt>
                <c:pt idx="1683">
                  <c:v>10000</c:v>
                </c:pt>
                <c:pt idx="1684">
                  <c:v>10000</c:v>
                </c:pt>
                <c:pt idx="1685">
                  <c:v>10000</c:v>
                </c:pt>
                <c:pt idx="1686">
                  <c:v>10000</c:v>
                </c:pt>
                <c:pt idx="1687">
                  <c:v>10000</c:v>
                </c:pt>
                <c:pt idx="1688">
                  <c:v>9603.4359999999997</c:v>
                </c:pt>
                <c:pt idx="1689">
                  <c:v>9009.2289000000001</c:v>
                </c:pt>
                <c:pt idx="1690">
                  <c:v>8417.6111000000001</c:v>
                </c:pt>
                <c:pt idx="1691">
                  <c:v>7902.2932000000001</c:v>
                </c:pt>
                <c:pt idx="1692">
                  <c:v>7379.1157999999996</c:v>
                </c:pt>
                <c:pt idx="1693">
                  <c:v>6849.4821000000002</c:v>
                </c:pt>
                <c:pt idx="1694">
                  <c:v>6384.8316999999997</c:v>
                </c:pt>
                <c:pt idx="1695">
                  <c:v>5929.1732000000002</c:v>
                </c:pt>
                <c:pt idx="1696">
                  <c:v>5510.8738000000003</c:v>
                </c:pt>
                <c:pt idx="1697">
                  <c:v>5096.5536000000002</c:v>
                </c:pt>
                <c:pt idx="1698">
                  <c:v>4697.8437999999996</c:v>
                </c:pt>
                <c:pt idx="1699">
                  <c:v>4321.2092000000002</c:v>
                </c:pt>
                <c:pt idx="1700">
                  <c:v>3970.1163999999999</c:v>
                </c:pt>
                <c:pt idx="1701">
                  <c:v>3632.9472000000001</c:v>
                </c:pt>
                <c:pt idx="1702">
                  <c:v>3312.6116000000002</c:v>
                </c:pt>
                <c:pt idx="1703">
                  <c:v>3016.8843000000002</c:v>
                </c:pt>
                <c:pt idx="1704">
                  <c:v>2733.9566</c:v>
                </c:pt>
                <c:pt idx="1705">
                  <c:v>2473.2220000000002</c:v>
                </c:pt>
                <c:pt idx="1706">
                  <c:v>2231.6801999999998</c:v>
                </c:pt>
                <c:pt idx="1707">
                  <c:v>2003.2692</c:v>
                </c:pt>
                <c:pt idx="1708">
                  <c:v>1795.1869999999999</c:v>
                </c:pt>
                <c:pt idx="1709">
                  <c:v>1602.8570999999999</c:v>
                </c:pt>
                <c:pt idx="1710">
                  <c:v>1423.2348999999999</c:v>
                </c:pt>
                <c:pt idx="1711">
                  <c:v>1261.5168000000001</c:v>
                </c:pt>
                <c:pt idx="1712">
                  <c:v>1121.7546</c:v>
                </c:pt>
                <c:pt idx="1713">
                  <c:v>994.91480000000001</c:v>
                </c:pt>
                <c:pt idx="1714">
                  <c:v>880.13289999999995</c:v>
                </c:pt>
                <c:pt idx="1715">
                  <c:v>777.38289999999995</c:v>
                </c:pt>
                <c:pt idx="1716">
                  <c:v>686.0077</c:v>
                </c:pt>
                <c:pt idx="1717">
                  <c:v>607.20439999999996</c:v>
                </c:pt>
                <c:pt idx="1718">
                  <c:v>536.85429999999997</c:v>
                </c:pt>
                <c:pt idx="1719">
                  <c:v>473.8879</c:v>
                </c:pt>
                <c:pt idx="1720">
                  <c:v>417.9418</c:v>
                </c:pt>
                <c:pt idx="1721">
                  <c:v>369.11250000000001</c:v>
                </c:pt>
                <c:pt idx="1722">
                  <c:v>325.85500000000002</c:v>
                </c:pt>
                <c:pt idx="1723">
                  <c:v>288.8417</c:v>
                </c:pt>
                <c:pt idx="1724">
                  <c:v>256.78989999999999</c:v>
                </c:pt>
                <c:pt idx="1725">
                  <c:v>229.36940000000001</c:v>
                </c:pt>
                <c:pt idx="1726">
                  <c:v>205.54179999999999</c:v>
                </c:pt>
                <c:pt idx="1727">
                  <c:v>183.53700000000001</c:v>
                </c:pt>
                <c:pt idx="1728">
                  <c:v>165.0369</c:v>
                </c:pt>
                <c:pt idx="1729">
                  <c:v>148.75409999999999</c:v>
                </c:pt>
                <c:pt idx="1730">
                  <c:v>134.43469999999999</c:v>
                </c:pt>
                <c:pt idx="1731">
                  <c:v>122.0369</c:v>
                </c:pt>
                <c:pt idx="1732">
                  <c:v>111.7051</c:v>
                </c:pt>
                <c:pt idx="1733">
                  <c:v>102.4592</c:v>
                </c:pt>
                <c:pt idx="1734">
                  <c:v>93.866600000000005</c:v>
                </c:pt>
                <c:pt idx="1735">
                  <c:v>86.319400000000002</c:v>
                </c:pt>
                <c:pt idx="1736">
                  <c:v>79.697400000000002</c:v>
                </c:pt>
                <c:pt idx="1737">
                  <c:v>73.894300000000001</c:v>
                </c:pt>
                <c:pt idx="1738">
                  <c:v>68.4345</c:v>
                </c:pt>
                <c:pt idx="1739">
                  <c:v>63.849699999999999</c:v>
                </c:pt>
                <c:pt idx="1740">
                  <c:v>59.624899999999997</c:v>
                </c:pt>
                <c:pt idx="1741">
                  <c:v>55.929400000000001</c:v>
                </c:pt>
                <c:pt idx="1742">
                  <c:v>52.714300000000001</c:v>
                </c:pt>
                <c:pt idx="1743">
                  <c:v>49.674500000000002</c:v>
                </c:pt>
                <c:pt idx="1744">
                  <c:v>46.832599999999999</c:v>
                </c:pt>
                <c:pt idx="1745">
                  <c:v>44.474600000000002</c:v>
                </c:pt>
                <c:pt idx="1746">
                  <c:v>42.432499999999997</c:v>
                </c:pt>
                <c:pt idx="1747">
                  <c:v>40.447699999999998</c:v>
                </c:pt>
                <c:pt idx="1748">
                  <c:v>38.577300000000001</c:v>
                </c:pt>
                <c:pt idx="1749">
                  <c:v>36.886899999999997</c:v>
                </c:pt>
                <c:pt idx="1750">
                  <c:v>35.5291</c:v>
                </c:pt>
                <c:pt idx="1751">
                  <c:v>34.295299999999997</c:v>
                </c:pt>
                <c:pt idx="1752">
                  <c:v>32.982799999999997</c:v>
                </c:pt>
                <c:pt idx="1753">
                  <c:v>32.0017</c:v>
                </c:pt>
                <c:pt idx="1754">
                  <c:v>31.053999999999998</c:v>
                </c:pt>
                <c:pt idx="1755">
                  <c:v>30.2148</c:v>
                </c:pt>
                <c:pt idx="1756">
                  <c:v>29.349299999999999</c:v>
                </c:pt>
                <c:pt idx="1757">
                  <c:v>28.6067</c:v>
                </c:pt>
                <c:pt idx="1758">
                  <c:v>27.986799999999999</c:v>
                </c:pt>
                <c:pt idx="1759">
                  <c:v>27.430099999999999</c:v>
                </c:pt>
                <c:pt idx="1760">
                  <c:v>26.902000000000001</c:v>
                </c:pt>
                <c:pt idx="1761">
                  <c:v>26.387</c:v>
                </c:pt>
                <c:pt idx="1762">
                  <c:v>25.860099999999999</c:v>
                </c:pt>
                <c:pt idx="1763">
                  <c:v>25.491700000000002</c:v>
                </c:pt>
                <c:pt idx="1764">
                  <c:v>25.183</c:v>
                </c:pt>
                <c:pt idx="1765">
                  <c:v>24.769300000000001</c:v>
                </c:pt>
                <c:pt idx="1766">
                  <c:v>24.447399999999998</c:v>
                </c:pt>
                <c:pt idx="1767">
                  <c:v>24.1327</c:v>
                </c:pt>
                <c:pt idx="1768">
                  <c:v>23.882400000000001</c:v>
                </c:pt>
                <c:pt idx="1769">
                  <c:v>23.620100000000001</c:v>
                </c:pt>
                <c:pt idx="1770">
                  <c:v>23.385300000000001</c:v>
                </c:pt>
                <c:pt idx="1771">
                  <c:v>23.157599999999999</c:v>
                </c:pt>
                <c:pt idx="1772">
                  <c:v>22.975200000000001</c:v>
                </c:pt>
                <c:pt idx="1773">
                  <c:v>22.774899999999999</c:v>
                </c:pt>
                <c:pt idx="1774">
                  <c:v>22.6068</c:v>
                </c:pt>
                <c:pt idx="1775">
                  <c:v>22.467400000000001</c:v>
                </c:pt>
                <c:pt idx="1776">
                  <c:v>22.319600000000001</c:v>
                </c:pt>
                <c:pt idx="1777">
                  <c:v>22.171700000000001</c:v>
                </c:pt>
                <c:pt idx="1778">
                  <c:v>22.039400000000001</c:v>
                </c:pt>
                <c:pt idx="1779">
                  <c:v>21.909500000000001</c:v>
                </c:pt>
                <c:pt idx="1780">
                  <c:v>21.779499999999999</c:v>
                </c:pt>
                <c:pt idx="1781">
                  <c:v>21.652000000000001</c:v>
                </c:pt>
                <c:pt idx="1782">
                  <c:v>21.549499999999998</c:v>
                </c:pt>
                <c:pt idx="1783">
                  <c:v>21.462399999999999</c:v>
                </c:pt>
                <c:pt idx="1784">
                  <c:v>21.392099999999999</c:v>
                </c:pt>
                <c:pt idx="1785">
                  <c:v>21.282399999999999</c:v>
                </c:pt>
                <c:pt idx="1786">
                  <c:v>21.2073</c:v>
                </c:pt>
                <c:pt idx="1787">
                  <c:v>21.1477</c:v>
                </c:pt>
                <c:pt idx="1788">
                  <c:v>21.074999999999999</c:v>
                </c:pt>
                <c:pt idx="1789">
                  <c:v>20.991599999999998</c:v>
                </c:pt>
                <c:pt idx="1790">
                  <c:v>20.9129</c:v>
                </c:pt>
                <c:pt idx="1791">
                  <c:v>20.847300000000001</c:v>
                </c:pt>
                <c:pt idx="1792">
                  <c:v>20.8247</c:v>
                </c:pt>
                <c:pt idx="1793">
                  <c:v>20.779399999999999</c:v>
                </c:pt>
                <c:pt idx="1794">
                  <c:v>20.6995</c:v>
                </c:pt>
                <c:pt idx="1795">
                  <c:v>20.651800000000001</c:v>
                </c:pt>
                <c:pt idx="1796">
                  <c:v>20.607700000000001</c:v>
                </c:pt>
                <c:pt idx="1797">
                  <c:v>20.569600000000001</c:v>
                </c:pt>
                <c:pt idx="1798">
                  <c:v>20.546900000000001</c:v>
                </c:pt>
                <c:pt idx="1799">
                  <c:v>20.487300000000001</c:v>
                </c:pt>
                <c:pt idx="1800">
                  <c:v>20.444400000000002</c:v>
                </c:pt>
                <c:pt idx="1801">
                  <c:v>20.399100000000001</c:v>
                </c:pt>
                <c:pt idx="1802">
                  <c:v>20.3645</c:v>
                </c:pt>
                <c:pt idx="1803">
                  <c:v>20.329999999999998</c:v>
                </c:pt>
                <c:pt idx="1804">
                  <c:v>20.2715</c:v>
                </c:pt>
                <c:pt idx="1805">
                  <c:v>20.257200000000001</c:v>
                </c:pt>
                <c:pt idx="1806">
                  <c:v>20.202400000000001</c:v>
                </c:pt>
                <c:pt idx="1807">
                  <c:v>20.166599999999999</c:v>
                </c:pt>
                <c:pt idx="1808">
                  <c:v>20.1023</c:v>
                </c:pt>
                <c:pt idx="1809">
                  <c:v>20.0701</c:v>
                </c:pt>
                <c:pt idx="1810">
                  <c:v>20.040299999999998</c:v>
                </c:pt>
                <c:pt idx="1811">
                  <c:v>20.017600000000002</c:v>
                </c:pt>
                <c:pt idx="1812">
                  <c:v>19.969899999999999</c:v>
                </c:pt>
                <c:pt idx="1813">
                  <c:v>19.924600000000002</c:v>
                </c:pt>
                <c:pt idx="1814">
                  <c:v>19.902000000000001</c:v>
                </c:pt>
                <c:pt idx="1815">
                  <c:v>19.864999999999998</c:v>
                </c:pt>
                <c:pt idx="1816">
                  <c:v>19.8293</c:v>
                </c:pt>
                <c:pt idx="1817">
                  <c:v>19.822099999999999</c:v>
                </c:pt>
                <c:pt idx="1818">
                  <c:v>19.799499999999998</c:v>
                </c:pt>
                <c:pt idx="1819">
                  <c:v>19.756599999999999</c:v>
                </c:pt>
                <c:pt idx="1820">
                  <c:v>19.732700000000001</c:v>
                </c:pt>
                <c:pt idx="1821">
                  <c:v>19.717199999999998</c:v>
                </c:pt>
                <c:pt idx="1822">
                  <c:v>19.696999999999999</c:v>
                </c:pt>
                <c:pt idx="1823">
                  <c:v>19.684999999999999</c:v>
                </c:pt>
                <c:pt idx="1824">
                  <c:v>19.669499999999999</c:v>
                </c:pt>
                <c:pt idx="1825">
                  <c:v>19.6326</c:v>
                </c:pt>
                <c:pt idx="1826">
                  <c:v>19.617100000000001</c:v>
                </c:pt>
                <c:pt idx="1827">
                  <c:v>19.607500000000002</c:v>
                </c:pt>
                <c:pt idx="1828">
                  <c:v>19.612300000000001</c:v>
                </c:pt>
                <c:pt idx="1829">
                  <c:v>19.607500000000002</c:v>
                </c:pt>
                <c:pt idx="1830">
                  <c:v>19.587299999999999</c:v>
                </c:pt>
                <c:pt idx="1831">
                  <c:v>19.573</c:v>
                </c:pt>
                <c:pt idx="1832">
                  <c:v>19.552700000000002</c:v>
                </c:pt>
                <c:pt idx="1833">
                  <c:v>19.555099999999999</c:v>
                </c:pt>
                <c:pt idx="1834">
                  <c:v>19.547899999999998</c:v>
                </c:pt>
                <c:pt idx="1835">
                  <c:v>19.562200000000001</c:v>
                </c:pt>
                <c:pt idx="1836">
                  <c:v>19.564599999999999</c:v>
                </c:pt>
                <c:pt idx="1837">
                  <c:v>19.557500000000001</c:v>
                </c:pt>
                <c:pt idx="1838">
                  <c:v>19.557500000000001</c:v>
                </c:pt>
                <c:pt idx="1839">
                  <c:v>19.559899999999999</c:v>
                </c:pt>
                <c:pt idx="1840">
                  <c:v>19.557500000000001</c:v>
                </c:pt>
                <c:pt idx="1841">
                  <c:v>19.569400000000002</c:v>
                </c:pt>
                <c:pt idx="1842">
                  <c:v>19.559899999999999</c:v>
                </c:pt>
                <c:pt idx="1843">
                  <c:v>19.562200000000001</c:v>
                </c:pt>
                <c:pt idx="1844">
                  <c:v>19.534800000000001</c:v>
                </c:pt>
                <c:pt idx="1845">
                  <c:v>19.507400000000001</c:v>
                </c:pt>
                <c:pt idx="1846">
                  <c:v>19.496700000000001</c:v>
                </c:pt>
                <c:pt idx="1847">
                  <c:v>19.4895</c:v>
                </c:pt>
                <c:pt idx="1848">
                  <c:v>19.482399999999998</c:v>
                </c:pt>
                <c:pt idx="1849">
                  <c:v>19.4466</c:v>
                </c:pt>
                <c:pt idx="1850">
                  <c:v>19.411999999999999</c:v>
                </c:pt>
                <c:pt idx="1851">
                  <c:v>19.377500000000001</c:v>
                </c:pt>
                <c:pt idx="1852">
                  <c:v>19.3596</c:v>
                </c:pt>
                <c:pt idx="1853">
                  <c:v>19.3369</c:v>
                </c:pt>
                <c:pt idx="1854">
                  <c:v>19.279699999999998</c:v>
                </c:pt>
                <c:pt idx="1855">
                  <c:v>19.259499999999999</c:v>
                </c:pt>
                <c:pt idx="1856">
                  <c:v>19.2118</c:v>
                </c:pt>
                <c:pt idx="1857">
                  <c:v>19.192699999999999</c:v>
                </c:pt>
                <c:pt idx="1858">
                  <c:v>19.154499999999999</c:v>
                </c:pt>
                <c:pt idx="1859">
                  <c:v>19.127099999999999</c:v>
                </c:pt>
                <c:pt idx="1860">
                  <c:v>19.094899999999999</c:v>
                </c:pt>
                <c:pt idx="1861">
                  <c:v>19.061599999999999</c:v>
                </c:pt>
                <c:pt idx="1862">
                  <c:v>19.052</c:v>
                </c:pt>
                <c:pt idx="1863">
                  <c:v>19.0473</c:v>
                </c:pt>
                <c:pt idx="1864">
                  <c:v>19.0246</c:v>
                </c:pt>
                <c:pt idx="1865">
                  <c:v>19.017499999999998</c:v>
                </c:pt>
                <c:pt idx="1866">
                  <c:v>18.9877</c:v>
                </c:pt>
                <c:pt idx="1867">
                  <c:v>18.969799999999999</c:v>
                </c:pt>
                <c:pt idx="1868">
                  <c:v>18.956700000000001</c:v>
                </c:pt>
                <c:pt idx="1869">
                  <c:v>18.935199999999998</c:v>
                </c:pt>
                <c:pt idx="1870">
                  <c:v>18.9376</c:v>
                </c:pt>
                <c:pt idx="1871">
                  <c:v>18.929200000000002</c:v>
                </c:pt>
                <c:pt idx="1872">
                  <c:v>18.914899999999999</c:v>
                </c:pt>
                <c:pt idx="1873">
                  <c:v>18.924499999999998</c:v>
                </c:pt>
                <c:pt idx="1874">
                  <c:v>18.924499999999998</c:v>
                </c:pt>
                <c:pt idx="1875">
                  <c:v>18.907800000000002</c:v>
                </c:pt>
                <c:pt idx="1876">
                  <c:v>18.881599999999999</c:v>
                </c:pt>
                <c:pt idx="1877">
                  <c:v>18.857700000000001</c:v>
                </c:pt>
                <c:pt idx="1878">
                  <c:v>18.849399999999999</c:v>
                </c:pt>
                <c:pt idx="1879">
                  <c:v>18.8172</c:v>
                </c:pt>
                <c:pt idx="1880">
                  <c:v>18.794499999999999</c:v>
                </c:pt>
                <c:pt idx="1881">
                  <c:v>18.782599999999999</c:v>
                </c:pt>
                <c:pt idx="1882">
                  <c:v>18.755199999999999</c:v>
                </c:pt>
                <c:pt idx="1883">
                  <c:v>18.731400000000001</c:v>
                </c:pt>
                <c:pt idx="1884">
                  <c:v>18.7254</c:v>
                </c:pt>
                <c:pt idx="1885">
                  <c:v>18.698</c:v>
                </c:pt>
                <c:pt idx="1886">
                  <c:v>18.682500000000001</c:v>
                </c:pt>
                <c:pt idx="1887">
                  <c:v>18.6419</c:v>
                </c:pt>
                <c:pt idx="1888">
                  <c:v>18.622900000000001</c:v>
                </c:pt>
                <c:pt idx="1889">
                  <c:v>18.612100000000002</c:v>
                </c:pt>
                <c:pt idx="1890">
                  <c:v>18.591899999999999</c:v>
                </c:pt>
                <c:pt idx="1891">
                  <c:v>18.5776</c:v>
                </c:pt>
                <c:pt idx="1892">
                  <c:v>18.5549</c:v>
                </c:pt>
                <c:pt idx="1893">
                  <c:v>18.534700000000001</c:v>
                </c:pt>
                <c:pt idx="1894">
                  <c:v>18.541799999999999</c:v>
                </c:pt>
                <c:pt idx="1895">
                  <c:v>18.5227</c:v>
                </c:pt>
                <c:pt idx="1896">
                  <c:v>18.504899999999999</c:v>
                </c:pt>
                <c:pt idx="1897">
                  <c:v>18.4846</c:v>
                </c:pt>
                <c:pt idx="1898">
                  <c:v>18.4619</c:v>
                </c:pt>
                <c:pt idx="1899">
                  <c:v>18.469100000000001</c:v>
                </c:pt>
                <c:pt idx="1900">
                  <c:v>18.452400000000001</c:v>
                </c:pt>
                <c:pt idx="1901">
                  <c:v>18.4453</c:v>
                </c:pt>
                <c:pt idx="1902">
                  <c:v>18.4453</c:v>
                </c:pt>
                <c:pt idx="1903">
                  <c:v>18.441700000000001</c:v>
                </c:pt>
                <c:pt idx="1904">
                  <c:v>18.4453</c:v>
                </c:pt>
                <c:pt idx="1905">
                  <c:v>18.439299999999999</c:v>
                </c:pt>
                <c:pt idx="1906">
                  <c:v>18.4298</c:v>
                </c:pt>
                <c:pt idx="1907">
                  <c:v>18.4071</c:v>
                </c:pt>
                <c:pt idx="1908">
                  <c:v>18.404699999999998</c:v>
                </c:pt>
                <c:pt idx="1909">
                  <c:v>18.4071</c:v>
                </c:pt>
                <c:pt idx="1910">
                  <c:v>18.4071</c:v>
                </c:pt>
                <c:pt idx="1911">
                  <c:v>18.397600000000001</c:v>
                </c:pt>
                <c:pt idx="1912">
                  <c:v>18.384499999999999</c:v>
                </c:pt>
                <c:pt idx="1913">
                  <c:v>18.338000000000001</c:v>
                </c:pt>
                <c:pt idx="1914">
                  <c:v>18.3523</c:v>
                </c:pt>
                <c:pt idx="1915">
                  <c:v>18.370200000000001</c:v>
                </c:pt>
                <c:pt idx="1916">
                  <c:v>18.370200000000001</c:v>
                </c:pt>
                <c:pt idx="1917">
                  <c:v>18.366599999999998</c:v>
                </c:pt>
                <c:pt idx="1918">
                  <c:v>18.354700000000001</c:v>
                </c:pt>
                <c:pt idx="1919">
                  <c:v>18.354700000000001</c:v>
                </c:pt>
                <c:pt idx="1920">
                  <c:v>18.3523</c:v>
                </c:pt>
                <c:pt idx="1921">
                  <c:v>18.3475</c:v>
                </c:pt>
                <c:pt idx="1922">
                  <c:v>18.334399999999999</c:v>
                </c:pt>
                <c:pt idx="1923">
                  <c:v>18.3201</c:v>
                </c:pt>
                <c:pt idx="1924">
                  <c:v>18.332000000000001</c:v>
                </c:pt>
                <c:pt idx="1925">
                  <c:v>18.322500000000002</c:v>
                </c:pt>
                <c:pt idx="1926">
                  <c:v>18.311699999999998</c:v>
                </c:pt>
                <c:pt idx="1927">
                  <c:v>18.3094</c:v>
                </c:pt>
                <c:pt idx="1928">
                  <c:v>18.302199999999999</c:v>
                </c:pt>
                <c:pt idx="1929">
                  <c:v>18.295000000000002</c:v>
                </c:pt>
                <c:pt idx="1930">
                  <c:v>18.310500000000001</c:v>
                </c:pt>
                <c:pt idx="1931">
                  <c:v>18.2974</c:v>
                </c:pt>
                <c:pt idx="1932">
                  <c:v>18.2819</c:v>
                </c:pt>
                <c:pt idx="1933">
                  <c:v>18.2819</c:v>
                </c:pt>
                <c:pt idx="1934">
                  <c:v>18.2819</c:v>
                </c:pt>
                <c:pt idx="1935">
                  <c:v>18.284300000000002</c:v>
                </c:pt>
                <c:pt idx="1936">
                  <c:v>18.2545</c:v>
                </c:pt>
                <c:pt idx="1937">
                  <c:v>18.256900000000002</c:v>
                </c:pt>
                <c:pt idx="1938">
                  <c:v>18.2605</c:v>
                </c:pt>
                <c:pt idx="1939">
                  <c:v>18.239000000000001</c:v>
                </c:pt>
                <c:pt idx="1940">
                  <c:v>18.229500000000002</c:v>
                </c:pt>
                <c:pt idx="1941">
                  <c:v>18.2271</c:v>
                </c:pt>
                <c:pt idx="1942">
                  <c:v>18.209199999999999</c:v>
                </c:pt>
                <c:pt idx="1943">
                  <c:v>18.215199999999999</c:v>
                </c:pt>
                <c:pt idx="1944">
                  <c:v>18.197299999999998</c:v>
                </c:pt>
                <c:pt idx="1945">
                  <c:v>18.191299999999998</c:v>
                </c:pt>
                <c:pt idx="1946">
                  <c:v>18.184200000000001</c:v>
                </c:pt>
                <c:pt idx="1947">
                  <c:v>18.184200000000001</c:v>
                </c:pt>
                <c:pt idx="1948">
                  <c:v>18.179400000000001</c:v>
                </c:pt>
                <c:pt idx="1949">
                  <c:v>18.162700000000001</c:v>
                </c:pt>
                <c:pt idx="1950">
                  <c:v>18.160299999999999</c:v>
                </c:pt>
                <c:pt idx="1951">
                  <c:v>18.154399999999999</c:v>
                </c:pt>
                <c:pt idx="1952">
                  <c:v>18.142499999999998</c:v>
                </c:pt>
                <c:pt idx="1953">
                  <c:v>18.124600000000001</c:v>
                </c:pt>
                <c:pt idx="1954">
                  <c:v>18.107900000000001</c:v>
                </c:pt>
                <c:pt idx="1955">
                  <c:v>18.1127</c:v>
                </c:pt>
                <c:pt idx="1956">
                  <c:v>18.101900000000001</c:v>
                </c:pt>
                <c:pt idx="1957">
                  <c:v>18.104299999999999</c:v>
                </c:pt>
                <c:pt idx="1958">
                  <c:v>18.097200000000001</c:v>
                </c:pt>
                <c:pt idx="1959">
                  <c:v>18.0793</c:v>
                </c:pt>
                <c:pt idx="1960">
                  <c:v>18.067399999999999</c:v>
                </c:pt>
                <c:pt idx="1961">
                  <c:v>18.0626</c:v>
                </c:pt>
                <c:pt idx="1962">
                  <c:v>18.069700000000001</c:v>
                </c:pt>
                <c:pt idx="1963">
                  <c:v>18.059000000000001</c:v>
                </c:pt>
                <c:pt idx="1964">
                  <c:v>18.0626</c:v>
                </c:pt>
                <c:pt idx="1965">
                  <c:v>18.042300000000001</c:v>
                </c:pt>
                <c:pt idx="1966">
                  <c:v>18.037600000000001</c:v>
                </c:pt>
                <c:pt idx="1967">
                  <c:v>18.033999999999999</c:v>
                </c:pt>
                <c:pt idx="1968">
                  <c:v>18.0244</c:v>
                </c:pt>
                <c:pt idx="1969">
                  <c:v>18.010100000000001</c:v>
                </c:pt>
                <c:pt idx="1970">
                  <c:v>18.022099999999998</c:v>
                </c:pt>
                <c:pt idx="1971">
                  <c:v>18.014900000000001</c:v>
                </c:pt>
                <c:pt idx="1972">
                  <c:v>18.0078</c:v>
                </c:pt>
                <c:pt idx="1973">
                  <c:v>18.0078</c:v>
                </c:pt>
                <c:pt idx="1974">
                  <c:v>18.0078</c:v>
                </c:pt>
                <c:pt idx="1975">
                  <c:v>17.997</c:v>
                </c:pt>
                <c:pt idx="1976">
                  <c:v>17.985099999999999</c:v>
                </c:pt>
                <c:pt idx="1977">
                  <c:v>17.987500000000001</c:v>
                </c:pt>
                <c:pt idx="1978">
                  <c:v>17.974399999999999</c:v>
                </c:pt>
                <c:pt idx="1979">
                  <c:v>17.9696</c:v>
                </c:pt>
                <c:pt idx="1980">
                  <c:v>17.960100000000001</c:v>
                </c:pt>
                <c:pt idx="1981">
                  <c:v>17.919499999999999</c:v>
                </c:pt>
                <c:pt idx="1982">
                  <c:v>17.912400000000002</c:v>
                </c:pt>
                <c:pt idx="1983">
                  <c:v>17.927900000000001</c:v>
                </c:pt>
                <c:pt idx="1984">
                  <c:v>17.921900000000001</c:v>
                </c:pt>
                <c:pt idx="1985">
                  <c:v>17.917200000000001</c:v>
                </c:pt>
                <c:pt idx="1986">
                  <c:v>17.924299999999999</c:v>
                </c:pt>
                <c:pt idx="1987">
                  <c:v>17.9148</c:v>
                </c:pt>
                <c:pt idx="1988">
                  <c:v>17.919499999999999</c:v>
                </c:pt>
                <c:pt idx="1989">
                  <c:v>17.904</c:v>
                </c:pt>
                <c:pt idx="1990">
                  <c:v>17.912400000000002</c:v>
                </c:pt>
                <c:pt idx="1991">
                  <c:v>17.905200000000001</c:v>
                </c:pt>
                <c:pt idx="1992">
                  <c:v>17.8874</c:v>
                </c:pt>
                <c:pt idx="1993">
                  <c:v>17.889700000000001</c:v>
                </c:pt>
                <c:pt idx="1994">
                  <c:v>17.8874</c:v>
                </c:pt>
                <c:pt idx="1995">
                  <c:v>17.877800000000001</c:v>
                </c:pt>
                <c:pt idx="1996">
                  <c:v>17.8719</c:v>
                </c:pt>
                <c:pt idx="1997">
                  <c:v>17.867100000000001</c:v>
                </c:pt>
                <c:pt idx="1998">
                  <c:v>17.8719</c:v>
                </c:pt>
                <c:pt idx="1999">
                  <c:v>17.869499999999999</c:v>
                </c:pt>
                <c:pt idx="2000">
                  <c:v>17.867100000000001</c:v>
                </c:pt>
                <c:pt idx="2001">
                  <c:v>17.869499999999999</c:v>
                </c:pt>
                <c:pt idx="2002">
                  <c:v>17.867100000000001</c:v>
                </c:pt>
                <c:pt idx="2003">
                  <c:v>17.874199999999998</c:v>
                </c:pt>
                <c:pt idx="2004">
                  <c:v>17.8826</c:v>
                </c:pt>
                <c:pt idx="2005">
                  <c:v>17.880199999999999</c:v>
                </c:pt>
                <c:pt idx="2006">
                  <c:v>17.901700000000002</c:v>
                </c:pt>
                <c:pt idx="2007">
                  <c:v>17.930299999999999</c:v>
                </c:pt>
                <c:pt idx="2008">
                  <c:v>17.9529</c:v>
                </c:pt>
                <c:pt idx="2009">
                  <c:v>17.989899999999999</c:v>
                </c:pt>
                <c:pt idx="2010">
                  <c:v>18.0745</c:v>
                </c:pt>
                <c:pt idx="2011">
                  <c:v>18.114999999999998</c:v>
                </c:pt>
                <c:pt idx="2012">
                  <c:v>18.174600000000002</c:v>
                </c:pt>
                <c:pt idx="2013">
                  <c:v>18.277200000000001</c:v>
                </c:pt>
                <c:pt idx="2014">
                  <c:v>18.382100000000001</c:v>
                </c:pt>
                <c:pt idx="2015">
                  <c:v>18.512</c:v>
                </c:pt>
                <c:pt idx="2016">
                  <c:v>18.657399999999999</c:v>
                </c:pt>
                <c:pt idx="2017">
                  <c:v>18.824300000000001</c:v>
                </c:pt>
                <c:pt idx="2018">
                  <c:v>18.999600000000001</c:v>
                </c:pt>
                <c:pt idx="2019">
                  <c:v>19.1998</c:v>
                </c:pt>
                <c:pt idx="2020">
                  <c:v>19.416799999999999</c:v>
                </c:pt>
                <c:pt idx="2021">
                  <c:v>19.6648</c:v>
                </c:pt>
                <c:pt idx="2022">
                  <c:v>19.8841</c:v>
                </c:pt>
                <c:pt idx="2023">
                  <c:v>20.145199999999999</c:v>
                </c:pt>
                <c:pt idx="2024">
                  <c:v>20.362100000000002</c:v>
                </c:pt>
                <c:pt idx="2025">
                  <c:v>20.601700000000001</c:v>
                </c:pt>
                <c:pt idx="2026">
                  <c:v>20.849699999999999</c:v>
                </c:pt>
                <c:pt idx="2027">
                  <c:v>21.0321</c:v>
                </c:pt>
                <c:pt idx="2028">
                  <c:v>21.225200000000001</c:v>
                </c:pt>
                <c:pt idx="2029">
                  <c:v>21.3873</c:v>
                </c:pt>
                <c:pt idx="2030">
                  <c:v>21.504200000000001</c:v>
                </c:pt>
                <c:pt idx="2031">
                  <c:v>21.5566</c:v>
                </c:pt>
                <c:pt idx="2032">
                  <c:v>21.607900000000001</c:v>
                </c:pt>
                <c:pt idx="2033">
                  <c:v>21.5518</c:v>
                </c:pt>
                <c:pt idx="2034">
                  <c:v>21.485099999999999</c:v>
                </c:pt>
                <c:pt idx="2035">
                  <c:v>21.3826</c:v>
                </c:pt>
                <c:pt idx="2036">
                  <c:v>21.241900000000001</c:v>
                </c:pt>
                <c:pt idx="2037">
                  <c:v>21.061900000000001</c:v>
                </c:pt>
                <c:pt idx="2038">
                  <c:v>20.899799999999999</c:v>
                </c:pt>
                <c:pt idx="2039">
                  <c:v>20.639900000000001</c:v>
                </c:pt>
                <c:pt idx="2040">
                  <c:v>20.434899999999999</c:v>
                </c:pt>
                <c:pt idx="2041">
                  <c:v>20.169</c:v>
                </c:pt>
                <c:pt idx="2042">
                  <c:v>19.927</c:v>
                </c:pt>
                <c:pt idx="2043">
                  <c:v>19.694600000000001</c:v>
                </c:pt>
                <c:pt idx="2044">
                  <c:v>19.4466</c:v>
                </c:pt>
                <c:pt idx="2045">
                  <c:v>19.2273</c:v>
                </c:pt>
                <c:pt idx="2046">
                  <c:v>19.027000000000001</c:v>
                </c:pt>
                <c:pt idx="2047">
                  <c:v>18.835100000000001</c:v>
                </c:pt>
                <c:pt idx="2048">
                  <c:v>18.677700000000002</c:v>
                </c:pt>
                <c:pt idx="2049">
                  <c:v>18.541799999999999</c:v>
                </c:pt>
                <c:pt idx="2050">
                  <c:v>18.422599999999999</c:v>
                </c:pt>
                <c:pt idx="2051">
                  <c:v>18.327200000000001</c:v>
                </c:pt>
                <c:pt idx="2052">
                  <c:v>18.236599999999999</c:v>
                </c:pt>
                <c:pt idx="2053">
                  <c:v>18.209199999999999</c:v>
                </c:pt>
                <c:pt idx="2054">
                  <c:v>18.159199999999998</c:v>
                </c:pt>
                <c:pt idx="2055">
                  <c:v>18.122199999999999</c:v>
                </c:pt>
                <c:pt idx="2056">
                  <c:v>18.1127</c:v>
                </c:pt>
                <c:pt idx="2057">
                  <c:v>18.109100000000002</c:v>
                </c:pt>
                <c:pt idx="2058">
                  <c:v>18.131699999999999</c:v>
                </c:pt>
                <c:pt idx="2059">
                  <c:v>18.162700000000001</c:v>
                </c:pt>
                <c:pt idx="2060">
                  <c:v>18.1723</c:v>
                </c:pt>
                <c:pt idx="2061">
                  <c:v>18.224699999999999</c:v>
                </c:pt>
                <c:pt idx="2062">
                  <c:v>18.266400000000001</c:v>
                </c:pt>
                <c:pt idx="2063">
                  <c:v>18.2974</c:v>
                </c:pt>
                <c:pt idx="2064">
                  <c:v>18.335599999999999</c:v>
                </c:pt>
                <c:pt idx="2065">
                  <c:v>18.382100000000001</c:v>
                </c:pt>
                <c:pt idx="2066">
                  <c:v>18.422599999999999</c:v>
                </c:pt>
                <c:pt idx="2067">
                  <c:v>18.45</c:v>
                </c:pt>
                <c:pt idx="2068">
                  <c:v>18.4846</c:v>
                </c:pt>
                <c:pt idx="2069">
                  <c:v>18.5275</c:v>
                </c:pt>
                <c:pt idx="2070">
                  <c:v>18.5275</c:v>
                </c:pt>
                <c:pt idx="2071">
                  <c:v>18.520399999999999</c:v>
                </c:pt>
                <c:pt idx="2072">
                  <c:v>18.518000000000001</c:v>
                </c:pt>
                <c:pt idx="2073">
                  <c:v>18.502500000000001</c:v>
                </c:pt>
                <c:pt idx="2074">
                  <c:v>18.4679</c:v>
                </c:pt>
                <c:pt idx="2075">
                  <c:v>18.436900000000001</c:v>
                </c:pt>
                <c:pt idx="2076">
                  <c:v>18.404699999999998</c:v>
                </c:pt>
                <c:pt idx="2077">
                  <c:v>18.354700000000001</c:v>
                </c:pt>
                <c:pt idx="2078">
                  <c:v>18.3094</c:v>
                </c:pt>
                <c:pt idx="2079">
                  <c:v>18.252099999999999</c:v>
                </c:pt>
                <c:pt idx="2080">
                  <c:v>18.1997</c:v>
                </c:pt>
                <c:pt idx="2081">
                  <c:v>18.1568</c:v>
                </c:pt>
                <c:pt idx="2082">
                  <c:v>18.094799999999999</c:v>
                </c:pt>
                <c:pt idx="2083">
                  <c:v>18.061399999999999</c:v>
                </c:pt>
                <c:pt idx="2084">
                  <c:v>18.017299999999999</c:v>
                </c:pt>
                <c:pt idx="2085">
                  <c:v>17.974399999999999</c:v>
                </c:pt>
                <c:pt idx="2086">
                  <c:v>17.932700000000001</c:v>
                </c:pt>
                <c:pt idx="2087">
                  <c:v>17.8874</c:v>
                </c:pt>
                <c:pt idx="2088">
                  <c:v>17.864699999999999</c:v>
                </c:pt>
                <c:pt idx="2089">
                  <c:v>17.828900000000001</c:v>
                </c:pt>
                <c:pt idx="2090">
                  <c:v>17.7944</c:v>
                </c:pt>
                <c:pt idx="2091">
                  <c:v>17.776499999999999</c:v>
                </c:pt>
                <c:pt idx="2092">
                  <c:v>17.7622</c:v>
                </c:pt>
                <c:pt idx="2093">
                  <c:v>17.737200000000001</c:v>
                </c:pt>
                <c:pt idx="2094">
                  <c:v>17.7455</c:v>
                </c:pt>
                <c:pt idx="2095">
                  <c:v>17.722799999999999</c:v>
                </c:pt>
                <c:pt idx="2096">
                  <c:v>17.73</c:v>
                </c:pt>
                <c:pt idx="2097">
                  <c:v>17.725200000000001</c:v>
                </c:pt>
                <c:pt idx="2098">
                  <c:v>17.716899999999999</c:v>
                </c:pt>
                <c:pt idx="2099">
                  <c:v>17.7121</c:v>
                </c:pt>
                <c:pt idx="2100">
                  <c:v>17.716899999999999</c:v>
                </c:pt>
                <c:pt idx="2101">
                  <c:v>17.709700000000002</c:v>
                </c:pt>
                <c:pt idx="2102">
                  <c:v>17.7193</c:v>
                </c:pt>
                <c:pt idx="2103">
                  <c:v>17.725200000000001</c:v>
                </c:pt>
                <c:pt idx="2104">
                  <c:v>17.747900000000001</c:v>
                </c:pt>
                <c:pt idx="2105">
                  <c:v>17.746700000000001</c:v>
                </c:pt>
                <c:pt idx="2106">
                  <c:v>17.746700000000001</c:v>
                </c:pt>
                <c:pt idx="2107">
                  <c:v>17.746700000000001</c:v>
                </c:pt>
                <c:pt idx="2108">
                  <c:v>17.744299999999999</c:v>
                </c:pt>
                <c:pt idx="2109">
                  <c:v>17.754999999999999</c:v>
                </c:pt>
                <c:pt idx="2110">
                  <c:v>17.759799999999998</c:v>
                </c:pt>
                <c:pt idx="2111">
                  <c:v>17.766999999999999</c:v>
                </c:pt>
                <c:pt idx="2112">
                  <c:v>17.7622</c:v>
                </c:pt>
                <c:pt idx="2113">
                  <c:v>17.759799999999998</c:v>
                </c:pt>
                <c:pt idx="2114">
                  <c:v>17.747900000000001</c:v>
                </c:pt>
                <c:pt idx="2115">
                  <c:v>17.7622</c:v>
                </c:pt>
                <c:pt idx="2116">
                  <c:v>17.757400000000001</c:v>
                </c:pt>
                <c:pt idx="2117">
                  <c:v>17.741900000000001</c:v>
                </c:pt>
                <c:pt idx="2118">
                  <c:v>17.737200000000001</c:v>
                </c:pt>
                <c:pt idx="2119">
                  <c:v>17.732399999999998</c:v>
                </c:pt>
                <c:pt idx="2120">
                  <c:v>17.7348</c:v>
                </c:pt>
                <c:pt idx="2121">
                  <c:v>17.7348</c:v>
                </c:pt>
                <c:pt idx="2122">
                  <c:v>17.725200000000001</c:v>
                </c:pt>
                <c:pt idx="2123">
                  <c:v>17.716899999999999</c:v>
                </c:pt>
                <c:pt idx="2124">
                  <c:v>17.7121</c:v>
                </c:pt>
                <c:pt idx="2125">
                  <c:v>17.709700000000002</c:v>
                </c:pt>
                <c:pt idx="2126">
                  <c:v>17.704999999999998</c:v>
                </c:pt>
                <c:pt idx="2127">
                  <c:v>17.704999999999998</c:v>
                </c:pt>
                <c:pt idx="2128">
                  <c:v>17.704999999999998</c:v>
                </c:pt>
                <c:pt idx="2129">
                  <c:v>17.704999999999998</c:v>
                </c:pt>
                <c:pt idx="2130">
                  <c:v>17.704999999999998</c:v>
                </c:pt>
                <c:pt idx="2131">
                  <c:v>17.7026</c:v>
                </c:pt>
                <c:pt idx="2132">
                  <c:v>17.7073</c:v>
                </c:pt>
                <c:pt idx="2133">
                  <c:v>17.700199999999999</c:v>
                </c:pt>
                <c:pt idx="2134">
                  <c:v>17.7026</c:v>
                </c:pt>
                <c:pt idx="2135">
                  <c:v>17.6919</c:v>
                </c:pt>
                <c:pt idx="2136">
                  <c:v>17.697800000000001</c:v>
                </c:pt>
                <c:pt idx="2137">
                  <c:v>17.687100000000001</c:v>
                </c:pt>
                <c:pt idx="2138">
                  <c:v>17.697800000000001</c:v>
                </c:pt>
                <c:pt idx="2139">
                  <c:v>17.677499999999998</c:v>
                </c:pt>
                <c:pt idx="2140">
                  <c:v>17.672799999999999</c:v>
                </c:pt>
                <c:pt idx="2141">
                  <c:v>17.650099999999998</c:v>
                </c:pt>
                <c:pt idx="2142">
                  <c:v>17.661999999999999</c:v>
                </c:pt>
                <c:pt idx="2143">
                  <c:v>17.643000000000001</c:v>
                </c:pt>
                <c:pt idx="2144">
                  <c:v>17.661999999999999</c:v>
                </c:pt>
                <c:pt idx="2145">
                  <c:v>17.640599999999999</c:v>
                </c:pt>
                <c:pt idx="2146">
                  <c:v>17.6191</c:v>
                </c:pt>
                <c:pt idx="2147">
                  <c:v>17.6191</c:v>
                </c:pt>
                <c:pt idx="2148">
                  <c:v>17.591699999999999</c:v>
                </c:pt>
                <c:pt idx="2149">
                  <c:v>17.584599999999998</c:v>
                </c:pt>
                <c:pt idx="2150">
                  <c:v>17.564299999999999</c:v>
                </c:pt>
                <c:pt idx="2151">
                  <c:v>17.567900000000002</c:v>
                </c:pt>
                <c:pt idx="2152">
                  <c:v>17.557099999999998</c:v>
                </c:pt>
                <c:pt idx="2153">
                  <c:v>17.564299999999999</c:v>
                </c:pt>
                <c:pt idx="2154">
                  <c:v>17.557099999999998</c:v>
                </c:pt>
                <c:pt idx="2155">
                  <c:v>17.534500000000001</c:v>
                </c:pt>
                <c:pt idx="2156">
                  <c:v>17.536899999999999</c:v>
                </c:pt>
                <c:pt idx="2157">
                  <c:v>17.547599999999999</c:v>
                </c:pt>
                <c:pt idx="2158">
                  <c:v>17.529699999999998</c:v>
                </c:pt>
                <c:pt idx="2159">
                  <c:v>17.5273</c:v>
                </c:pt>
                <c:pt idx="2160">
                  <c:v>17.520199999999999</c:v>
                </c:pt>
                <c:pt idx="2161">
                  <c:v>17.524999999999999</c:v>
                </c:pt>
                <c:pt idx="2162">
                  <c:v>17.524999999999999</c:v>
                </c:pt>
                <c:pt idx="2163">
                  <c:v>17.522600000000001</c:v>
                </c:pt>
                <c:pt idx="2164">
                  <c:v>17.509499999999999</c:v>
                </c:pt>
                <c:pt idx="2165">
                  <c:v>17.5047</c:v>
                </c:pt>
                <c:pt idx="2166">
                  <c:v>17.509499999999999</c:v>
                </c:pt>
                <c:pt idx="2167">
                  <c:v>17.5047</c:v>
                </c:pt>
                <c:pt idx="2168">
                  <c:v>17.509499999999999</c:v>
                </c:pt>
                <c:pt idx="2169">
                  <c:v>17.497499999999999</c:v>
                </c:pt>
                <c:pt idx="2170">
                  <c:v>17.5047</c:v>
                </c:pt>
                <c:pt idx="2171">
                  <c:v>17.502300000000002</c:v>
                </c:pt>
                <c:pt idx="2172">
                  <c:v>17.5047</c:v>
                </c:pt>
                <c:pt idx="2173">
                  <c:v>17.5047</c:v>
                </c:pt>
                <c:pt idx="2174">
                  <c:v>17.5047</c:v>
                </c:pt>
                <c:pt idx="2175">
                  <c:v>17.5047</c:v>
                </c:pt>
                <c:pt idx="2176">
                  <c:v>17.5047</c:v>
                </c:pt>
                <c:pt idx="2177">
                  <c:v>17.497499999999999</c:v>
                </c:pt>
                <c:pt idx="2178">
                  <c:v>17.492799999999999</c:v>
                </c:pt>
                <c:pt idx="2179">
                  <c:v>17.497499999999999</c:v>
                </c:pt>
                <c:pt idx="2180">
                  <c:v>17.484400000000001</c:v>
                </c:pt>
                <c:pt idx="2181">
                  <c:v>17.4999</c:v>
                </c:pt>
                <c:pt idx="2182">
                  <c:v>17.495200000000001</c:v>
                </c:pt>
                <c:pt idx="2183">
                  <c:v>17.502300000000002</c:v>
                </c:pt>
                <c:pt idx="2184">
                  <c:v>17.4892</c:v>
                </c:pt>
                <c:pt idx="2185">
                  <c:v>17.486799999999999</c:v>
                </c:pt>
                <c:pt idx="2186">
                  <c:v>17.4999</c:v>
                </c:pt>
                <c:pt idx="2187">
                  <c:v>17.484400000000001</c:v>
                </c:pt>
                <c:pt idx="2188">
                  <c:v>17.486799999999999</c:v>
                </c:pt>
                <c:pt idx="2189">
                  <c:v>17.479700000000001</c:v>
                </c:pt>
                <c:pt idx="2190">
                  <c:v>17.484400000000001</c:v>
                </c:pt>
                <c:pt idx="2191">
                  <c:v>17.4892</c:v>
                </c:pt>
                <c:pt idx="2192">
                  <c:v>17.502300000000002</c:v>
                </c:pt>
                <c:pt idx="2193">
                  <c:v>17.484400000000001</c:v>
                </c:pt>
                <c:pt idx="2194">
                  <c:v>17.486799999999999</c:v>
                </c:pt>
                <c:pt idx="2195">
                  <c:v>17.486799999999999</c:v>
                </c:pt>
                <c:pt idx="2196">
                  <c:v>17.479700000000001</c:v>
                </c:pt>
                <c:pt idx="2197">
                  <c:v>17.486799999999999</c:v>
                </c:pt>
                <c:pt idx="2198">
                  <c:v>17.479700000000001</c:v>
                </c:pt>
                <c:pt idx="2199">
                  <c:v>17.474900000000002</c:v>
                </c:pt>
                <c:pt idx="2200">
                  <c:v>17.481999999999999</c:v>
                </c:pt>
                <c:pt idx="2201">
                  <c:v>17.484400000000001</c:v>
                </c:pt>
                <c:pt idx="2202">
                  <c:v>17.4725</c:v>
                </c:pt>
                <c:pt idx="2203">
                  <c:v>17.484400000000001</c:v>
                </c:pt>
                <c:pt idx="2204">
                  <c:v>17.474900000000002</c:v>
                </c:pt>
                <c:pt idx="2205">
                  <c:v>17.4725</c:v>
                </c:pt>
                <c:pt idx="2206">
                  <c:v>17.474900000000002</c:v>
                </c:pt>
                <c:pt idx="2207">
                  <c:v>17.463000000000001</c:v>
                </c:pt>
                <c:pt idx="2208">
                  <c:v>17.474900000000002</c:v>
                </c:pt>
                <c:pt idx="2209">
                  <c:v>17.4725</c:v>
                </c:pt>
                <c:pt idx="2210">
                  <c:v>17.470099999999999</c:v>
                </c:pt>
                <c:pt idx="2211">
                  <c:v>17.463000000000001</c:v>
                </c:pt>
                <c:pt idx="2212">
                  <c:v>17.459399999999999</c:v>
                </c:pt>
                <c:pt idx="2213">
                  <c:v>17.463000000000001</c:v>
                </c:pt>
                <c:pt idx="2214">
                  <c:v>17.452200000000001</c:v>
                </c:pt>
                <c:pt idx="2215">
                  <c:v>17.457000000000001</c:v>
                </c:pt>
                <c:pt idx="2216">
                  <c:v>17.457000000000001</c:v>
                </c:pt>
                <c:pt idx="2217">
                  <c:v>17.447500000000002</c:v>
                </c:pt>
                <c:pt idx="2218">
                  <c:v>17.4499</c:v>
                </c:pt>
                <c:pt idx="2219">
                  <c:v>17.4451</c:v>
                </c:pt>
                <c:pt idx="2220">
                  <c:v>17.457000000000001</c:v>
                </c:pt>
                <c:pt idx="2221">
                  <c:v>17.447500000000002</c:v>
                </c:pt>
                <c:pt idx="2222">
                  <c:v>17.442699999999999</c:v>
                </c:pt>
                <c:pt idx="2223">
                  <c:v>17.447500000000002</c:v>
                </c:pt>
                <c:pt idx="2224">
                  <c:v>17.4391</c:v>
                </c:pt>
                <c:pt idx="2225">
                  <c:v>17.427199999999999</c:v>
                </c:pt>
                <c:pt idx="2226">
                  <c:v>17.436699999999998</c:v>
                </c:pt>
                <c:pt idx="2227">
                  <c:v>17.435600000000001</c:v>
                </c:pt>
                <c:pt idx="2228">
                  <c:v>17.436699999999998</c:v>
                </c:pt>
                <c:pt idx="2229">
                  <c:v>17.435600000000001</c:v>
                </c:pt>
                <c:pt idx="2230">
                  <c:v>17.4451</c:v>
                </c:pt>
                <c:pt idx="2231">
                  <c:v>17.442699999999999</c:v>
                </c:pt>
                <c:pt idx="2232">
                  <c:v>17.431999999999999</c:v>
                </c:pt>
                <c:pt idx="2233">
                  <c:v>17.442699999999999</c:v>
                </c:pt>
                <c:pt idx="2234">
                  <c:v>17.424800000000001</c:v>
                </c:pt>
                <c:pt idx="2235">
                  <c:v>17.427199999999999</c:v>
                </c:pt>
                <c:pt idx="2236">
                  <c:v>17.427199999999999</c:v>
                </c:pt>
                <c:pt idx="2237">
                  <c:v>17.429600000000001</c:v>
                </c:pt>
                <c:pt idx="2238">
                  <c:v>17.424800000000001</c:v>
                </c:pt>
                <c:pt idx="2239">
                  <c:v>17.427199999999999</c:v>
                </c:pt>
                <c:pt idx="2240">
                  <c:v>17.420100000000001</c:v>
                </c:pt>
                <c:pt idx="2241">
                  <c:v>17.427199999999999</c:v>
                </c:pt>
                <c:pt idx="2242">
                  <c:v>17.4177</c:v>
                </c:pt>
                <c:pt idx="2243">
                  <c:v>17.415299999999998</c:v>
                </c:pt>
                <c:pt idx="2244">
                  <c:v>17.4129</c:v>
                </c:pt>
                <c:pt idx="2245">
                  <c:v>17.4069</c:v>
                </c:pt>
                <c:pt idx="2246">
                  <c:v>17.420100000000001</c:v>
                </c:pt>
                <c:pt idx="2247">
                  <c:v>17.4224</c:v>
                </c:pt>
                <c:pt idx="2248">
                  <c:v>17.424800000000001</c:v>
                </c:pt>
                <c:pt idx="2249">
                  <c:v>17.431999999999999</c:v>
                </c:pt>
                <c:pt idx="2250">
                  <c:v>17.427199999999999</c:v>
                </c:pt>
                <c:pt idx="2251">
                  <c:v>17.447500000000002</c:v>
                </c:pt>
                <c:pt idx="2252">
                  <c:v>17.437899999999999</c:v>
                </c:pt>
                <c:pt idx="2253">
                  <c:v>17.457000000000001</c:v>
                </c:pt>
                <c:pt idx="2254">
                  <c:v>17.4892</c:v>
                </c:pt>
                <c:pt idx="2255">
                  <c:v>17.502300000000002</c:v>
                </c:pt>
                <c:pt idx="2256">
                  <c:v>17.522600000000001</c:v>
                </c:pt>
                <c:pt idx="2257">
                  <c:v>17.572600000000001</c:v>
                </c:pt>
                <c:pt idx="2258">
                  <c:v>17.634599999999999</c:v>
                </c:pt>
                <c:pt idx="2259">
                  <c:v>17.722799999999999</c:v>
                </c:pt>
                <c:pt idx="2260">
                  <c:v>17.8325</c:v>
                </c:pt>
                <c:pt idx="2261">
                  <c:v>17.9696</c:v>
                </c:pt>
                <c:pt idx="2262">
                  <c:v>18.160299999999999</c:v>
                </c:pt>
                <c:pt idx="2263">
                  <c:v>18.388000000000002</c:v>
                </c:pt>
                <c:pt idx="2264">
                  <c:v>18.655100000000001</c:v>
                </c:pt>
                <c:pt idx="2265">
                  <c:v>18.988800000000001</c:v>
                </c:pt>
                <c:pt idx="2266">
                  <c:v>19.367899999999999</c:v>
                </c:pt>
                <c:pt idx="2267">
                  <c:v>19.815000000000001</c:v>
                </c:pt>
                <c:pt idx="2268">
                  <c:v>20.329999999999998</c:v>
                </c:pt>
                <c:pt idx="2269">
                  <c:v>20.927199999999999</c:v>
                </c:pt>
                <c:pt idx="2270">
                  <c:v>21.584</c:v>
                </c:pt>
                <c:pt idx="2271">
                  <c:v>22.342199999999998</c:v>
                </c:pt>
                <c:pt idx="2272">
                  <c:v>23.057500000000001</c:v>
                </c:pt>
                <c:pt idx="2273">
                  <c:v>23.839500000000001</c:v>
                </c:pt>
                <c:pt idx="2274">
                  <c:v>24.6465</c:v>
                </c:pt>
                <c:pt idx="2275">
                  <c:v>25.432099999999998</c:v>
                </c:pt>
                <c:pt idx="2276">
                  <c:v>26.186699999999998</c:v>
                </c:pt>
                <c:pt idx="2277">
                  <c:v>26.8996</c:v>
                </c:pt>
                <c:pt idx="2278">
                  <c:v>27.546900000000001</c:v>
                </c:pt>
                <c:pt idx="2279">
                  <c:v>28.117899999999999</c:v>
                </c:pt>
                <c:pt idx="2280">
                  <c:v>28.567299999999999</c:v>
                </c:pt>
                <c:pt idx="2281">
                  <c:v>28.920200000000001</c:v>
                </c:pt>
                <c:pt idx="2282">
                  <c:v>29.064399999999999</c:v>
                </c:pt>
                <c:pt idx="2283">
                  <c:v>29.102599999999999</c:v>
                </c:pt>
                <c:pt idx="2284">
                  <c:v>28.952400000000001</c:v>
                </c:pt>
                <c:pt idx="2285">
                  <c:v>28.744900000000001</c:v>
                </c:pt>
                <c:pt idx="2286">
                  <c:v>28.392099999999999</c:v>
                </c:pt>
                <c:pt idx="2287">
                  <c:v>27.899699999999999</c:v>
                </c:pt>
                <c:pt idx="2288">
                  <c:v>27.257200000000001</c:v>
                </c:pt>
                <c:pt idx="2289">
                  <c:v>26.534800000000001</c:v>
                </c:pt>
                <c:pt idx="2290">
                  <c:v>25.7897</c:v>
                </c:pt>
                <c:pt idx="2291">
                  <c:v>25.059000000000001</c:v>
                </c:pt>
                <c:pt idx="2292">
                  <c:v>24.277000000000001</c:v>
                </c:pt>
                <c:pt idx="2293">
                  <c:v>23.499700000000001</c:v>
                </c:pt>
                <c:pt idx="2294">
                  <c:v>22.724900000000002</c:v>
                </c:pt>
                <c:pt idx="2295">
                  <c:v>22.041799999999999</c:v>
                </c:pt>
                <c:pt idx="2296">
                  <c:v>21.407599999999999</c:v>
                </c:pt>
                <c:pt idx="2297">
                  <c:v>20.819900000000001</c:v>
                </c:pt>
                <c:pt idx="2298">
                  <c:v>20.2775</c:v>
                </c:pt>
                <c:pt idx="2299">
                  <c:v>19.819700000000001</c:v>
                </c:pt>
                <c:pt idx="2300">
                  <c:v>19.400099999999998</c:v>
                </c:pt>
                <c:pt idx="2301">
                  <c:v>19.062799999999999</c:v>
                </c:pt>
                <c:pt idx="2302">
                  <c:v>18.814800000000002</c:v>
                </c:pt>
                <c:pt idx="2303">
                  <c:v>18.579999999999998</c:v>
                </c:pt>
                <c:pt idx="2304">
                  <c:v>18.377300000000002</c:v>
                </c:pt>
                <c:pt idx="2305">
                  <c:v>18.229500000000002</c:v>
                </c:pt>
                <c:pt idx="2306">
                  <c:v>18.1341</c:v>
                </c:pt>
                <c:pt idx="2307">
                  <c:v>18.042300000000001</c:v>
                </c:pt>
                <c:pt idx="2308">
                  <c:v>17.989899999999999</c:v>
                </c:pt>
                <c:pt idx="2309">
                  <c:v>17.939800000000002</c:v>
                </c:pt>
                <c:pt idx="2310">
                  <c:v>17.900500000000001</c:v>
                </c:pt>
                <c:pt idx="2311">
                  <c:v>17.874199999999998</c:v>
                </c:pt>
                <c:pt idx="2312">
                  <c:v>17.867100000000001</c:v>
                </c:pt>
                <c:pt idx="2313">
                  <c:v>17.857600000000001</c:v>
                </c:pt>
                <c:pt idx="2314">
                  <c:v>17.853999999999999</c:v>
                </c:pt>
                <c:pt idx="2315">
                  <c:v>17.8504</c:v>
                </c:pt>
                <c:pt idx="2316">
                  <c:v>17.8599</c:v>
                </c:pt>
                <c:pt idx="2317">
                  <c:v>17.864699999999999</c:v>
                </c:pt>
                <c:pt idx="2318">
                  <c:v>17.880199999999999</c:v>
                </c:pt>
                <c:pt idx="2319">
                  <c:v>17.877800000000001</c:v>
                </c:pt>
                <c:pt idx="2320">
                  <c:v>17.8719</c:v>
                </c:pt>
                <c:pt idx="2321">
                  <c:v>17.867100000000001</c:v>
                </c:pt>
                <c:pt idx="2322">
                  <c:v>17.875399999999999</c:v>
                </c:pt>
                <c:pt idx="2323">
                  <c:v>17.8719</c:v>
                </c:pt>
                <c:pt idx="2324">
                  <c:v>17.8552</c:v>
                </c:pt>
                <c:pt idx="2325">
                  <c:v>17.8444</c:v>
                </c:pt>
                <c:pt idx="2326">
                  <c:v>17.837299999999999</c:v>
                </c:pt>
                <c:pt idx="2327">
                  <c:v>17.824200000000001</c:v>
                </c:pt>
                <c:pt idx="2328">
                  <c:v>17.7896</c:v>
                </c:pt>
                <c:pt idx="2329">
                  <c:v>17.782399999999999</c:v>
                </c:pt>
                <c:pt idx="2330">
                  <c:v>17.759799999999998</c:v>
                </c:pt>
                <c:pt idx="2331">
                  <c:v>17.741900000000001</c:v>
                </c:pt>
                <c:pt idx="2332">
                  <c:v>17.7073</c:v>
                </c:pt>
                <c:pt idx="2333">
                  <c:v>17.6919</c:v>
                </c:pt>
                <c:pt idx="2334">
                  <c:v>17.654900000000001</c:v>
                </c:pt>
                <c:pt idx="2335">
                  <c:v>17.659700000000001</c:v>
                </c:pt>
                <c:pt idx="2336">
                  <c:v>17.6251</c:v>
                </c:pt>
                <c:pt idx="2337">
                  <c:v>17.584599999999998</c:v>
                </c:pt>
                <c:pt idx="2338">
                  <c:v>17.574999999999999</c:v>
                </c:pt>
                <c:pt idx="2339">
                  <c:v>17.547599999999999</c:v>
                </c:pt>
                <c:pt idx="2340">
                  <c:v>17.529699999999998</c:v>
                </c:pt>
                <c:pt idx="2341">
                  <c:v>17.5273</c:v>
                </c:pt>
                <c:pt idx="2342">
                  <c:v>17.507100000000001</c:v>
                </c:pt>
                <c:pt idx="2343">
                  <c:v>17.4892</c:v>
                </c:pt>
                <c:pt idx="2344">
                  <c:v>17.484400000000001</c:v>
                </c:pt>
                <c:pt idx="2345">
                  <c:v>17.463000000000001</c:v>
                </c:pt>
                <c:pt idx="2346">
                  <c:v>17.4499</c:v>
                </c:pt>
                <c:pt idx="2347">
                  <c:v>17.4224</c:v>
                </c:pt>
                <c:pt idx="2348">
                  <c:v>17.415299999999998</c:v>
                </c:pt>
                <c:pt idx="2349">
                  <c:v>17.424800000000001</c:v>
                </c:pt>
                <c:pt idx="2350">
                  <c:v>17.420100000000001</c:v>
                </c:pt>
                <c:pt idx="2351">
                  <c:v>17.397400000000001</c:v>
                </c:pt>
                <c:pt idx="2352">
                  <c:v>17.4129</c:v>
                </c:pt>
                <c:pt idx="2353">
                  <c:v>17.4069</c:v>
                </c:pt>
                <c:pt idx="2354">
                  <c:v>17.409300000000002</c:v>
                </c:pt>
                <c:pt idx="2355">
                  <c:v>17.404599999999999</c:v>
                </c:pt>
                <c:pt idx="2356">
                  <c:v>17.395</c:v>
                </c:pt>
                <c:pt idx="2357">
                  <c:v>17.395</c:v>
                </c:pt>
                <c:pt idx="2358">
                  <c:v>17.397400000000001</c:v>
                </c:pt>
                <c:pt idx="2359">
                  <c:v>17.392600000000002</c:v>
                </c:pt>
                <c:pt idx="2360">
                  <c:v>17.391400000000001</c:v>
                </c:pt>
                <c:pt idx="2361">
                  <c:v>17.387899999999998</c:v>
                </c:pt>
                <c:pt idx="2362">
                  <c:v>17.3903</c:v>
                </c:pt>
                <c:pt idx="2363">
                  <c:v>17.37</c:v>
                </c:pt>
                <c:pt idx="2364">
                  <c:v>17.3855</c:v>
                </c:pt>
                <c:pt idx="2365">
                  <c:v>17.3843</c:v>
                </c:pt>
                <c:pt idx="2366">
                  <c:v>17.3748</c:v>
                </c:pt>
                <c:pt idx="2367">
                  <c:v>17.3795</c:v>
                </c:pt>
                <c:pt idx="2368">
                  <c:v>17.3795</c:v>
                </c:pt>
                <c:pt idx="2369">
                  <c:v>17.381900000000002</c:v>
                </c:pt>
                <c:pt idx="2370">
                  <c:v>17.3748</c:v>
                </c:pt>
                <c:pt idx="2371">
                  <c:v>17.3843</c:v>
                </c:pt>
                <c:pt idx="2372">
                  <c:v>17.3903</c:v>
                </c:pt>
                <c:pt idx="2373">
                  <c:v>17.3748</c:v>
                </c:pt>
                <c:pt idx="2374">
                  <c:v>17.389099999999999</c:v>
                </c:pt>
                <c:pt idx="2375">
                  <c:v>17.3795</c:v>
                </c:pt>
                <c:pt idx="2376">
                  <c:v>17.365200000000002</c:v>
                </c:pt>
                <c:pt idx="2377">
                  <c:v>17.365200000000002</c:v>
                </c:pt>
                <c:pt idx="2378">
                  <c:v>17.381900000000002</c:v>
                </c:pt>
                <c:pt idx="2379">
                  <c:v>17.372399999999999</c:v>
                </c:pt>
                <c:pt idx="2380">
                  <c:v>17.381900000000002</c:v>
                </c:pt>
                <c:pt idx="2381">
                  <c:v>17.372399999999999</c:v>
                </c:pt>
                <c:pt idx="2382">
                  <c:v>17.37</c:v>
                </c:pt>
                <c:pt idx="2383">
                  <c:v>17.365200000000002</c:v>
                </c:pt>
                <c:pt idx="2384">
                  <c:v>17.366399999999999</c:v>
                </c:pt>
                <c:pt idx="2385">
                  <c:v>17.367599999999999</c:v>
                </c:pt>
                <c:pt idx="2386">
                  <c:v>17.37</c:v>
                </c:pt>
                <c:pt idx="2387">
                  <c:v>17.3843</c:v>
                </c:pt>
                <c:pt idx="2388">
                  <c:v>17.377099999999999</c:v>
                </c:pt>
                <c:pt idx="2389">
                  <c:v>17.377099999999999</c:v>
                </c:pt>
                <c:pt idx="2390">
                  <c:v>17.3843</c:v>
                </c:pt>
                <c:pt idx="2391">
                  <c:v>17.37</c:v>
                </c:pt>
                <c:pt idx="2392">
                  <c:v>17.367599999999999</c:v>
                </c:pt>
                <c:pt idx="2393">
                  <c:v>17.37</c:v>
                </c:pt>
                <c:pt idx="2394">
                  <c:v>17.367599999999999</c:v>
                </c:pt>
                <c:pt idx="2395">
                  <c:v>17.3795</c:v>
                </c:pt>
                <c:pt idx="2396">
                  <c:v>17.3628</c:v>
                </c:pt>
                <c:pt idx="2397">
                  <c:v>17.372399999999999</c:v>
                </c:pt>
                <c:pt idx="2398">
                  <c:v>17.372399999999999</c:v>
                </c:pt>
                <c:pt idx="2399">
                  <c:v>17.3748</c:v>
                </c:pt>
                <c:pt idx="2400">
                  <c:v>17.3628</c:v>
                </c:pt>
                <c:pt idx="2401">
                  <c:v>17.3795</c:v>
                </c:pt>
                <c:pt idx="2402">
                  <c:v>17.360399999999998</c:v>
                </c:pt>
                <c:pt idx="2403">
                  <c:v>17.366399999999999</c:v>
                </c:pt>
                <c:pt idx="2404">
                  <c:v>17.372399999999999</c:v>
                </c:pt>
                <c:pt idx="2405">
                  <c:v>17.3628</c:v>
                </c:pt>
                <c:pt idx="2406">
                  <c:v>17.3628</c:v>
                </c:pt>
                <c:pt idx="2407">
                  <c:v>17.3521</c:v>
                </c:pt>
                <c:pt idx="2408">
                  <c:v>17.377099999999999</c:v>
                </c:pt>
                <c:pt idx="2409">
                  <c:v>17.365200000000002</c:v>
                </c:pt>
                <c:pt idx="2410">
                  <c:v>17.377099999999999</c:v>
                </c:pt>
                <c:pt idx="2411">
                  <c:v>17.381900000000002</c:v>
                </c:pt>
                <c:pt idx="2412">
                  <c:v>17.3795</c:v>
                </c:pt>
                <c:pt idx="2413">
                  <c:v>17.3903</c:v>
                </c:pt>
                <c:pt idx="2414">
                  <c:v>17.3903</c:v>
                </c:pt>
                <c:pt idx="2415">
                  <c:v>17.37</c:v>
                </c:pt>
                <c:pt idx="2416">
                  <c:v>17.3748</c:v>
                </c:pt>
                <c:pt idx="2417">
                  <c:v>17.3748</c:v>
                </c:pt>
                <c:pt idx="2418">
                  <c:v>17.354500000000002</c:v>
                </c:pt>
                <c:pt idx="2419">
                  <c:v>17.372399999999999</c:v>
                </c:pt>
                <c:pt idx="2420">
                  <c:v>17.377099999999999</c:v>
                </c:pt>
                <c:pt idx="2421">
                  <c:v>17.381900000000002</c:v>
                </c:pt>
                <c:pt idx="2422">
                  <c:v>17.365200000000002</c:v>
                </c:pt>
                <c:pt idx="2423">
                  <c:v>17.3628</c:v>
                </c:pt>
                <c:pt idx="2424">
                  <c:v>17.365200000000002</c:v>
                </c:pt>
                <c:pt idx="2425">
                  <c:v>17.37</c:v>
                </c:pt>
                <c:pt idx="2426">
                  <c:v>17.365200000000002</c:v>
                </c:pt>
                <c:pt idx="2427">
                  <c:v>17.37</c:v>
                </c:pt>
                <c:pt idx="2428">
                  <c:v>17.3748</c:v>
                </c:pt>
                <c:pt idx="2429">
                  <c:v>17.377099999999999</c:v>
                </c:pt>
                <c:pt idx="2430">
                  <c:v>17.360399999999998</c:v>
                </c:pt>
                <c:pt idx="2431">
                  <c:v>17.367599999999999</c:v>
                </c:pt>
                <c:pt idx="2432">
                  <c:v>17.37</c:v>
                </c:pt>
                <c:pt idx="2433">
                  <c:v>17.37</c:v>
                </c:pt>
                <c:pt idx="2434">
                  <c:v>17.3569</c:v>
                </c:pt>
                <c:pt idx="2435">
                  <c:v>17.37</c:v>
                </c:pt>
                <c:pt idx="2436">
                  <c:v>17.359300000000001</c:v>
                </c:pt>
                <c:pt idx="2437">
                  <c:v>17.354500000000002</c:v>
                </c:pt>
                <c:pt idx="2438">
                  <c:v>17.354500000000002</c:v>
                </c:pt>
                <c:pt idx="2439">
                  <c:v>17.3628</c:v>
                </c:pt>
                <c:pt idx="2440">
                  <c:v>17.354500000000002</c:v>
                </c:pt>
                <c:pt idx="2441">
                  <c:v>17.360399999999998</c:v>
                </c:pt>
                <c:pt idx="2442">
                  <c:v>17.354500000000002</c:v>
                </c:pt>
                <c:pt idx="2443">
                  <c:v>17.3628</c:v>
                </c:pt>
                <c:pt idx="2444">
                  <c:v>17.360399999999998</c:v>
                </c:pt>
                <c:pt idx="2445">
                  <c:v>17.381900000000002</c:v>
                </c:pt>
                <c:pt idx="2446">
                  <c:v>17.3521</c:v>
                </c:pt>
                <c:pt idx="2447">
                  <c:v>17.360399999999998</c:v>
                </c:pt>
                <c:pt idx="2448">
                  <c:v>17.3569</c:v>
                </c:pt>
                <c:pt idx="2449">
                  <c:v>17.3521</c:v>
                </c:pt>
                <c:pt idx="2450">
                  <c:v>17.3569</c:v>
                </c:pt>
                <c:pt idx="2451">
                  <c:v>17.3569</c:v>
                </c:pt>
                <c:pt idx="2452">
                  <c:v>17.3521</c:v>
                </c:pt>
                <c:pt idx="2453">
                  <c:v>17.3521</c:v>
                </c:pt>
                <c:pt idx="2454">
                  <c:v>17.354500000000002</c:v>
                </c:pt>
                <c:pt idx="2455">
                  <c:v>17.354500000000002</c:v>
                </c:pt>
                <c:pt idx="2456">
                  <c:v>17.347300000000001</c:v>
                </c:pt>
                <c:pt idx="2457">
                  <c:v>17.372399999999999</c:v>
                </c:pt>
                <c:pt idx="2458">
                  <c:v>17.3521</c:v>
                </c:pt>
                <c:pt idx="2459">
                  <c:v>17.354500000000002</c:v>
                </c:pt>
                <c:pt idx="2460">
                  <c:v>17.3521</c:v>
                </c:pt>
                <c:pt idx="2461">
                  <c:v>17.3521</c:v>
                </c:pt>
                <c:pt idx="2462">
                  <c:v>17.349699999999999</c:v>
                </c:pt>
                <c:pt idx="2463">
                  <c:v>17.342600000000001</c:v>
                </c:pt>
                <c:pt idx="2464">
                  <c:v>17.3521</c:v>
                </c:pt>
                <c:pt idx="2465">
                  <c:v>17.367599999999999</c:v>
                </c:pt>
                <c:pt idx="2466">
                  <c:v>17.340199999999999</c:v>
                </c:pt>
                <c:pt idx="2467">
                  <c:v>17.349699999999999</c:v>
                </c:pt>
                <c:pt idx="2468">
                  <c:v>17.338999999999999</c:v>
                </c:pt>
                <c:pt idx="2469">
                  <c:v>17.344999999999999</c:v>
                </c:pt>
                <c:pt idx="2470">
                  <c:v>17.342600000000001</c:v>
                </c:pt>
                <c:pt idx="2471">
                  <c:v>17.342600000000001</c:v>
                </c:pt>
                <c:pt idx="2472">
                  <c:v>17.3521</c:v>
                </c:pt>
                <c:pt idx="2473">
                  <c:v>17.344999999999999</c:v>
                </c:pt>
                <c:pt idx="2474">
                  <c:v>17.347300000000001</c:v>
                </c:pt>
                <c:pt idx="2475">
                  <c:v>17.334199999999999</c:v>
                </c:pt>
                <c:pt idx="2476">
                  <c:v>17.329499999999999</c:v>
                </c:pt>
                <c:pt idx="2477">
                  <c:v>17.319900000000001</c:v>
                </c:pt>
                <c:pt idx="2478">
                  <c:v>17.340199999999999</c:v>
                </c:pt>
                <c:pt idx="2479">
                  <c:v>17.342600000000001</c:v>
                </c:pt>
                <c:pt idx="2480">
                  <c:v>17.340199999999999</c:v>
                </c:pt>
                <c:pt idx="2481">
                  <c:v>17.334199999999999</c:v>
                </c:pt>
                <c:pt idx="2482">
                  <c:v>17.3521</c:v>
                </c:pt>
                <c:pt idx="2483">
                  <c:v>17.342600000000001</c:v>
                </c:pt>
                <c:pt idx="2484">
                  <c:v>17.354500000000002</c:v>
                </c:pt>
                <c:pt idx="2485">
                  <c:v>17.349699999999999</c:v>
                </c:pt>
                <c:pt idx="2486">
                  <c:v>17.3521</c:v>
                </c:pt>
                <c:pt idx="2487">
                  <c:v>17.359300000000001</c:v>
                </c:pt>
                <c:pt idx="2488">
                  <c:v>17.3628</c:v>
                </c:pt>
                <c:pt idx="2489">
                  <c:v>17.361599999999999</c:v>
                </c:pt>
                <c:pt idx="2490">
                  <c:v>17.337800000000001</c:v>
                </c:pt>
                <c:pt idx="2491">
                  <c:v>17.3569</c:v>
                </c:pt>
                <c:pt idx="2492">
                  <c:v>17.354500000000002</c:v>
                </c:pt>
                <c:pt idx="2493">
                  <c:v>17.347300000000001</c:v>
                </c:pt>
                <c:pt idx="2494">
                  <c:v>17.349699999999999</c:v>
                </c:pt>
                <c:pt idx="2495">
                  <c:v>17.344999999999999</c:v>
                </c:pt>
                <c:pt idx="2496">
                  <c:v>17.3569</c:v>
                </c:pt>
                <c:pt idx="2497">
                  <c:v>17.3521</c:v>
                </c:pt>
                <c:pt idx="2498">
                  <c:v>17.3569</c:v>
                </c:pt>
                <c:pt idx="2499">
                  <c:v>17.367599999999999</c:v>
                </c:pt>
                <c:pt idx="2500">
                  <c:v>17.3628</c:v>
                </c:pt>
                <c:pt idx="2501">
                  <c:v>17.367599999999999</c:v>
                </c:pt>
                <c:pt idx="2502">
                  <c:v>17.344999999999999</c:v>
                </c:pt>
                <c:pt idx="2503">
                  <c:v>17.359300000000001</c:v>
                </c:pt>
                <c:pt idx="2504">
                  <c:v>17.354500000000002</c:v>
                </c:pt>
                <c:pt idx="2505">
                  <c:v>17.3628</c:v>
                </c:pt>
                <c:pt idx="2506">
                  <c:v>17.359300000000001</c:v>
                </c:pt>
                <c:pt idx="2507">
                  <c:v>17.344999999999999</c:v>
                </c:pt>
                <c:pt idx="2508">
                  <c:v>17.354500000000002</c:v>
                </c:pt>
                <c:pt idx="2509">
                  <c:v>17.3569</c:v>
                </c:pt>
                <c:pt idx="2510">
                  <c:v>17.365200000000002</c:v>
                </c:pt>
                <c:pt idx="2511">
                  <c:v>17.359300000000001</c:v>
                </c:pt>
                <c:pt idx="2512">
                  <c:v>17.3569</c:v>
                </c:pt>
                <c:pt idx="2513">
                  <c:v>17.347300000000001</c:v>
                </c:pt>
                <c:pt idx="2514">
                  <c:v>17.3628</c:v>
                </c:pt>
                <c:pt idx="2515">
                  <c:v>17.365200000000002</c:v>
                </c:pt>
                <c:pt idx="2516">
                  <c:v>17.354500000000002</c:v>
                </c:pt>
                <c:pt idx="2517">
                  <c:v>17.349699999999999</c:v>
                </c:pt>
                <c:pt idx="2518">
                  <c:v>17.3521</c:v>
                </c:pt>
                <c:pt idx="2519">
                  <c:v>17.344999999999999</c:v>
                </c:pt>
                <c:pt idx="2520">
                  <c:v>17.340199999999999</c:v>
                </c:pt>
                <c:pt idx="2521">
                  <c:v>17.354500000000002</c:v>
                </c:pt>
                <c:pt idx="2522">
                  <c:v>17.344999999999999</c:v>
                </c:pt>
                <c:pt idx="2523">
                  <c:v>17.342600000000001</c:v>
                </c:pt>
                <c:pt idx="2524">
                  <c:v>17.344999999999999</c:v>
                </c:pt>
                <c:pt idx="2525">
                  <c:v>17.342600000000001</c:v>
                </c:pt>
                <c:pt idx="2526">
                  <c:v>17.340199999999999</c:v>
                </c:pt>
                <c:pt idx="2527">
                  <c:v>17.340199999999999</c:v>
                </c:pt>
                <c:pt idx="2528">
                  <c:v>17.340199999999999</c:v>
                </c:pt>
                <c:pt idx="2529">
                  <c:v>17.337800000000001</c:v>
                </c:pt>
                <c:pt idx="2530">
                  <c:v>17.331800000000001</c:v>
                </c:pt>
                <c:pt idx="2531">
                  <c:v>17.336600000000001</c:v>
                </c:pt>
                <c:pt idx="2532">
                  <c:v>17.340199999999999</c:v>
                </c:pt>
                <c:pt idx="2533">
                  <c:v>17.349699999999999</c:v>
                </c:pt>
                <c:pt idx="2534">
                  <c:v>17.334199999999999</c:v>
                </c:pt>
                <c:pt idx="2535">
                  <c:v>17.349699999999999</c:v>
                </c:pt>
                <c:pt idx="2536">
                  <c:v>17.340199999999999</c:v>
                </c:pt>
                <c:pt idx="2537">
                  <c:v>17.349699999999999</c:v>
                </c:pt>
                <c:pt idx="2538">
                  <c:v>17.347300000000001</c:v>
                </c:pt>
                <c:pt idx="2539">
                  <c:v>17.342600000000001</c:v>
                </c:pt>
                <c:pt idx="2540">
                  <c:v>17.342600000000001</c:v>
                </c:pt>
                <c:pt idx="2541">
                  <c:v>17.342600000000001</c:v>
                </c:pt>
                <c:pt idx="2542">
                  <c:v>17.347300000000001</c:v>
                </c:pt>
                <c:pt idx="2543">
                  <c:v>17.331800000000001</c:v>
                </c:pt>
                <c:pt idx="2544">
                  <c:v>17.3521</c:v>
                </c:pt>
                <c:pt idx="2545">
                  <c:v>17.338999999999999</c:v>
                </c:pt>
                <c:pt idx="2546">
                  <c:v>17.347300000000001</c:v>
                </c:pt>
                <c:pt idx="2547">
                  <c:v>17.342600000000001</c:v>
                </c:pt>
                <c:pt idx="2548">
                  <c:v>17.349699999999999</c:v>
                </c:pt>
                <c:pt idx="2549">
                  <c:v>17.331800000000001</c:v>
                </c:pt>
                <c:pt idx="2550">
                  <c:v>17.340199999999999</c:v>
                </c:pt>
                <c:pt idx="2551">
                  <c:v>17.342600000000001</c:v>
                </c:pt>
                <c:pt idx="2552">
                  <c:v>17.331800000000001</c:v>
                </c:pt>
                <c:pt idx="2553">
                  <c:v>17.337800000000001</c:v>
                </c:pt>
                <c:pt idx="2554">
                  <c:v>17.331800000000001</c:v>
                </c:pt>
                <c:pt idx="2555">
                  <c:v>17.337800000000001</c:v>
                </c:pt>
                <c:pt idx="2556">
                  <c:v>17.340199999999999</c:v>
                </c:pt>
                <c:pt idx="2557">
                  <c:v>17.338999999999999</c:v>
                </c:pt>
                <c:pt idx="2558">
                  <c:v>17.344999999999999</c:v>
                </c:pt>
                <c:pt idx="2559">
                  <c:v>17.337800000000001</c:v>
                </c:pt>
                <c:pt idx="2560">
                  <c:v>17.334199999999999</c:v>
                </c:pt>
                <c:pt idx="2561">
                  <c:v>17.349699999999999</c:v>
                </c:pt>
                <c:pt idx="2562">
                  <c:v>17.3354</c:v>
                </c:pt>
                <c:pt idx="2563">
                  <c:v>17.336600000000001</c:v>
                </c:pt>
                <c:pt idx="2564">
                  <c:v>17.338999999999999</c:v>
                </c:pt>
                <c:pt idx="2565">
                  <c:v>17.347300000000001</c:v>
                </c:pt>
                <c:pt idx="2566">
                  <c:v>17.340199999999999</c:v>
                </c:pt>
                <c:pt idx="2567">
                  <c:v>17.349699999999999</c:v>
                </c:pt>
                <c:pt idx="2568">
                  <c:v>17.342600000000001</c:v>
                </c:pt>
                <c:pt idx="2569">
                  <c:v>17.3354</c:v>
                </c:pt>
                <c:pt idx="2570">
                  <c:v>17.334199999999999</c:v>
                </c:pt>
                <c:pt idx="2571">
                  <c:v>17.347300000000001</c:v>
                </c:pt>
                <c:pt idx="2572">
                  <c:v>17.340199999999999</c:v>
                </c:pt>
                <c:pt idx="2573">
                  <c:v>17.342600000000001</c:v>
                </c:pt>
                <c:pt idx="2574">
                  <c:v>17.344999999999999</c:v>
                </c:pt>
                <c:pt idx="2575">
                  <c:v>17.354500000000002</c:v>
                </c:pt>
                <c:pt idx="2576">
                  <c:v>17.344999999999999</c:v>
                </c:pt>
                <c:pt idx="2577">
                  <c:v>17.354500000000002</c:v>
                </c:pt>
                <c:pt idx="2578">
                  <c:v>17.372399999999999</c:v>
                </c:pt>
                <c:pt idx="2579">
                  <c:v>17.377099999999999</c:v>
                </c:pt>
                <c:pt idx="2580">
                  <c:v>17.377099999999999</c:v>
                </c:pt>
                <c:pt idx="2581">
                  <c:v>17.387899999999998</c:v>
                </c:pt>
                <c:pt idx="2582">
                  <c:v>17.381900000000002</c:v>
                </c:pt>
                <c:pt idx="2583">
                  <c:v>17.381900000000002</c:v>
                </c:pt>
                <c:pt idx="2584">
                  <c:v>17.3843</c:v>
                </c:pt>
                <c:pt idx="2585">
                  <c:v>17.402200000000001</c:v>
                </c:pt>
                <c:pt idx="2586">
                  <c:v>17.4069</c:v>
                </c:pt>
                <c:pt idx="2587">
                  <c:v>17.420100000000001</c:v>
                </c:pt>
                <c:pt idx="2588">
                  <c:v>17.429600000000001</c:v>
                </c:pt>
                <c:pt idx="2589">
                  <c:v>17.4391</c:v>
                </c:pt>
                <c:pt idx="2590">
                  <c:v>17.447500000000002</c:v>
                </c:pt>
                <c:pt idx="2591">
                  <c:v>17.4451</c:v>
                </c:pt>
                <c:pt idx="2592">
                  <c:v>17.467700000000001</c:v>
                </c:pt>
                <c:pt idx="2593">
                  <c:v>17.4725</c:v>
                </c:pt>
                <c:pt idx="2594">
                  <c:v>17.457000000000001</c:v>
                </c:pt>
                <c:pt idx="2595">
                  <c:v>17.467700000000001</c:v>
                </c:pt>
                <c:pt idx="2596">
                  <c:v>17.467700000000001</c:v>
                </c:pt>
                <c:pt idx="2597">
                  <c:v>17.4499</c:v>
                </c:pt>
                <c:pt idx="2598">
                  <c:v>17.4451</c:v>
                </c:pt>
                <c:pt idx="2599">
                  <c:v>17.470099999999999</c:v>
                </c:pt>
                <c:pt idx="2600">
                  <c:v>17.457000000000001</c:v>
                </c:pt>
                <c:pt idx="2601">
                  <c:v>17.452200000000001</c:v>
                </c:pt>
                <c:pt idx="2602">
                  <c:v>17.452200000000001</c:v>
                </c:pt>
                <c:pt idx="2603">
                  <c:v>17.4344</c:v>
                </c:pt>
                <c:pt idx="2604">
                  <c:v>17.424800000000001</c:v>
                </c:pt>
                <c:pt idx="2605">
                  <c:v>17.409300000000002</c:v>
                </c:pt>
                <c:pt idx="2606">
                  <c:v>17.4117</c:v>
                </c:pt>
                <c:pt idx="2607">
                  <c:v>17.395</c:v>
                </c:pt>
                <c:pt idx="2608">
                  <c:v>17.386700000000001</c:v>
                </c:pt>
                <c:pt idx="2609">
                  <c:v>17.3795</c:v>
                </c:pt>
                <c:pt idx="2610">
                  <c:v>17.387899999999998</c:v>
                </c:pt>
                <c:pt idx="2611">
                  <c:v>17.365200000000002</c:v>
                </c:pt>
                <c:pt idx="2612">
                  <c:v>17.372399999999999</c:v>
                </c:pt>
                <c:pt idx="2613">
                  <c:v>17.3795</c:v>
                </c:pt>
                <c:pt idx="2614">
                  <c:v>17.3521</c:v>
                </c:pt>
                <c:pt idx="2615">
                  <c:v>17.344999999999999</c:v>
                </c:pt>
                <c:pt idx="2616">
                  <c:v>17.344999999999999</c:v>
                </c:pt>
                <c:pt idx="2617">
                  <c:v>17.344999999999999</c:v>
                </c:pt>
                <c:pt idx="2618">
                  <c:v>17.337800000000001</c:v>
                </c:pt>
                <c:pt idx="2619">
                  <c:v>17.337800000000001</c:v>
                </c:pt>
                <c:pt idx="2620">
                  <c:v>17.334199999999999</c:v>
                </c:pt>
                <c:pt idx="2621">
                  <c:v>17.349699999999999</c:v>
                </c:pt>
                <c:pt idx="2622">
                  <c:v>17.360399999999998</c:v>
                </c:pt>
                <c:pt idx="2623">
                  <c:v>17.3354</c:v>
                </c:pt>
                <c:pt idx="2624">
                  <c:v>17.340199999999999</c:v>
                </c:pt>
                <c:pt idx="2625">
                  <c:v>17.344999999999999</c:v>
                </c:pt>
                <c:pt idx="2626">
                  <c:v>17.331800000000001</c:v>
                </c:pt>
                <c:pt idx="2627">
                  <c:v>17.344999999999999</c:v>
                </c:pt>
                <c:pt idx="2628">
                  <c:v>17.331800000000001</c:v>
                </c:pt>
                <c:pt idx="2629">
                  <c:v>17.331800000000001</c:v>
                </c:pt>
                <c:pt idx="2630">
                  <c:v>17.342600000000001</c:v>
                </c:pt>
                <c:pt idx="2631">
                  <c:v>17.329499999999999</c:v>
                </c:pt>
                <c:pt idx="2632">
                  <c:v>17.349699999999999</c:v>
                </c:pt>
                <c:pt idx="2633">
                  <c:v>17.349699999999999</c:v>
                </c:pt>
                <c:pt idx="2634">
                  <c:v>17.349699999999999</c:v>
                </c:pt>
                <c:pt idx="2635">
                  <c:v>17.334199999999999</c:v>
                </c:pt>
                <c:pt idx="2636">
                  <c:v>17.349699999999999</c:v>
                </c:pt>
                <c:pt idx="2637">
                  <c:v>17.340199999999999</c:v>
                </c:pt>
                <c:pt idx="2638">
                  <c:v>17.347300000000001</c:v>
                </c:pt>
                <c:pt idx="2639">
                  <c:v>17.344999999999999</c:v>
                </c:pt>
                <c:pt idx="2640">
                  <c:v>17.349699999999999</c:v>
                </c:pt>
                <c:pt idx="2641">
                  <c:v>17.329499999999999</c:v>
                </c:pt>
                <c:pt idx="2642">
                  <c:v>17.337800000000001</c:v>
                </c:pt>
                <c:pt idx="2643">
                  <c:v>17.344999999999999</c:v>
                </c:pt>
                <c:pt idx="2644">
                  <c:v>17.344999999999999</c:v>
                </c:pt>
                <c:pt idx="2645">
                  <c:v>17.340199999999999</c:v>
                </c:pt>
                <c:pt idx="2646">
                  <c:v>17.336600000000001</c:v>
                </c:pt>
                <c:pt idx="2647">
                  <c:v>17.329499999999999</c:v>
                </c:pt>
                <c:pt idx="2648">
                  <c:v>17.340199999999999</c:v>
                </c:pt>
                <c:pt idx="2649">
                  <c:v>17.337800000000001</c:v>
                </c:pt>
                <c:pt idx="2650">
                  <c:v>17.336600000000001</c:v>
                </c:pt>
                <c:pt idx="2651">
                  <c:v>17.327100000000002</c:v>
                </c:pt>
                <c:pt idx="2652">
                  <c:v>17.349699999999999</c:v>
                </c:pt>
                <c:pt idx="2653">
                  <c:v>17.349699999999999</c:v>
                </c:pt>
                <c:pt idx="2654">
                  <c:v>17.3354</c:v>
                </c:pt>
                <c:pt idx="2655">
                  <c:v>17.337800000000001</c:v>
                </c:pt>
                <c:pt idx="2656">
                  <c:v>17.334199999999999</c:v>
                </c:pt>
                <c:pt idx="2657">
                  <c:v>17.3247</c:v>
                </c:pt>
                <c:pt idx="2658">
                  <c:v>17.3247</c:v>
                </c:pt>
                <c:pt idx="2659">
                  <c:v>17.327100000000002</c:v>
                </c:pt>
                <c:pt idx="2660">
                  <c:v>17.322299999999998</c:v>
                </c:pt>
                <c:pt idx="2661">
                  <c:v>17.322299999999998</c:v>
                </c:pt>
                <c:pt idx="2662">
                  <c:v>17.340199999999999</c:v>
                </c:pt>
                <c:pt idx="2663">
                  <c:v>17.342600000000001</c:v>
                </c:pt>
                <c:pt idx="2664">
                  <c:v>17.3247</c:v>
                </c:pt>
                <c:pt idx="2665">
                  <c:v>17.336600000000001</c:v>
                </c:pt>
                <c:pt idx="2666">
                  <c:v>17.3247</c:v>
                </c:pt>
                <c:pt idx="2667">
                  <c:v>17.3247</c:v>
                </c:pt>
                <c:pt idx="2668">
                  <c:v>17.327100000000002</c:v>
                </c:pt>
                <c:pt idx="2669">
                  <c:v>17.317499999999999</c:v>
                </c:pt>
                <c:pt idx="2670">
                  <c:v>17.3247</c:v>
                </c:pt>
                <c:pt idx="2671">
                  <c:v>17.331800000000001</c:v>
                </c:pt>
                <c:pt idx="2672">
                  <c:v>17.331800000000001</c:v>
                </c:pt>
                <c:pt idx="2673">
                  <c:v>17.327100000000002</c:v>
                </c:pt>
                <c:pt idx="2674">
                  <c:v>17.331800000000001</c:v>
                </c:pt>
                <c:pt idx="2675">
                  <c:v>17.337800000000001</c:v>
                </c:pt>
                <c:pt idx="2676">
                  <c:v>17.342600000000001</c:v>
                </c:pt>
                <c:pt idx="2677">
                  <c:v>17.331800000000001</c:v>
                </c:pt>
                <c:pt idx="2678">
                  <c:v>17.331800000000001</c:v>
                </c:pt>
                <c:pt idx="2679">
                  <c:v>17.329499999999999</c:v>
                </c:pt>
                <c:pt idx="2680">
                  <c:v>17.315100000000001</c:v>
                </c:pt>
                <c:pt idx="2681">
                  <c:v>17.3247</c:v>
                </c:pt>
                <c:pt idx="2682">
                  <c:v>17.317499999999999</c:v>
                </c:pt>
                <c:pt idx="2683">
                  <c:v>17.3247</c:v>
                </c:pt>
                <c:pt idx="2684">
                  <c:v>17.317499999999999</c:v>
                </c:pt>
                <c:pt idx="2685">
                  <c:v>17.3247</c:v>
                </c:pt>
                <c:pt idx="2686">
                  <c:v>17.317499999999999</c:v>
                </c:pt>
                <c:pt idx="2687">
                  <c:v>17.322299999999998</c:v>
                </c:pt>
                <c:pt idx="2688">
                  <c:v>17.317499999999999</c:v>
                </c:pt>
                <c:pt idx="2689">
                  <c:v>17.337800000000001</c:v>
                </c:pt>
                <c:pt idx="2690">
                  <c:v>17.331800000000001</c:v>
                </c:pt>
                <c:pt idx="2691">
                  <c:v>17.337800000000001</c:v>
                </c:pt>
                <c:pt idx="2692">
                  <c:v>17.340199999999999</c:v>
                </c:pt>
                <c:pt idx="2693">
                  <c:v>17.334199999999999</c:v>
                </c:pt>
                <c:pt idx="2694">
                  <c:v>17.340199999999999</c:v>
                </c:pt>
                <c:pt idx="2695">
                  <c:v>17.322299999999998</c:v>
                </c:pt>
                <c:pt idx="2696">
                  <c:v>17.322299999999998</c:v>
                </c:pt>
                <c:pt idx="2697">
                  <c:v>17.306799999999999</c:v>
                </c:pt>
                <c:pt idx="2698">
                  <c:v>17.322299999999998</c:v>
                </c:pt>
                <c:pt idx="2699">
                  <c:v>17.322299999999998</c:v>
                </c:pt>
                <c:pt idx="2700">
                  <c:v>17.329499999999999</c:v>
                </c:pt>
                <c:pt idx="2701">
                  <c:v>17.315100000000001</c:v>
                </c:pt>
                <c:pt idx="2702">
                  <c:v>17.327100000000002</c:v>
                </c:pt>
                <c:pt idx="2703">
                  <c:v>17.304400000000001</c:v>
                </c:pt>
                <c:pt idx="2704">
                  <c:v>17.315100000000001</c:v>
                </c:pt>
                <c:pt idx="2705">
                  <c:v>17.310400000000001</c:v>
                </c:pt>
                <c:pt idx="2706">
                  <c:v>17.319900000000001</c:v>
                </c:pt>
                <c:pt idx="2707">
                  <c:v>17.309200000000001</c:v>
                </c:pt>
                <c:pt idx="2708">
                  <c:v>17.309200000000001</c:v>
                </c:pt>
                <c:pt idx="2709">
                  <c:v>17.319900000000001</c:v>
                </c:pt>
                <c:pt idx="2710">
                  <c:v>17.319900000000001</c:v>
                </c:pt>
                <c:pt idx="2711">
                  <c:v>17.322299999999998</c:v>
                </c:pt>
                <c:pt idx="2712">
                  <c:v>17.315100000000001</c:v>
                </c:pt>
                <c:pt idx="2713">
                  <c:v>17.319900000000001</c:v>
                </c:pt>
                <c:pt idx="2714">
                  <c:v>17.311599999999999</c:v>
                </c:pt>
                <c:pt idx="2715">
                  <c:v>17.315100000000001</c:v>
                </c:pt>
                <c:pt idx="2716">
                  <c:v>17.309200000000001</c:v>
                </c:pt>
                <c:pt idx="2717">
                  <c:v>17.317499999999999</c:v>
                </c:pt>
                <c:pt idx="2718">
                  <c:v>17.322299999999998</c:v>
                </c:pt>
                <c:pt idx="2719">
                  <c:v>17.302</c:v>
                </c:pt>
                <c:pt idx="2720">
                  <c:v>17.315100000000001</c:v>
                </c:pt>
                <c:pt idx="2721">
                  <c:v>17.319900000000001</c:v>
                </c:pt>
                <c:pt idx="2722">
                  <c:v>17.3247</c:v>
                </c:pt>
                <c:pt idx="2723">
                  <c:v>17.314</c:v>
                </c:pt>
                <c:pt idx="2724">
                  <c:v>17.317499999999999</c:v>
                </c:pt>
                <c:pt idx="2725">
                  <c:v>17.3247</c:v>
                </c:pt>
                <c:pt idx="2726">
                  <c:v>17.322299999999998</c:v>
                </c:pt>
                <c:pt idx="2727">
                  <c:v>17.312799999999999</c:v>
                </c:pt>
                <c:pt idx="2728">
                  <c:v>17.329499999999999</c:v>
                </c:pt>
                <c:pt idx="2729">
                  <c:v>17.309200000000001</c:v>
                </c:pt>
                <c:pt idx="2730">
                  <c:v>17.322299999999998</c:v>
                </c:pt>
                <c:pt idx="2731">
                  <c:v>17.309200000000001</c:v>
                </c:pt>
                <c:pt idx="2732">
                  <c:v>17.306799999999999</c:v>
                </c:pt>
                <c:pt idx="2733">
                  <c:v>17.315100000000001</c:v>
                </c:pt>
                <c:pt idx="2734">
                  <c:v>17.315100000000001</c:v>
                </c:pt>
                <c:pt idx="2735">
                  <c:v>17.315100000000001</c:v>
                </c:pt>
                <c:pt idx="2736">
                  <c:v>17.319900000000001</c:v>
                </c:pt>
                <c:pt idx="2737">
                  <c:v>17.322299999999998</c:v>
                </c:pt>
                <c:pt idx="2738">
                  <c:v>17.315100000000001</c:v>
                </c:pt>
                <c:pt idx="2739">
                  <c:v>17.315100000000001</c:v>
                </c:pt>
                <c:pt idx="2740">
                  <c:v>17.315100000000001</c:v>
                </c:pt>
                <c:pt idx="2741">
                  <c:v>17.315100000000001</c:v>
                </c:pt>
                <c:pt idx="2742">
                  <c:v>17.315100000000001</c:v>
                </c:pt>
                <c:pt idx="2743">
                  <c:v>17.319900000000001</c:v>
                </c:pt>
                <c:pt idx="2744">
                  <c:v>17.3247</c:v>
                </c:pt>
                <c:pt idx="2745">
                  <c:v>17.3247</c:v>
                </c:pt>
                <c:pt idx="2746">
                  <c:v>17.317499999999999</c:v>
                </c:pt>
                <c:pt idx="2747">
                  <c:v>17.327100000000002</c:v>
                </c:pt>
                <c:pt idx="2748">
                  <c:v>17.329499999999999</c:v>
                </c:pt>
                <c:pt idx="2749">
                  <c:v>17.3247</c:v>
                </c:pt>
                <c:pt idx="2750">
                  <c:v>17.334199999999999</c:v>
                </c:pt>
                <c:pt idx="2751">
                  <c:v>17.331800000000001</c:v>
                </c:pt>
                <c:pt idx="2752">
                  <c:v>17.331800000000001</c:v>
                </c:pt>
                <c:pt idx="2753">
                  <c:v>17.3247</c:v>
                </c:pt>
                <c:pt idx="2754">
                  <c:v>17.344999999999999</c:v>
                </c:pt>
                <c:pt idx="2755">
                  <c:v>17.3354</c:v>
                </c:pt>
                <c:pt idx="2756">
                  <c:v>17.309200000000001</c:v>
                </c:pt>
                <c:pt idx="2757">
                  <c:v>17.331800000000001</c:v>
                </c:pt>
                <c:pt idx="2758">
                  <c:v>17.315100000000001</c:v>
                </c:pt>
                <c:pt idx="2759">
                  <c:v>17.331800000000001</c:v>
                </c:pt>
                <c:pt idx="2760">
                  <c:v>17.3247</c:v>
                </c:pt>
                <c:pt idx="2761">
                  <c:v>17.312799999999999</c:v>
                </c:pt>
                <c:pt idx="2762">
                  <c:v>17.306799999999999</c:v>
                </c:pt>
                <c:pt idx="2763">
                  <c:v>17.322299999999998</c:v>
                </c:pt>
                <c:pt idx="2764">
                  <c:v>17.315100000000001</c:v>
                </c:pt>
                <c:pt idx="2765">
                  <c:v>17.312799999999999</c:v>
                </c:pt>
                <c:pt idx="2766">
                  <c:v>17.311599999999999</c:v>
                </c:pt>
                <c:pt idx="2767">
                  <c:v>17.329499999999999</c:v>
                </c:pt>
                <c:pt idx="2768">
                  <c:v>17.317499999999999</c:v>
                </c:pt>
                <c:pt idx="2769">
                  <c:v>17.304400000000001</c:v>
                </c:pt>
                <c:pt idx="2770">
                  <c:v>17.3247</c:v>
                </c:pt>
                <c:pt idx="2771">
                  <c:v>17.309200000000001</c:v>
                </c:pt>
                <c:pt idx="2772">
                  <c:v>17.322299999999998</c:v>
                </c:pt>
                <c:pt idx="2773">
                  <c:v>17.322299999999998</c:v>
                </c:pt>
                <c:pt idx="2774">
                  <c:v>17.310400000000001</c:v>
                </c:pt>
                <c:pt idx="2775">
                  <c:v>17.304400000000001</c:v>
                </c:pt>
                <c:pt idx="2776">
                  <c:v>17.319900000000001</c:v>
                </c:pt>
                <c:pt idx="2777">
                  <c:v>17.310400000000001</c:v>
                </c:pt>
                <c:pt idx="2778">
                  <c:v>17.302</c:v>
                </c:pt>
                <c:pt idx="2779">
                  <c:v>17.315100000000001</c:v>
                </c:pt>
                <c:pt idx="2780">
                  <c:v>17.310400000000001</c:v>
                </c:pt>
                <c:pt idx="2781">
                  <c:v>17.327100000000002</c:v>
                </c:pt>
                <c:pt idx="2782">
                  <c:v>17.319900000000001</c:v>
                </c:pt>
                <c:pt idx="2783">
                  <c:v>17.302</c:v>
                </c:pt>
                <c:pt idx="2784">
                  <c:v>17.302</c:v>
                </c:pt>
                <c:pt idx="2785">
                  <c:v>17.304400000000001</c:v>
                </c:pt>
                <c:pt idx="2786">
                  <c:v>17.304400000000001</c:v>
                </c:pt>
                <c:pt idx="2787">
                  <c:v>17.309200000000001</c:v>
                </c:pt>
                <c:pt idx="2788">
                  <c:v>17.290099999999999</c:v>
                </c:pt>
                <c:pt idx="2789">
                  <c:v>17.299700000000001</c:v>
                </c:pt>
                <c:pt idx="2790">
                  <c:v>17.299700000000001</c:v>
                </c:pt>
                <c:pt idx="2791">
                  <c:v>17.310400000000001</c:v>
                </c:pt>
                <c:pt idx="2792">
                  <c:v>17.306799999999999</c:v>
                </c:pt>
                <c:pt idx="2793">
                  <c:v>17.304400000000001</c:v>
                </c:pt>
                <c:pt idx="2794">
                  <c:v>17.306799999999999</c:v>
                </c:pt>
                <c:pt idx="2795">
                  <c:v>17.310400000000001</c:v>
                </c:pt>
                <c:pt idx="2796">
                  <c:v>17.309200000000001</c:v>
                </c:pt>
                <c:pt idx="2797">
                  <c:v>17.312799999999999</c:v>
                </c:pt>
                <c:pt idx="2798">
                  <c:v>17.302</c:v>
                </c:pt>
                <c:pt idx="2799">
                  <c:v>17.302</c:v>
                </c:pt>
                <c:pt idx="2800">
                  <c:v>17.304400000000001</c:v>
                </c:pt>
                <c:pt idx="2801">
                  <c:v>17.290099999999999</c:v>
                </c:pt>
                <c:pt idx="2802">
                  <c:v>17.2973</c:v>
                </c:pt>
                <c:pt idx="2803">
                  <c:v>17.304400000000001</c:v>
                </c:pt>
                <c:pt idx="2804">
                  <c:v>17.2973</c:v>
                </c:pt>
                <c:pt idx="2805">
                  <c:v>17.299700000000001</c:v>
                </c:pt>
                <c:pt idx="2806">
                  <c:v>17.310400000000001</c:v>
                </c:pt>
                <c:pt idx="2807">
                  <c:v>17.306799999999999</c:v>
                </c:pt>
                <c:pt idx="2808">
                  <c:v>17.306799999999999</c:v>
                </c:pt>
                <c:pt idx="2809">
                  <c:v>17.315100000000001</c:v>
                </c:pt>
                <c:pt idx="2810">
                  <c:v>17.302</c:v>
                </c:pt>
                <c:pt idx="2811">
                  <c:v>17.299700000000001</c:v>
                </c:pt>
                <c:pt idx="2812">
                  <c:v>17.306799999999999</c:v>
                </c:pt>
                <c:pt idx="2813">
                  <c:v>17.310400000000001</c:v>
                </c:pt>
                <c:pt idx="2814">
                  <c:v>17.314</c:v>
                </c:pt>
                <c:pt idx="2815">
                  <c:v>17.319900000000001</c:v>
                </c:pt>
                <c:pt idx="2816">
                  <c:v>17.306799999999999</c:v>
                </c:pt>
                <c:pt idx="2817">
                  <c:v>17.306799999999999</c:v>
                </c:pt>
                <c:pt idx="2818">
                  <c:v>17.315100000000001</c:v>
                </c:pt>
                <c:pt idx="2819">
                  <c:v>17.306799999999999</c:v>
                </c:pt>
                <c:pt idx="2820">
                  <c:v>17.329499999999999</c:v>
                </c:pt>
                <c:pt idx="2821">
                  <c:v>17.304400000000001</c:v>
                </c:pt>
                <c:pt idx="2822">
                  <c:v>17.306799999999999</c:v>
                </c:pt>
                <c:pt idx="2823">
                  <c:v>17.306799999999999</c:v>
                </c:pt>
                <c:pt idx="2824">
                  <c:v>17.294899999999998</c:v>
                </c:pt>
                <c:pt idx="2825">
                  <c:v>17.306799999999999</c:v>
                </c:pt>
                <c:pt idx="2826">
                  <c:v>17.306799999999999</c:v>
                </c:pt>
                <c:pt idx="2827">
                  <c:v>17.306799999999999</c:v>
                </c:pt>
                <c:pt idx="2828">
                  <c:v>17.310400000000001</c:v>
                </c:pt>
                <c:pt idx="2829">
                  <c:v>17.306799999999999</c:v>
                </c:pt>
                <c:pt idx="2830">
                  <c:v>17.309200000000001</c:v>
                </c:pt>
                <c:pt idx="2831">
                  <c:v>17.312799999999999</c:v>
                </c:pt>
                <c:pt idx="2832">
                  <c:v>17.315100000000001</c:v>
                </c:pt>
                <c:pt idx="2833">
                  <c:v>17.317499999999999</c:v>
                </c:pt>
                <c:pt idx="2834">
                  <c:v>17.315100000000001</c:v>
                </c:pt>
                <c:pt idx="2835">
                  <c:v>17.302</c:v>
                </c:pt>
                <c:pt idx="2836">
                  <c:v>17.317499999999999</c:v>
                </c:pt>
                <c:pt idx="2837">
                  <c:v>17.306799999999999</c:v>
                </c:pt>
                <c:pt idx="2838">
                  <c:v>17.299700000000001</c:v>
                </c:pt>
                <c:pt idx="2839">
                  <c:v>17.304400000000001</c:v>
                </c:pt>
                <c:pt idx="2840">
                  <c:v>17.304400000000001</c:v>
                </c:pt>
                <c:pt idx="2841">
                  <c:v>17.302</c:v>
                </c:pt>
                <c:pt idx="2842">
                  <c:v>17.302</c:v>
                </c:pt>
                <c:pt idx="2843">
                  <c:v>17.310400000000001</c:v>
                </c:pt>
                <c:pt idx="2844">
                  <c:v>17.304400000000001</c:v>
                </c:pt>
                <c:pt idx="2845">
                  <c:v>17.299700000000001</c:v>
                </c:pt>
                <c:pt idx="2846">
                  <c:v>17.306799999999999</c:v>
                </c:pt>
                <c:pt idx="2847">
                  <c:v>17.310400000000001</c:v>
                </c:pt>
                <c:pt idx="2848">
                  <c:v>17.314</c:v>
                </c:pt>
                <c:pt idx="2849">
                  <c:v>17.309200000000001</c:v>
                </c:pt>
                <c:pt idx="2850">
                  <c:v>17.309200000000001</c:v>
                </c:pt>
                <c:pt idx="2851">
                  <c:v>17.312799999999999</c:v>
                </c:pt>
                <c:pt idx="2852">
                  <c:v>17.302</c:v>
                </c:pt>
                <c:pt idx="2853">
                  <c:v>17.312799999999999</c:v>
                </c:pt>
                <c:pt idx="2854">
                  <c:v>17.306799999999999</c:v>
                </c:pt>
                <c:pt idx="2855">
                  <c:v>17.302</c:v>
                </c:pt>
                <c:pt idx="2856">
                  <c:v>17.310400000000001</c:v>
                </c:pt>
                <c:pt idx="2857">
                  <c:v>17.311599999999999</c:v>
                </c:pt>
                <c:pt idx="2858">
                  <c:v>17.302</c:v>
                </c:pt>
                <c:pt idx="2859">
                  <c:v>17.2973</c:v>
                </c:pt>
                <c:pt idx="2860">
                  <c:v>17.304400000000001</c:v>
                </c:pt>
                <c:pt idx="2861">
                  <c:v>17.317499999999999</c:v>
                </c:pt>
                <c:pt idx="2862">
                  <c:v>17.306799999999999</c:v>
                </c:pt>
                <c:pt idx="2863">
                  <c:v>17.311599999999999</c:v>
                </c:pt>
                <c:pt idx="2864">
                  <c:v>17.310400000000001</c:v>
                </c:pt>
                <c:pt idx="2865">
                  <c:v>17.304400000000001</c:v>
                </c:pt>
                <c:pt idx="2866">
                  <c:v>17.310400000000001</c:v>
                </c:pt>
                <c:pt idx="2867">
                  <c:v>17.304400000000001</c:v>
                </c:pt>
                <c:pt idx="2868">
                  <c:v>17.315100000000001</c:v>
                </c:pt>
                <c:pt idx="2869">
                  <c:v>17.3247</c:v>
                </c:pt>
                <c:pt idx="2870">
                  <c:v>17.3247</c:v>
                </c:pt>
                <c:pt idx="2871">
                  <c:v>17.319900000000001</c:v>
                </c:pt>
                <c:pt idx="2872">
                  <c:v>17.317499999999999</c:v>
                </c:pt>
                <c:pt idx="2873">
                  <c:v>17.319900000000001</c:v>
                </c:pt>
                <c:pt idx="2874">
                  <c:v>17.319900000000001</c:v>
                </c:pt>
                <c:pt idx="2875">
                  <c:v>17.302</c:v>
                </c:pt>
                <c:pt idx="2876">
                  <c:v>17.319900000000001</c:v>
                </c:pt>
                <c:pt idx="2877">
                  <c:v>17.317499999999999</c:v>
                </c:pt>
                <c:pt idx="2878">
                  <c:v>17.306799999999999</c:v>
                </c:pt>
                <c:pt idx="2879">
                  <c:v>17.312799999999999</c:v>
                </c:pt>
                <c:pt idx="2880">
                  <c:v>17.317499999999999</c:v>
                </c:pt>
                <c:pt idx="2881">
                  <c:v>17.304400000000001</c:v>
                </c:pt>
                <c:pt idx="2882">
                  <c:v>17.302</c:v>
                </c:pt>
                <c:pt idx="2883">
                  <c:v>17.315100000000001</c:v>
                </c:pt>
                <c:pt idx="2884">
                  <c:v>17.306799999999999</c:v>
                </c:pt>
                <c:pt idx="2885">
                  <c:v>17.304400000000001</c:v>
                </c:pt>
                <c:pt idx="2886">
                  <c:v>17.310400000000001</c:v>
                </c:pt>
                <c:pt idx="2887">
                  <c:v>17.2925</c:v>
                </c:pt>
                <c:pt idx="2888">
                  <c:v>17.302</c:v>
                </c:pt>
                <c:pt idx="2889">
                  <c:v>17.322299999999998</c:v>
                </c:pt>
                <c:pt idx="2890">
                  <c:v>17.310400000000001</c:v>
                </c:pt>
                <c:pt idx="2891">
                  <c:v>17.304400000000001</c:v>
                </c:pt>
                <c:pt idx="2892">
                  <c:v>17.302</c:v>
                </c:pt>
                <c:pt idx="2893">
                  <c:v>17.312799999999999</c:v>
                </c:pt>
                <c:pt idx="2894">
                  <c:v>17.302</c:v>
                </c:pt>
                <c:pt idx="2895">
                  <c:v>17.319900000000001</c:v>
                </c:pt>
                <c:pt idx="2896">
                  <c:v>17.312799999999999</c:v>
                </c:pt>
                <c:pt idx="2897">
                  <c:v>17.312799999999999</c:v>
                </c:pt>
                <c:pt idx="2898">
                  <c:v>17.315100000000001</c:v>
                </c:pt>
                <c:pt idx="2899">
                  <c:v>17.306799999999999</c:v>
                </c:pt>
                <c:pt idx="2900">
                  <c:v>17.309200000000001</c:v>
                </c:pt>
                <c:pt idx="2901">
                  <c:v>17.302</c:v>
                </c:pt>
                <c:pt idx="2902">
                  <c:v>17.309200000000001</c:v>
                </c:pt>
                <c:pt idx="2903">
                  <c:v>17.306799999999999</c:v>
                </c:pt>
                <c:pt idx="2904">
                  <c:v>17.315100000000001</c:v>
                </c:pt>
                <c:pt idx="2905">
                  <c:v>17.319900000000001</c:v>
                </c:pt>
                <c:pt idx="2906">
                  <c:v>17.315100000000001</c:v>
                </c:pt>
                <c:pt idx="2907">
                  <c:v>17.304400000000001</c:v>
                </c:pt>
                <c:pt idx="2908">
                  <c:v>17.319900000000001</c:v>
                </c:pt>
                <c:pt idx="2909">
                  <c:v>17.322299999999998</c:v>
                </c:pt>
                <c:pt idx="2910">
                  <c:v>17.306799999999999</c:v>
                </c:pt>
                <c:pt idx="2911">
                  <c:v>17.319900000000001</c:v>
                </c:pt>
                <c:pt idx="2912">
                  <c:v>17.304400000000001</c:v>
                </c:pt>
                <c:pt idx="2913">
                  <c:v>17.2973</c:v>
                </c:pt>
                <c:pt idx="2914">
                  <c:v>17.302</c:v>
                </c:pt>
                <c:pt idx="2915">
                  <c:v>17.317499999999999</c:v>
                </c:pt>
                <c:pt idx="2916">
                  <c:v>17.302</c:v>
                </c:pt>
                <c:pt idx="2917">
                  <c:v>17.2973</c:v>
                </c:pt>
                <c:pt idx="2918">
                  <c:v>17.311599999999999</c:v>
                </c:pt>
                <c:pt idx="2919">
                  <c:v>17.310400000000001</c:v>
                </c:pt>
                <c:pt idx="2920">
                  <c:v>17.312799999999999</c:v>
                </c:pt>
                <c:pt idx="2921">
                  <c:v>17.319900000000001</c:v>
                </c:pt>
                <c:pt idx="2922">
                  <c:v>17.309200000000001</c:v>
                </c:pt>
                <c:pt idx="2923">
                  <c:v>17.302</c:v>
                </c:pt>
                <c:pt idx="2924">
                  <c:v>17.309200000000001</c:v>
                </c:pt>
                <c:pt idx="2925">
                  <c:v>17.312799999999999</c:v>
                </c:pt>
                <c:pt idx="2926">
                  <c:v>17.315100000000001</c:v>
                </c:pt>
                <c:pt idx="2927">
                  <c:v>17.302</c:v>
                </c:pt>
                <c:pt idx="2928">
                  <c:v>17.304400000000001</c:v>
                </c:pt>
                <c:pt idx="2929">
                  <c:v>17.304400000000001</c:v>
                </c:pt>
                <c:pt idx="2930">
                  <c:v>17.304400000000001</c:v>
                </c:pt>
                <c:pt idx="2931">
                  <c:v>17.311599999999999</c:v>
                </c:pt>
                <c:pt idx="2932">
                  <c:v>17.322299999999998</c:v>
                </c:pt>
                <c:pt idx="2933">
                  <c:v>17.317499999999999</c:v>
                </c:pt>
                <c:pt idx="2934">
                  <c:v>17.315100000000001</c:v>
                </c:pt>
                <c:pt idx="2935">
                  <c:v>17.312799999999999</c:v>
                </c:pt>
                <c:pt idx="2936">
                  <c:v>17.317499999999999</c:v>
                </c:pt>
                <c:pt idx="2937">
                  <c:v>17.315100000000001</c:v>
                </c:pt>
                <c:pt idx="2938">
                  <c:v>17.322299999999998</c:v>
                </c:pt>
                <c:pt idx="2939">
                  <c:v>17.3247</c:v>
                </c:pt>
                <c:pt idx="2940">
                  <c:v>17.3247</c:v>
                </c:pt>
                <c:pt idx="2941">
                  <c:v>17.319900000000001</c:v>
                </c:pt>
                <c:pt idx="2942">
                  <c:v>17.329499999999999</c:v>
                </c:pt>
                <c:pt idx="2943">
                  <c:v>17.319900000000001</c:v>
                </c:pt>
                <c:pt idx="2944">
                  <c:v>17.327100000000002</c:v>
                </c:pt>
                <c:pt idx="2945">
                  <c:v>17.3247</c:v>
                </c:pt>
                <c:pt idx="2946">
                  <c:v>17.334199999999999</c:v>
                </c:pt>
                <c:pt idx="2947">
                  <c:v>17.331800000000001</c:v>
                </c:pt>
                <c:pt idx="2948">
                  <c:v>17.322299999999998</c:v>
                </c:pt>
                <c:pt idx="2949">
                  <c:v>17.327100000000002</c:v>
                </c:pt>
                <c:pt idx="2950">
                  <c:v>17.336600000000001</c:v>
                </c:pt>
                <c:pt idx="2951">
                  <c:v>17.331800000000001</c:v>
                </c:pt>
                <c:pt idx="2952">
                  <c:v>17.334199999999999</c:v>
                </c:pt>
                <c:pt idx="2953">
                  <c:v>17.3247</c:v>
                </c:pt>
                <c:pt idx="2954">
                  <c:v>17.331800000000001</c:v>
                </c:pt>
                <c:pt idx="2955">
                  <c:v>17.337800000000001</c:v>
                </c:pt>
                <c:pt idx="2956">
                  <c:v>17.329499999999999</c:v>
                </c:pt>
                <c:pt idx="2957">
                  <c:v>17.337800000000001</c:v>
                </c:pt>
                <c:pt idx="2958">
                  <c:v>17.319900000000001</c:v>
                </c:pt>
                <c:pt idx="2959">
                  <c:v>17.322299999999998</c:v>
                </c:pt>
                <c:pt idx="2960">
                  <c:v>17.317499999999999</c:v>
                </c:pt>
                <c:pt idx="2961">
                  <c:v>17.329499999999999</c:v>
                </c:pt>
                <c:pt idx="2962">
                  <c:v>17.322299999999998</c:v>
                </c:pt>
                <c:pt idx="2963">
                  <c:v>17.344999999999999</c:v>
                </c:pt>
                <c:pt idx="2964">
                  <c:v>17.331800000000001</c:v>
                </c:pt>
                <c:pt idx="2965">
                  <c:v>17.354500000000002</c:v>
                </c:pt>
                <c:pt idx="2966">
                  <c:v>17.327100000000002</c:v>
                </c:pt>
                <c:pt idx="2967">
                  <c:v>17.349699999999999</c:v>
                </c:pt>
                <c:pt idx="2968">
                  <c:v>17.344999999999999</c:v>
                </c:pt>
                <c:pt idx="2969">
                  <c:v>17.3569</c:v>
                </c:pt>
                <c:pt idx="2970">
                  <c:v>17.340199999999999</c:v>
                </c:pt>
                <c:pt idx="2971">
                  <c:v>17.340199999999999</c:v>
                </c:pt>
                <c:pt idx="2972">
                  <c:v>17.342600000000001</c:v>
                </c:pt>
                <c:pt idx="2973">
                  <c:v>17.337800000000001</c:v>
                </c:pt>
                <c:pt idx="2974">
                  <c:v>17.344999999999999</c:v>
                </c:pt>
                <c:pt idx="2975">
                  <c:v>17.344999999999999</c:v>
                </c:pt>
                <c:pt idx="2976">
                  <c:v>17.338999999999999</c:v>
                </c:pt>
                <c:pt idx="2977">
                  <c:v>17.342600000000001</c:v>
                </c:pt>
                <c:pt idx="2978">
                  <c:v>17.337800000000001</c:v>
                </c:pt>
                <c:pt idx="2979">
                  <c:v>17.3521</c:v>
                </c:pt>
                <c:pt idx="2980">
                  <c:v>17.337800000000001</c:v>
                </c:pt>
                <c:pt idx="2981">
                  <c:v>17.349699999999999</c:v>
                </c:pt>
                <c:pt idx="2982">
                  <c:v>17.347300000000001</c:v>
                </c:pt>
                <c:pt idx="2983">
                  <c:v>17.349699999999999</c:v>
                </c:pt>
                <c:pt idx="2984">
                  <c:v>17.347300000000001</c:v>
                </c:pt>
                <c:pt idx="2985">
                  <c:v>17.340199999999999</c:v>
                </c:pt>
                <c:pt idx="2986">
                  <c:v>17.347300000000001</c:v>
                </c:pt>
                <c:pt idx="2987">
                  <c:v>17.347300000000001</c:v>
                </c:pt>
                <c:pt idx="2988">
                  <c:v>17.344999999999999</c:v>
                </c:pt>
                <c:pt idx="2989">
                  <c:v>17.3521</c:v>
                </c:pt>
                <c:pt idx="2990">
                  <c:v>17.354500000000002</c:v>
                </c:pt>
                <c:pt idx="2991">
                  <c:v>17.360399999999998</c:v>
                </c:pt>
                <c:pt idx="2992">
                  <c:v>17.3521</c:v>
                </c:pt>
                <c:pt idx="2993">
                  <c:v>17.340199999999999</c:v>
                </c:pt>
                <c:pt idx="2994">
                  <c:v>17.329499999999999</c:v>
                </c:pt>
                <c:pt idx="2995">
                  <c:v>17.331800000000001</c:v>
                </c:pt>
                <c:pt idx="2996">
                  <c:v>17.331800000000001</c:v>
                </c:pt>
                <c:pt idx="2997">
                  <c:v>17.338999999999999</c:v>
                </c:pt>
                <c:pt idx="2998">
                  <c:v>17.319900000000001</c:v>
                </c:pt>
                <c:pt idx="2999">
                  <c:v>17.337800000000001</c:v>
                </c:pt>
                <c:pt idx="3000">
                  <c:v>17.342600000000001</c:v>
                </c:pt>
                <c:pt idx="3001">
                  <c:v>17.342600000000001</c:v>
                </c:pt>
                <c:pt idx="3002">
                  <c:v>17.347300000000001</c:v>
                </c:pt>
                <c:pt idx="3003">
                  <c:v>17.344999999999999</c:v>
                </c:pt>
                <c:pt idx="3004">
                  <c:v>17.329499999999999</c:v>
                </c:pt>
                <c:pt idx="3005">
                  <c:v>17.331800000000001</c:v>
                </c:pt>
                <c:pt idx="3006">
                  <c:v>17.340199999999999</c:v>
                </c:pt>
                <c:pt idx="3007">
                  <c:v>17.340199999999999</c:v>
                </c:pt>
                <c:pt idx="3008">
                  <c:v>17.329499999999999</c:v>
                </c:pt>
                <c:pt idx="3009">
                  <c:v>17.336600000000001</c:v>
                </c:pt>
                <c:pt idx="3010">
                  <c:v>17.340199999999999</c:v>
                </c:pt>
                <c:pt idx="3011">
                  <c:v>17.337800000000001</c:v>
                </c:pt>
                <c:pt idx="3012">
                  <c:v>17.327100000000002</c:v>
                </c:pt>
                <c:pt idx="3013">
                  <c:v>17.347300000000001</c:v>
                </c:pt>
                <c:pt idx="3014">
                  <c:v>17.331800000000001</c:v>
                </c:pt>
                <c:pt idx="3015">
                  <c:v>17.327100000000002</c:v>
                </c:pt>
                <c:pt idx="3016">
                  <c:v>17.331800000000001</c:v>
                </c:pt>
                <c:pt idx="3017">
                  <c:v>17.337800000000001</c:v>
                </c:pt>
                <c:pt idx="3018">
                  <c:v>17.347300000000001</c:v>
                </c:pt>
                <c:pt idx="3019">
                  <c:v>17.340199999999999</c:v>
                </c:pt>
                <c:pt idx="3020">
                  <c:v>17.3247</c:v>
                </c:pt>
                <c:pt idx="3021">
                  <c:v>17.331800000000001</c:v>
                </c:pt>
                <c:pt idx="3022">
                  <c:v>17.327100000000002</c:v>
                </c:pt>
                <c:pt idx="3023">
                  <c:v>17.334199999999999</c:v>
                </c:pt>
                <c:pt idx="3024">
                  <c:v>17.344999999999999</c:v>
                </c:pt>
                <c:pt idx="3025">
                  <c:v>17.342600000000001</c:v>
                </c:pt>
                <c:pt idx="3026">
                  <c:v>17.342600000000001</c:v>
                </c:pt>
                <c:pt idx="3027">
                  <c:v>17.3247</c:v>
                </c:pt>
                <c:pt idx="3028">
                  <c:v>17.334199999999999</c:v>
                </c:pt>
                <c:pt idx="3029">
                  <c:v>17.327100000000002</c:v>
                </c:pt>
                <c:pt idx="3030">
                  <c:v>17.327100000000002</c:v>
                </c:pt>
                <c:pt idx="3031">
                  <c:v>17.3247</c:v>
                </c:pt>
                <c:pt idx="3032">
                  <c:v>17.322299999999998</c:v>
                </c:pt>
                <c:pt idx="3033">
                  <c:v>17.327100000000002</c:v>
                </c:pt>
                <c:pt idx="3034">
                  <c:v>17.3247</c:v>
                </c:pt>
                <c:pt idx="3035">
                  <c:v>17.329499999999999</c:v>
                </c:pt>
                <c:pt idx="3036">
                  <c:v>17.327100000000002</c:v>
                </c:pt>
                <c:pt idx="3037">
                  <c:v>17.336600000000001</c:v>
                </c:pt>
                <c:pt idx="3038">
                  <c:v>17.340199999999999</c:v>
                </c:pt>
                <c:pt idx="3039">
                  <c:v>17.327100000000002</c:v>
                </c:pt>
                <c:pt idx="3040">
                  <c:v>17.331800000000001</c:v>
                </c:pt>
                <c:pt idx="3041">
                  <c:v>17.3247</c:v>
                </c:pt>
                <c:pt idx="3042">
                  <c:v>17.319900000000001</c:v>
                </c:pt>
                <c:pt idx="3043">
                  <c:v>17.331800000000001</c:v>
                </c:pt>
                <c:pt idx="3044">
                  <c:v>17.327100000000002</c:v>
                </c:pt>
                <c:pt idx="3045">
                  <c:v>17.3247</c:v>
                </c:pt>
                <c:pt idx="3046">
                  <c:v>17.340199999999999</c:v>
                </c:pt>
                <c:pt idx="3047">
                  <c:v>17.340199999999999</c:v>
                </c:pt>
                <c:pt idx="3048">
                  <c:v>17.329499999999999</c:v>
                </c:pt>
                <c:pt idx="3049">
                  <c:v>17.342600000000001</c:v>
                </c:pt>
                <c:pt idx="3050">
                  <c:v>17.331800000000001</c:v>
                </c:pt>
                <c:pt idx="3051">
                  <c:v>17.3247</c:v>
                </c:pt>
                <c:pt idx="3052">
                  <c:v>17.327100000000002</c:v>
                </c:pt>
                <c:pt idx="3053">
                  <c:v>17.329499999999999</c:v>
                </c:pt>
                <c:pt idx="3054">
                  <c:v>17.317499999999999</c:v>
                </c:pt>
                <c:pt idx="3055">
                  <c:v>17.329499999999999</c:v>
                </c:pt>
                <c:pt idx="3056">
                  <c:v>17.3247</c:v>
                </c:pt>
                <c:pt idx="3057">
                  <c:v>17.329499999999999</c:v>
                </c:pt>
                <c:pt idx="3058">
                  <c:v>17.327100000000002</c:v>
                </c:pt>
                <c:pt idx="3059">
                  <c:v>17.340199999999999</c:v>
                </c:pt>
                <c:pt idx="3060">
                  <c:v>17.3247</c:v>
                </c:pt>
                <c:pt idx="3061">
                  <c:v>17.331800000000001</c:v>
                </c:pt>
                <c:pt idx="3062">
                  <c:v>17.317499999999999</c:v>
                </c:pt>
                <c:pt idx="3063">
                  <c:v>17.329499999999999</c:v>
                </c:pt>
                <c:pt idx="3064">
                  <c:v>17.3247</c:v>
                </c:pt>
                <c:pt idx="3065">
                  <c:v>17.327100000000002</c:v>
                </c:pt>
                <c:pt idx="3066">
                  <c:v>17.299700000000001</c:v>
                </c:pt>
                <c:pt idx="3067">
                  <c:v>17.299700000000001</c:v>
                </c:pt>
                <c:pt idx="3068">
                  <c:v>17.315100000000001</c:v>
                </c:pt>
                <c:pt idx="3069">
                  <c:v>17.319900000000001</c:v>
                </c:pt>
                <c:pt idx="3070">
                  <c:v>17.3354</c:v>
                </c:pt>
                <c:pt idx="3071">
                  <c:v>17.344999999999999</c:v>
                </c:pt>
                <c:pt idx="3072">
                  <c:v>17.340199999999999</c:v>
                </c:pt>
                <c:pt idx="3073">
                  <c:v>17.354500000000002</c:v>
                </c:pt>
                <c:pt idx="3074">
                  <c:v>17.347300000000001</c:v>
                </c:pt>
                <c:pt idx="3075">
                  <c:v>17.344999999999999</c:v>
                </c:pt>
                <c:pt idx="3076">
                  <c:v>17.354500000000002</c:v>
                </c:pt>
                <c:pt idx="3077">
                  <c:v>17.344999999999999</c:v>
                </c:pt>
                <c:pt idx="3078">
                  <c:v>17.365200000000002</c:v>
                </c:pt>
                <c:pt idx="3079">
                  <c:v>17.37</c:v>
                </c:pt>
                <c:pt idx="3080">
                  <c:v>17.359300000000001</c:v>
                </c:pt>
                <c:pt idx="3081">
                  <c:v>17.3521</c:v>
                </c:pt>
                <c:pt idx="3082">
                  <c:v>17.372399999999999</c:v>
                </c:pt>
                <c:pt idx="3083">
                  <c:v>17.3795</c:v>
                </c:pt>
                <c:pt idx="3084">
                  <c:v>17.381900000000002</c:v>
                </c:pt>
                <c:pt idx="3085">
                  <c:v>17.377099999999999</c:v>
                </c:pt>
                <c:pt idx="3086">
                  <c:v>17.3795</c:v>
                </c:pt>
                <c:pt idx="3087">
                  <c:v>17.365200000000002</c:v>
                </c:pt>
                <c:pt idx="3088">
                  <c:v>17.367599999999999</c:v>
                </c:pt>
                <c:pt idx="3089">
                  <c:v>17.3628</c:v>
                </c:pt>
                <c:pt idx="3090">
                  <c:v>17.354500000000002</c:v>
                </c:pt>
                <c:pt idx="3091">
                  <c:v>17.354500000000002</c:v>
                </c:pt>
                <c:pt idx="3092">
                  <c:v>17.367599999999999</c:v>
                </c:pt>
                <c:pt idx="3093">
                  <c:v>17.37</c:v>
                </c:pt>
                <c:pt idx="3094">
                  <c:v>17.3521</c:v>
                </c:pt>
                <c:pt idx="3095">
                  <c:v>17.360399999999998</c:v>
                </c:pt>
                <c:pt idx="3096">
                  <c:v>17.359300000000001</c:v>
                </c:pt>
                <c:pt idx="3097">
                  <c:v>17.372399999999999</c:v>
                </c:pt>
                <c:pt idx="3098">
                  <c:v>17.359300000000001</c:v>
                </c:pt>
                <c:pt idx="3099">
                  <c:v>17.359300000000001</c:v>
                </c:pt>
                <c:pt idx="3100">
                  <c:v>17.37</c:v>
                </c:pt>
                <c:pt idx="3101">
                  <c:v>17.365200000000002</c:v>
                </c:pt>
                <c:pt idx="3102">
                  <c:v>17.365200000000002</c:v>
                </c:pt>
                <c:pt idx="3103">
                  <c:v>17.3521</c:v>
                </c:pt>
                <c:pt idx="3104">
                  <c:v>17.359300000000001</c:v>
                </c:pt>
                <c:pt idx="3105">
                  <c:v>17.3628</c:v>
                </c:pt>
                <c:pt idx="3106">
                  <c:v>17.354500000000002</c:v>
                </c:pt>
                <c:pt idx="3107">
                  <c:v>17.347300000000001</c:v>
                </c:pt>
                <c:pt idx="3108">
                  <c:v>17.347300000000001</c:v>
                </c:pt>
                <c:pt idx="3109">
                  <c:v>17.347300000000001</c:v>
                </c:pt>
                <c:pt idx="3110">
                  <c:v>17.3569</c:v>
                </c:pt>
                <c:pt idx="3111">
                  <c:v>17.347300000000001</c:v>
                </c:pt>
                <c:pt idx="3112">
                  <c:v>17.349699999999999</c:v>
                </c:pt>
                <c:pt idx="3113">
                  <c:v>17.336600000000001</c:v>
                </c:pt>
                <c:pt idx="3114">
                  <c:v>17.3521</c:v>
                </c:pt>
                <c:pt idx="3115">
                  <c:v>17.349699999999999</c:v>
                </c:pt>
                <c:pt idx="3116">
                  <c:v>17.354500000000002</c:v>
                </c:pt>
                <c:pt idx="3117">
                  <c:v>17.337800000000001</c:v>
                </c:pt>
                <c:pt idx="3118">
                  <c:v>17.331800000000001</c:v>
                </c:pt>
                <c:pt idx="3119">
                  <c:v>17.347300000000001</c:v>
                </c:pt>
                <c:pt idx="3120">
                  <c:v>17.3521</c:v>
                </c:pt>
                <c:pt idx="3121">
                  <c:v>17.344999999999999</c:v>
                </c:pt>
                <c:pt idx="3122">
                  <c:v>17.3521</c:v>
                </c:pt>
                <c:pt idx="3123">
                  <c:v>17.344999999999999</c:v>
                </c:pt>
                <c:pt idx="3124">
                  <c:v>17.349699999999999</c:v>
                </c:pt>
                <c:pt idx="3125">
                  <c:v>17.334199999999999</c:v>
                </c:pt>
                <c:pt idx="3126">
                  <c:v>17.347300000000001</c:v>
                </c:pt>
                <c:pt idx="3127">
                  <c:v>17.344999999999999</c:v>
                </c:pt>
                <c:pt idx="3128">
                  <c:v>17.347300000000001</c:v>
                </c:pt>
                <c:pt idx="3129">
                  <c:v>17.347300000000001</c:v>
                </c:pt>
                <c:pt idx="3130">
                  <c:v>17.344999999999999</c:v>
                </c:pt>
                <c:pt idx="3131">
                  <c:v>17.331800000000001</c:v>
                </c:pt>
                <c:pt idx="3132">
                  <c:v>17.329499999999999</c:v>
                </c:pt>
                <c:pt idx="3133">
                  <c:v>17.337800000000001</c:v>
                </c:pt>
                <c:pt idx="3134">
                  <c:v>17.327100000000002</c:v>
                </c:pt>
                <c:pt idx="3135">
                  <c:v>17.327100000000002</c:v>
                </c:pt>
                <c:pt idx="3136">
                  <c:v>17.329499999999999</c:v>
                </c:pt>
                <c:pt idx="3137">
                  <c:v>17.3354</c:v>
                </c:pt>
                <c:pt idx="3138">
                  <c:v>17.327100000000002</c:v>
                </c:pt>
                <c:pt idx="3139">
                  <c:v>17.327100000000002</c:v>
                </c:pt>
                <c:pt idx="3140">
                  <c:v>17.349699999999999</c:v>
                </c:pt>
                <c:pt idx="3141">
                  <c:v>17.336600000000001</c:v>
                </c:pt>
                <c:pt idx="3142">
                  <c:v>17.327100000000002</c:v>
                </c:pt>
                <c:pt idx="3143">
                  <c:v>17.344999999999999</c:v>
                </c:pt>
                <c:pt idx="3144">
                  <c:v>17.344999999999999</c:v>
                </c:pt>
                <c:pt idx="3145">
                  <c:v>17.344999999999999</c:v>
                </c:pt>
                <c:pt idx="3146">
                  <c:v>17.344999999999999</c:v>
                </c:pt>
                <c:pt idx="3147">
                  <c:v>17.349699999999999</c:v>
                </c:pt>
                <c:pt idx="3148">
                  <c:v>17.349699999999999</c:v>
                </c:pt>
                <c:pt idx="3149">
                  <c:v>17.342600000000001</c:v>
                </c:pt>
                <c:pt idx="3150">
                  <c:v>17.349699999999999</c:v>
                </c:pt>
                <c:pt idx="3151">
                  <c:v>17.3569</c:v>
                </c:pt>
                <c:pt idx="3152">
                  <c:v>17.344999999999999</c:v>
                </c:pt>
                <c:pt idx="3153">
                  <c:v>17.359300000000001</c:v>
                </c:pt>
                <c:pt idx="3154">
                  <c:v>17.354500000000002</c:v>
                </c:pt>
                <c:pt idx="3155">
                  <c:v>17.3569</c:v>
                </c:pt>
                <c:pt idx="3156">
                  <c:v>17.3569</c:v>
                </c:pt>
                <c:pt idx="3157">
                  <c:v>17.359300000000001</c:v>
                </c:pt>
                <c:pt idx="3158">
                  <c:v>17.360399999999998</c:v>
                </c:pt>
                <c:pt idx="3159">
                  <c:v>17.3569</c:v>
                </c:pt>
                <c:pt idx="3160">
                  <c:v>17.361599999999999</c:v>
                </c:pt>
                <c:pt idx="3161">
                  <c:v>17.361599999999999</c:v>
                </c:pt>
                <c:pt idx="3162">
                  <c:v>17.361599999999999</c:v>
                </c:pt>
                <c:pt idx="3163">
                  <c:v>17.3569</c:v>
                </c:pt>
                <c:pt idx="3164">
                  <c:v>17.359300000000001</c:v>
                </c:pt>
                <c:pt idx="3165">
                  <c:v>17.344999999999999</c:v>
                </c:pt>
                <c:pt idx="3166">
                  <c:v>17.344999999999999</c:v>
                </c:pt>
                <c:pt idx="3167">
                  <c:v>17.359300000000001</c:v>
                </c:pt>
                <c:pt idx="3168">
                  <c:v>17.349699999999999</c:v>
                </c:pt>
                <c:pt idx="3169">
                  <c:v>17.354500000000002</c:v>
                </c:pt>
                <c:pt idx="3170">
                  <c:v>17.365200000000002</c:v>
                </c:pt>
                <c:pt idx="3171">
                  <c:v>17.349699999999999</c:v>
                </c:pt>
                <c:pt idx="3172">
                  <c:v>17.3521</c:v>
                </c:pt>
                <c:pt idx="3173">
                  <c:v>17.3569</c:v>
                </c:pt>
                <c:pt idx="3174">
                  <c:v>17.349699999999999</c:v>
                </c:pt>
                <c:pt idx="3175">
                  <c:v>17.3521</c:v>
                </c:pt>
                <c:pt idx="3176">
                  <c:v>17.359300000000001</c:v>
                </c:pt>
                <c:pt idx="3177">
                  <c:v>17.334199999999999</c:v>
                </c:pt>
                <c:pt idx="3178">
                  <c:v>17.334199999999999</c:v>
                </c:pt>
                <c:pt idx="3179">
                  <c:v>17.337800000000001</c:v>
                </c:pt>
                <c:pt idx="3180">
                  <c:v>17.347300000000001</c:v>
                </c:pt>
                <c:pt idx="3181">
                  <c:v>17.340199999999999</c:v>
                </c:pt>
                <c:pt idx="3182">
                  <c:v>17.337800000000001</c:v>
                </c:pt>
                <c:pt idx="3183">
                  <c:v>17.334199999999999</c:v>
                </c:pt>
                <c:pt idx="3184">
                  <c:v>17.337800000000001</c:v>
                </c:pt>
                <c:pt idx="3185">
                  <c:v>17.3247</c:v>
                </c:pt>
                <c:pt idx="3186">
                  <c:v>17.337800000000001</c:v>
                </c:pt>
                <c:pt idx="3187">
                  <c:v>17.3354</c:v>
                </c:pt>
                <c:pt idx="3188">
                  <c:v>17.329499999999999</c:v>
                </c:pt>
                <c:pt idx="3189">
                  <c:v>17.327100000000002</c:v>
                </c:pt>
                <c:pt idx="3190">
                  <c:v>17.334199999999999</c:v>
                </c:pt>
                <c:pt idx="3191">
                  <c:v>17.340199999999999</c:v>
                </c:pt>
                <c:pt idx="3192">
                  <c:v>17.342600000000001</c:v>
                </c:pt>
                <c:pt idx="3193">
                  <c:v>17.331800000000001</c:v>
                </c:pt>
                <c:pt idx="3194">
                  <c:v>17.331800000000001</c:v>
                </c:pt>
                <c:pt idx="3195">
                  <c:v>17.329499999999999</c:v>
                </c:pt>
                <c:pt idx="3196">
                  <c:v>17.327100000000002</c:v>
                </c:pt>
                <c:pt idx="3197">
                  <c:v>17.329499999999999</c:v>
                </c:pt>
                <c:pt idx="3198">
                  <c:v>17.340199999999999</c:v>
                </c:pt>
                <c:pt idx="3199">
                  <c:v>17.327100000000002</c:v>
                </c:pt>
                <c:pt idx="3200">
                  <c:v>17.327100000000002</c:v>
                </c:pt>
                <c:pt idx="3201">
                  <c:v>17.331800000000001</c:v>
                </c:pt>
                <c:pt idx="3202">
                  <c:v>17.319900000000001</c:v>
                </c:pt>
                <c:pt idx="3203">
                  <c:v>17.3247</c:v>
                </c:pt>
                <c:pt idx="3204">
                  <c:v>17.327100000000002</c:v>
                </c:pt>
                <c:pt idx="3205">
                  <c:v>17.3354</c:v>
                </c:pt>
                <c:pt idx="3206">
                  <c:v>17.327100000000002</c:v>
                </c:pt>
                <c:pt idx="3207">
                  <c:v>17.3247</c:v>
                </c:pt>
                <c:pt idx="3208">
                  <c:v>17.3354</c:v>
                </c:pt>
                <c:pt idx="3209">
                  <c:v>17.312799999999999</c:v>
                </c:pt>
                <c:pt idx="3210">
                  <c:v>17.322299999999998</c:v>
                </c:pt>
                <c:pt idx="3211">
                  <c:v>17.302</c:v>
                </c:pt>
                <c:pt idx="3212">
                  <c:v>17.322299999999998</c:v>
                </c:pt>
                <c:pt idx="3213">
                  <c:v>17.322299999999998</c:v>
                </c:pt>
                <c:pt idx="3214">
                  <c:v>17.310400000000001</c:v>
                </c:pt>
                <c:pt idx="3215">
                  <c:v>17.319900000000001</c:v>
                </c:pt>
                <c:pt idx="3216">
                  <c:v>17.317499999999999</c:v>
                </c:pt>
                <c:pt idx="3217">
                  <c:v>17.322299999999998</c:v>
                </c:pt>
                <c:pt idx="3218">
                  <c:v>17.315100000000001</c:v>
                </c:pt>
                <c:pt idx="3219">
                  <c:v>17.306799999999999</c:v>
                </c:pt>
                <c:pt idx="3220">
                  <c:v>17.299700000000001</c:v>
                </c:pt>
                <c:pt idx="3221">
                  <c:v>17.304400000000001</c:v>
                </c:pt>
                <c:pt idx="3222">
                  <c:v>17.312799999999999</c:v>
                </c:pt>
                <c:pt idx="3223">
                  <c:v>17.315100000000001</c:v>
                </c:pt>
                <c:pt idx="3224">
                  <c:v>17.317499999999999</c:v>
                </c:pt>
                <c:pt idx="3225">
                  <c:v>17.322299999999998</c:v>
                </c:pt>
                <c:pt idx="3226">
                  <c:v>17.315100000000001</c:v>
                </c:pt>
                <c:pt idx="3227">
                  <c:v>17.3247</c:v>
                </c:pt>
                <c:pt idx="3228">
                  <c:v>17.331800000000001</c:v>
                </c:pt>
                <c:pt idx="3229">
                  <c:v>17.319900000000001</c:v>
                </c:pt>
                <c:pt idx="3230">
                  <c:v>17.329499999999999</c:v>
                </c:pt>
                <c:pt idx="3231">
                  <c:v>17.317499999999999</c:v>
                </c:pt>
                <c:pt idx="3232">
                  <c:v>17.315100000000001</c:v>
                </c:pt>
                <c:pt idx="3233">
                  <c:v>17.312799999999999</c:v>
                </c:pt>
                <c:pt idx="3234">
                  <c:v>17.319900000000001</c:v>
                </c:pt>
                <c:pt idx="3235">
                  <c:v>17.317499999999999</c:v>
                </c:pt>
                <c:pt idx="3236">
                  <c:v>17.322299999999998</c:v>
                </c:pt>
                <c:pt idx="3237">
                  <c:v>17.327100000000002</c:v>
                </c:pt>
                <c:pt idx="3238">
                  <c:v>17.317499999999999</c:v>
                </c:pt>
                <c:pt idx="3239">
                  <c:v>17.322299999999998</c:v>
                </c:pt>
                <c:pt idx="3240">
                  <c:v>17.317499999999999</c:v>
                </c:pt>
                <c:pt idx="3241">
                  <c:v>17.304400000000001</c:v>
                </c:pt>
                <c:pt idx="3242">
                  <c:v>17.317499999999999</c:v>
                </c:pt>
                <c:pt idx="3243">
                  <c:v>17.312799999999999</c:v>
                </c:pt>
                <c:pt idx="3244">
                  <c:v>17.309200000000001</c:v>
                </c:pt>
                <c:pt idx="3245">
                  <c:v>17.306799999999999</c:v>
                </c:pt>
                <c:pt idx="3246">
                  <c:v>17.317499999999999</c:v>
                </c:pt>
                <c:pt idx="3247">
                  <c:v>17.331800000000001</c:v>
                </c:pt>
                <c:pt idx="3248">
                  <c:v>17.322299999999998</c:v>
                </c:pt>
                <c:pt idx="3249">
                  <c:v>17.327100000000002</c:v>
                </c:pt>
                <c:pt idx="3250">
                  <c:v>17.3247</c:v>
                </c:pt>
                <c:pt idx="3251">
                  <c:v>17.3247</c:v>
                </c:pt>
                <c:pt idx="3252">
                  <c:v>17.322299999999998</c:v>
                </c:pt>
                <c:pt idx="3253">
                  <c:v>17.329499999999999</c:v>
                </c:pt>
                <c:pt idx="3254">
                  <c:v>17.315100000000001</c:v>
                </c:pt>
                <c:pt idx="3255">
                  <c:v>17.327100000000002</c:v>
                </c:pt>
                <c:pt idx="3256">
                  <c:v>17.322299999999998</c:v>
                </c:pt>
                <c:pt idx="3257">
                  <c:v>17.329499999999999</c:v>
                </c:pt>
                <c:pt idx="3258">
                  <c:v>17.337800000000001</c:v>
                </c:pt>
                <c:pt idx="3259">
                  <c:v>17.338999999999999</c:v>
                </c:pt>
                <c:pt idx="3260">
                  <c:v>17.344999999999999</c:v>
                </c:pt>
                <c:pt idx="3261">
                  <c:v>17.349699999999999</c:v>
                </c:pt>
                <c:pt idx="3262">
                  <c:v>17.342600000000001</c:v>
                </c:pt>
                <c:pt idx="3263">
                  <c:v>17.340199999999999</c:v>
                </c:pt>
                <c:pt idx="3264">
                  <c:v>17.336600000000001</c:v>
                </c:pt>
                <c:pt idx="3265">
                  <c:v>17.331800000000001</c:v>
                </c:pt>
                <c:pt idx="3266">
                  <c:v>17.319900000000001</c:v>
                </c:pt>
                <c:pt idx="3267">
                  <c:v>17.342600000000001</c:v>
                </c:pt>
                <c:pt idx="3268">
                  <c:v>17.336600000000001</c:v>
                </c:pt>
                <c:pt idx="3269">
                  <c:v>17.344999999999999</c:v>
                </c:pt>
                <c:pt idx="3270">
                  <c:v>17.3521</c:v>
                </c:pt>
                <c:pt idx="3271">
                  <c:v>17.349699999999999</c:v>
                </c:pt>
                <c:pt idx="3272">
                  <c:v>17.347300000000001</c:v>
                </c:pt>
                <c:pt idx="3273">
                  <c:v>17.344999999999999</c:v>
                </c:pt>
                <c:pt idx="3274">
                  <c:v>17.344999999999999</c:v>
                </c:pt>
                <c:pt idx="3275">
                  <c:v>17.342600000000001</c:v>
                </c:pt>
                <c:pt idx="3276">
                  <c:v>17.347300000000001</c:v>
                </c:pt>
                <c:pt idx="3277">
                  <c:v>17.342600000000001</c:v>
                </c:pt>
                <c:pt idx="3278">
                  <c:v>17.337800000000001</c:v>
                </c:pt>
                <c:pt idx="3279">
                  <c:v>17.329499999999999</c:v>
                </c:pt>
                <c:pt idx="3280">
                  <c:v>17.342600000000001</c:v>
                </c:pt>
                <c:pt idx="3281">
                  <c:v>17.342600000000001</c:v>
                </c:pt>
                <c:pt idx="3282">
                  <c:v>17.331800000000001</c:v>
                </c:pt>
                <c:pt idx="3283">
                  <c:v>17.344999999999999</c:v>
                </c:pt>
                <c:pt idx="3284">
                  <c:v>17.3414</c:v>
                </c:pt>
                <c:pt idx="3285">
                  <c:v>17.349699999999999</c:v>
                </c:pt>
                <c:pt idx="3286">
                  <c:v>17.3521</c:v>
                </c:pt>
                <c:pt idx="3287">
                  <c:v>17.344999999999999</c:v>
                </c:pt>
                <c:pt idx="3288">
                  <c:v>17.340199999999999</c:v>
                </c:pt>
                <c:pt idx="3289">
                  <c:v>17.3247</c:v>
                </c:pt>
                <c:pt idx="3290">
                  <c:v>17.337800000000001</c:v>
                </c:pt>
                <c:pt idx="3291">
                  <c:v>17.336600000000001</c:v>
                </c:pt>
                <c:pt idx="3292">
                  <c:v>17.342600000000001</c:v>
                </c:pt>
                <c:pt idx="3293">
                  <c:v>17.331800000000001</c:v>
                </c:pt>
                <c:pt idx="3294">
                  <c:v>17.327100000000002</c:v>
                </c:pt>
                <c:pt idx="3295">
                  <c:v>17.331800000000001</c:v>
                </c:pt>
                <c:pt idx="3296">
                  <c:v>17.3247</c:v>
                </c:pt>
                <c:pt idx="3297">
                  <c:v>17.3414</c:v>
                </c:pt>
                <c:pt idx="3298">
                  <c:v>17.329499999999999</c:v>
                </c:pt>
                <c:pt idx="3299">
                  <c:v>17.329499999999999</c:v>
                </c:pt>
                <c:pt idx="3300">
                  <c:v>17.327100000000002</c:v>
                </c:pt>
                <c:pt idx="3301">
                  <c:v>17.317499999999999</c:v>
                </c:pt>
                <c:pt idx="3302">
                  <c:v>17.329499999999999</c:v>
                </c:pt>
                <c:pt idx="3303">
                  <c:v>17.322299999999998</c:v>
                </c:pt>
                <c:pt idx="3304">
                  <c:v>17.322299999999998</c:v>
                </c:pt>
                <c:pt idx="3305">
                  <c:v>17.319900000000001</c:v>
                </c:pt>
                <c:pt idx="3306">
                  <c:v>17.306799999999999</c:v>
                </c:pt>
                <c:pt idx="3307">
                  <c:v>17.315100000000001</c:v>
                </c:pt>
                <c:pt idx="3308">
                  <c:v>17.322299999999998</c:v>
                </c:pt>
                <c:pt idx="3309">
                  <c:v>17.315100000000001</c:v>
                </c:pt>
                <c:pt idx="3310">
                  <c:v>17.309200000000001</c:v>
                </c:pt>
                <c:pt idx="3311">
                  <c:v>17.309200000000001</c:v>
                </c:pt>
                <c:pt idx="3312">
                  <c:v>17.306799999999999</c:v>
                </c:pt>
                <c:pt idx="3313">
                  <c:v>17.312799999999999</c:v>
                </c:pt>
                <c:pt idx="3314">
                  <c:v>17.3247</c:v>
                </c:pt>
                <c:pt idx="3315">
                  <c:v>17.317499999999999</c:v>
                </c:pt>
                <c:pt idx="3316">
                  <c:v>17.331800000000001</c:v>
                </c:pt>
                <c:pt idx="3317">
                  <c:v>17.314</c:v>
                </c:pt>
                <c:pt idx="3318">
                  <c:v>17.317499999999999</c:v>
                </c:pt>
                <c:pt idx="3319">
                  <c:v>17.312799999999999</c:v>
                </c:pt>
                <c:pt idx="3320">
                  <c:v>17.315100000000001</c:v>
                </c:pt>
                <c:pt idx="3321">
                  <c:v>17.319900000000001</c:v>
                </c:pt>
                <c:pt idx="3322">
                  <c:v>17.319900000000001</c:v>
                </c:pt>
                <c:pt idx="3323">
                  <c:v>17.331800000000001</c:v>
                </c:pt>
                <c:pt idx="3324">
                  <c:v>17.327100000000002</c:v>
                </c:pt>
                <c:pt idx="3325">
                  <c:v>17.329499999999999</c:v>
                </c:pt>
                <c:pt idx="3326">
                  <c:v>17.334199999999999</c:v>
                </c:pt>
                <c:pt idx="3327">
                  <c:v>17.3247</c:v>
                </c:pt>
                <c:pt idx="3328">
                  <c:v>17.327100000000002</c:v>
                </c:pt>
                <c:pt idx="3329">
                  <c:v>17.334199999999999</c:v>
                </c:pt>
                <c:pt idx="3330">
                  <c:v>17.331800000000001</c:v>
                </c:pt>
                <c:pt idx="3331">
                  <c:v>17.3354</c:v>
                </c:pt>
                <c:pt idx="3332">
                  <c:v>17.336600000000001</c:v>
                </c:pt>
                <c:pt idx="3333">
                  <c:v>17.3521</c:v>
                </c:pt>
                <c:pt idx="3334">
                  <c:v>17.347300000000001</c:v>
                </c:pt>
                <c:pt idx="3335">
                  <c:v>17.3569</c:v>
                </c:pt>
                <c:pt idx="3336">
                  <c:v>17.347300000000001</c:v>
                </c:pt>
                <c:pt idx="3337">
                  <c:v>17.3521</c:v>
                </c:pt>
                <c:pt idx="3338">
                  <c:v>17.3569</c:v>
                </c:pt>
                <c:pt idx="3339">
                  <c:v>17.360399999999998</c:v>
                </c:pt>
                <c:pt idx="3340">
                  <c:v>17.359300000000001</c:v>
                </c:pt>
                <c:pt idx="3341">
                  <c:v>17.347300000000001</c:v>
                </c:pt>
                <c:pt idx="3342">
                  <c:v>17.3521</c:v>
                </c:pt>
                <c:pt idx="3343">
                  <c:v>17.354500000000002</c:v>
                </c:pt>
                <c:pt idx="3344">
                  <c:v>17.354500000000002</c:v>
                </c:pt>
                <c:pt idx="3345">
                  <c:v>17.361599999999999</c:v>
                </c:pt>
                <c:pt idx="3346">
                  <c:v>17.3569</c:v>
                </c:pt>
                <c:pt idx="3347">
                  <c:v>17.347300000000001</c:v>
                </c:pt>
                <c:pt idx="3348">
                  <c:v>17.3569</c:v>
                </c:pt>
                <c:pt idx="3349">
                  <c:v>17.354500000000002</c:v>
                </c:pt>
                <c:pt idx="3350">
                  <c:v>17.342600000000001</c:v>
                </c:pt>
                <c:pt idx="3351">
                  <c:v>17.340199999999999</c:v>
                </c:pt>
                <c:pt idx="3352">
                  <c:v>17.349699999999999</c:v>
                </c:pt>
                <c:pt idx="3353">
                  <c:v>17.3521</c:v>
                </c:pt>
                <c:pt idx="3354">
                  <c:v>17.367599999999999</c:v>
                </c:pt>
                <c:pt idx="3355">
                  <c:v>17.3569</c:v>
                </c:pt>
                <c:pt idx="3356">
                  <c:v>17.359300000000001</c:v>
                </c:pt>
                <c:pt idx="3357">
                  <c:v>17.349699999999999</c:v>
                </c:pt>
                <c:pt idx="3358">
                  <c:v>17.3521</c:v>
                </c:pt>
                <c:pt idx="3359">
                  <c:v>17.349699999999999</c:v>
                </c:pt>
                <c:pt idx="3360">
                  <c:v>17.354500000000002</c:v>
                </c:pt>
                <c:pt idx="3361">
                  <c:v>17.3569</c:v>
                </c:pt>
                <c:pt idx="3362">
                  <c:v>17.365200000000002</c:v>
                </c:pt>
                <c:pt idx="3363">
                  <c:v>17.3521</c:v>
                </c:pt>
                <c:pt idx="3364">
                  <c:v>17.349699999999999</c:v>
                </c:pt>
                <c:pt idx="3365">
                  <c:v>17.361599999999999</c:v>
                </c:pt>
                <c:pt idx="3366">
                  <c:v>17.342600000000001</c:v>
                </c:pt>
                <c:pt idx="3367">
                  <c:v>17.361599999999999</c:v>
                </c:pt>
                <c:pt idx="3368">
                  <c:v>17.365200000000002</c:v>
                </c:pt>
                <c:pt idx="3369">
                  <c:v>17.372399999999999</c:v>
                </c:pt>
                <c:pt idx="3370">
                  <c:v>17.3748</c:v>
                </c:pt>
                <c:pt idx="3371">
                  <c:v>17.360399999999998</c:v>
                </c:pt>
                <c:pt idx="3372">
                  <c:v>17.365200000000002</c:v>
                </c:pt>
                <c:pt idx="3373">
                  <c:v>17.367599999999999</c:v>
                </c:pt>
                <c:pt idx="3374">
                  <c:v>17.3628</c:v>
                </c:pt>
                <c:pt idx="3375">
                  <c:v>17.3569</c:v>
                </c:pt>
                <c:pt idx="3376">
                  <c:v>17.372399999999999</c:v>
                </c:pt>
                <c:pt idx="3377">
                  <c:v>17.360399999999998</c:v>
                </c:pt>
                <c:pt idx="3378">
                  <c:v>17.3748</c:v>
                </c:pt>
                <c:pt idx="3379">
                  <c:v>17.365200000000002</c:v>
                </c:pt>
                <c:pt idx="3380">
                  <c:v>17.359300000000001</c:v>
                </c:pt>
                <c:pt idx="3381">
                  <c:v>17.367599999999999</c:v>
                </c:pt>
                <c:pt idx="3382">
                  <c:v>17.37</c:v>
                </c:pt>
                <c:pt idx="3383">
                  <c:v>17.367599999999999</c:v>
                </c:pt>
                <c:pt idx="3384">
                  <c:v>17.3521</c:v>
                </c:pt>
                <c:pt idx="3385">
                  <c:v>17.329499999999999</c:v>
                </c:pt>
                <c:pt idx="3386">
                  <c:v>17.322299999999998</c:v>
                </c:pt>
                <c:pt idx="3387">
                  <c:v>17.3521</c:v>
                </c:pt>
                <c:pt idx="3388">
                  <c:v>17.367599999999999</c:v>
                </c:pt>
                <c:pt idx="3389">
                  <c:v>17.37</c:v>
                </c:pt>
                <c:pt idx="3390">
                  <c:v>17.365200000000002</c:v>
                </c:pt>
                <c:pt idx="3391">
                  <c:v>17.344999999999999</c:v>
                </c:pt>
                <c:pt idx="3392">
                  <c:v>17.344999999999999</c:v>
                </c:pt>
                <c:pt idx="3393">
                  <c:v>17.360399999999998</c:v>
                </c:pt>
                <c:pt idx="3394">
                  <c:v>17.365200000000002</c:v>
                </c:pt>
                <c:pt idx="3395">
                  <c:v>17.3521</c:v>
                </c:pt>
                <c:pt idx="3396">
                  <c:v>17.372399999999999</c:v>
                </c:pt>
                <c:pt idx="3397">
                  <c:v>17.361599999999999</c:v>
                </c:pt>
                <c:pt idx="3398">
                  <c:v>17.354500000000002</c:v>
                </c:pt>
                <c:pt idx="3399">
                  <c:v>17.3521</c:v>
                </c:pt>
                <c:pt idx="3400">
                  <c:v>17.3569</c:v>
                </c:pt>
                <c:pt idx="3401">
                  <c:v>17.359300000000001</c:v>
                </c:pt>
                <c:pt idx="3402">
                  <c:v>17.3521</c:v>
                </c:pt>
                <c:pt idx="3403">
                  <c:v>17.3569</c:v>
                </c:pt>
                <c:pt idx="3404">
                  <c:v>17.381900000000002</c:v>
                </c:pt>
                <c:pt idx="3405">
                  <c:v>17.365200000000002</c:v>
                </c:pt>
                <c:pt idx="3406">
                  <c:v>17.365200000000002</c:v>
                </c:pt>
                <c:pt idx="3407">
                  <c:v>17.349699999999999</c:v>
                </c:pt>
                <c:pt idx="3408">
                  <c:v>17.349699999999999</c:v>
                </c:pt>
                <c:pt idx="3409">
                  <c:v>17.3569</c:v>
                </c:pt>
                <c:pt idx="3410">
                  <c:v>17.3521</c:v>
                </c:pt>
                <c:pt idx="3411">
                  <c:v>17.344999999999999</c:v>
                </c:pt>
                <c:pt idx="3412">
                  <c:v>17.354500000000002</c:v>
                </c:pt>
                <c:pt idx="3413">
                  <c:v>17.347300000000001</c:v>
                </c:pt>
                <c:pt idx="3414">
                  <c:v>17.349699999999999</c:v>
                </c:pt>
                <c:pt idx="3415">
                  <c:v>17.344999999999999</c:v>
                </c:pt>
                <c:pt idx="3416">
                  <c:v>17.3628</c:v>
                </c:pt>
                <c:pt idx="3417">
                  <c:v>17.3628</c:v>
                </c:pt>
                <c:pt idx="3418">
                  <c:v>17.3628</c:v>
                </c:pt>
                <c:pt idx="3419">
                  <c:v>17.359300000000001</c:v>
                </c:pt>
                <c:pt idx="3420">
                  <c:v>17.359300000000001</c:v>
                </c:pt>
                <c:pt idx="3421">
                  <c:v>17.3569</c:v>
                </c:pt>
                <c:pt idx="3422">
                  <c:v>17.367599999999999</c:v>
                </c:pt>
                <c:pt idx="3423">
                  <c:v>17.372399999999999</c:v>
                </c:pt>
                <c:pt idx="3424">
                  <c:v>17.37</c:v>
                </c:pt>
                <c:pt idx="3425">
                  <c:v>17.377099999999999</c:v>
                </c:pt>
                <c:pt idx="3426">
                  <c:v>17.3855</c:v>
                </c:pt>
                <c:pt idx="3427">
                  <c:v>17.3748</c:v>
                </c:pt>
                <c:pt idx="3428">
                  <c:v>17.3795</c:v>
                </c:pt>
                <c:pt idx="3429">
                  <c:v>17.367599999999999</c:v>
                </c:pt>
                <c:pt idx="3430">
                  <c:v>17.3795</c:v>
                </c:pt>
                <c:pt idx="3431">
                  <c:v>17.3628</c:v>
                </c:pt>
                <c:pt idx="3432">
                  <c:v>17.3795</c:v>
                </c:pt>
                <c:pt idx="3433">
                  <c:v>17.387899999999998</c:v>
                </c:pt>
                <c:pt idx="3434">
                  <c:v>17.367599999999999</c:v>
                </c:pt>
                <c:pt idx="3435">
                  <c:v>17.372399999999999</c:v>
                </c:pt>
                <c:pt idx="3436">
                  <c:v>17.377099999999999</c:v>
                </c:pt>
                <c:pt idx="3437">
                  <c:v>17.377099999999999</c:v>
                </c:pt>
                <c:pt idx="3438">
                  <c:v>17.3795</c:v>
                </c:pt>
                <c:pt idx="3439">
                  <c:v>17.367599999999999</c:v>
                </c:pt>
                <c:pt idx="3440">
                  <c:v>17.372399999999999</c:v>
                </c:pt>
                <c:pt idx="3441">
                  <c:v>17.37</c:v>
                </c:pt>
                <c:pt idx="3442">
                  <c:v>17.359300000000001</c:v>
                </c:pt>
                <c:pt idx="3443">
                  <c:v>17.3521</c:v>
                </c:pt>
                <c:pt idx="3444">
                  <c:v>17.344999999999999</c:v>
                </c:pt>
                <c:pt idx="3445">
                  <c:v>17.360399999999998</c:v>
                </c:pt>
                <c:pt idx="3446">
                  <c:v>17.360399999999998</c:v>
                </c:pt>
                <c:pt idx="3447">
                  <c:v>17.3569</c:v>
                </c:pt>
                <c:pt idx="3448">
                  <c:v>17.349699999999999</c:v>
                </c:pt>
                <c:pt idx="3449">
                  <c:v>17.354500000000002</c:v>
                </c:pt>
                <c:pt idx="3450">
                  <c:v>17.3521</c:v>
                </c:pt>
                <c:pt idx="3451">
                  <c:v>17.347300000000001</c:v>
                </c:pt>
                <c:pt idx="3452">
                  <c:v>17.3521</c:v>
                </c:pt>
                <c:pt idx="3453">
                  <c:v>17.3628</c:v>
                </c:pt>
                <c:pt idx="3454">
                  <c:v>17.3748</c:v>
                </c:pt>
                <c:pt idx="3455">
                  <c:v>17.365200000000002</c:v>
                </c:pt>
                <c:pt idx="3456">
                  <c:v>17.365200000000002</c:v>
                </c:pt>
                <c:pt idx="3457">
                  <c:v>17.372399999999999</c:v>
                </c:pt>
                <c:pt idx="3458">
                  <c:v>17.37</c:v>
                </c:pt>
                <c:pt idx="3459">
                  <c:v>17.37</c:v>
                </c:pt>
                <c:pt idx="3460">
                  <c:v>17.37</c:v>
                </c:pt>
                <c:pt idx="3461">
                  <c:v>17.372399999999999</c:v>
                </c:pt>
                <c:pt idx="3462">
                  <c:v>17.377099999999999</c:v>
                </c:pt>
                <c:pt idx="3463">
                  <c:v>17.377099999999999</c:v>
                </c:pt>
                <c:pt idx="3464">
                  <c:v>17.365200000000002</c:v>
                </c:pt>
                <c:pt idx="3465">
                  <c:v>17.3795</c:v>
                </c:pt>
                <c:pt idx="3466">
                  <c:v>17.372399999999999</c:v>
                </c:pt>
                <c:pt idx="3467">
                  <c:v>17.377099999999999</c:v>
                </c:pt>
                <c:pt idx="3468">
                  <c:v>17.3748</c:v>
                </c:pt>
                <c:pt idx="3469">
                  <c:v>17.3748</c:v>
                </c:pt>
                <c:pt idx="3470">
                  <c:v>17.37</c:v>
                </c:pt>
                <c:pt idx="3471">
                  <c:v>17.3748</c:v>
                </c:pt>
                <c:pt idx="3472">
                  <c:v>17.367599999999999</c:v>
                </c:pt>
                <c:pt idx="3473">
                  <c:v>17.365200000000002</c:v>
                </c:pt>
                <c:pt idx="3474">
                  <c:v>17.372399999999999</c:v>
                </c:pt>
                <c:pt idx="3475">
                  <c:v>17.367599999999999</c:v>
                </c:pt>
                <c:pt idx="3476">
                  <c:v>17.367599999999999</c:v>
                </c:pt>
                <c:pt idx="3477">
                  <c:v>17.3628</c:v>
                </c:pt>
                <c:pt idx="3478">
                  <c:v>17.3628</c:v>
                </c:pt>
                <c:pt idx="3479">
                  <c:v>17.365200000000002</c:v>
                </c:pt>
                <c:pt idx="3480">
                  <c:v>17.37</c:v>
                </c:pt>
                <c:pt idx="3481">
                  <c:v>17.377099999999999</c:v>
                </c:pt>
                <c:pt idx="3482">
                  <c:v>17.367599999999999</c:v>
                </c:pt>
                <c:pt idx="3483">
                  <c:v>17.377099999999999</c:v>
                </c:pt>
                <c:pt idx="3484">
                  <c:v>17.377099999999999</c:v>
                </c:pt>
                <c:pt idx="3485">
                  <c:v>17.3748</c:v>
                </c:pt>
                <c:pt idx="3486">
                  <c:v>17.387899999999998</c:v>
                </c:pt>
                <c:pt idx="3487">
                  <c:v>17.372399999999999</c:v>
                </c:pt>
                <c:pt idx="3488">
                  <c:v>17.377099999999999</c:v>
                </c:pt>
                <c:pt idx="3489">
                  <c:v>17.366399999999999</c:v>
                </c:pt>
                <c:pt idx="3490">
                  <c:v>17.381900000000002</c:v>
                </c:pt>
                <c:pt idx="3491">
                  <c:v>17.377099999999999</c:v>
                </c:pt>
                <c:pt idx="3492">
                  <c:v>17.381900000000002</c:v>
                </c:pt>
                <c:pt idx="3493">
                  <c:v>17.386700000000001</c:v>
                </c:pt>
                <c:pt idx="3494">
                  <c:v>17.381900000000002</c:v>
                </c:pt>
                <c:pt idx="3495">
                  <c:v>17.377099999999999</c:v>
                </c:pt>
                <c:pt idx="3496">
                  <c:v>17.381900000000002</c:v>
                </c:pt>
                <c:pt idx="3497">
                  <c:v>17.3843</c:v>
                </c:pt>
                <c:pt idx="3498">
                  <c:v>17.3903</c:v>
                </c:pt>
                <c:pt idx="3499">
                  <c:v>17.387899999999998</c:v>
                </c:pt>
                <c:pt idx="3500">
                  <c:v>17.3903</c:v>
                </c:pt>
                <c:pt idx="3501">
                  <c:v>17.3903</c:v>
                </c:pt>
                <c:pt idx="3502">
                  <c:v>17.392600000000002</c:v>
                </c:pt>
                <c:pt idx="3503">
                  <c:v>17.395</c:v>
                </c:pt>
                <c:pt idx="3504">
                  <c:v>17.399799999999999</c:v>
                </c:pt>
                <c:pt idx="3505">
                  <c:v>17.404599999999999</c:v>
                </c:pt>
                <c:pt idx="3506">
                  <c:v>17.399799999999999</c:v>
                </c:pt>
                <c:pt idx="3507">
                  <c:v>17.392600000000002</c:v>
                </c:pt>
                <c:pt idx="3508">
                  <c:v>17.397400000000001</c:v>
                </c:pt>
                <c:pt idx="3509">
                  <c:v>17.404599999999999</c:v>
                </c:pt>
                <c:pt idx="3510">
                  <c:v>17.4069</c:v>
                </c:pt>
                <c:pt idx="3511">
                  <c:v>17.399799999999999</c:v>
                </c:pt>
                <c:pt idx="3512">
                  <c:v>17.392600000000002</c:v>
                </c:pt>
                <c:pt idx="3513">
                  <c:v>17.409300000000002</c:v>
                </c:pt>
                <c:pt idx="3514">
                  <c:v>17.414100000000001</c:v>
                </c:pt>
                <c:pt idx="3515">
                  <c:v>17.402200000000001</c:v>
                </c:pt>
                <c:pt idx="3516">
                  <c:v>17.3903</c:v>
                </c:pt>
                <c:pt idx="3517">
                  <c:v>17.392600000000002</c:v>
                </c:pt>
                <c:pt idx="3518">
                  <c:v>17.397400000000001</c:v>
                </c:pt>
                <c:pt idx="3519">
                  <c:v>17.4069</c:v>
                </c:pt>
                <c:pt idx="3520">
                  <c:v>17.402200000000001</c:v>
                </c:pt>
                <c:pt idx="3521">
                  <c:v>17.3903</c:v>
                </c:pt>
                <c:pt idx="3522">
                  <c:v>17.392600000000002</c:v>
                </c:pt>
                <c:pt idx="3523">
                  <c:v>17.397400000000001</c:v>
                </c:pt>
                <c:pt idx="3524">
                  <c:v>17.392600000000002</c:v>
                </c:pt>
                <c:pt idx="3525">
                  <c:v>17.402200000000001</c:v>
                </c:pt>
                <c:pt idx="3526">
                  <c:v>17.399799999999999</c:v>
                </c:pt>
                <c:pt idx="3527">
                  <c:v>17.404599999999999</c:v>
                </c:pt>
                <c:pt idx="3528">
                  <c:v>17.404599999999999</c:v>
                </c:pt>
                <c:pt idx="3529">
                  <c:v>17.409300000000002</c:v>
                </c:pt>
                <c:pt idx="3530">
                  <c:v>17.410499999999999</c:v>
                </c:pt>
                <c:pt idx="3531">
                  <c:v>17.397400000000001</c:v>
                </c:pt>
                <c:pt idx="3532">
                  <c:v>17.402200000000001</c:v>
                </c:pt>
                <c:pt idx="3533">
                  <c:v>17.395</c:v>
                </c:pt>
                <c:pt idx="3534">
                  <c:v>17.4069</c:v>
                </c:pt>
                <c:pt idx="3535">
                  <c:v>17.389099999999999</c:v>
                </c:pt>
                <c:pt idx="3536">
                  <c:v>17.386700000000001</c:v>
                </c:pt>
                <c:pt idx="3537">
                  <c:v>17.3903</c:v>
                </c:pt>
                <c:pt idx="3538">
                  <c:v>17.397400000000001</c:v>
                </c:pt>
                <c:pt idx="3539">
                  <c:v>17.402200000000001</c:v>
                </c:pt>
                <c:pt idx="3540">
                  <c:v>17.386700000000001</c:v>
                </c:pt>
                <c:pt idx="3541">
                  <c:v>17.3843</c:v>
                </c:pt>
                <c:pt idx="3542">
                  <c:v>17.391400000000001</c:v>
                </c:pt>
                <c:pt idx="3543">
                  <c:v>17.397400000000001</c:v>
                </c:pt>
                <c:pt idx="3544">
                  <c:v>17.387899999999998</c:v>
                </c:pt>
                <c:pt idx="3545">
                  <c:v>17.402200000000001</c:v>
                </c:pt>
                <c:pt idx="3546">
                  <c:v>17.395</c:v>
                </c:pt>
                <c:pt idx="3547">
                  <c:v>17.392600000000002</c:v>
                </c:pt>
                <c:pt idx="3548">
                  <c:v>17.392600000000002</c:v>
                </c:pt>
                <c:pt idx="3549">
                  <c:v>17.397400000000001</c:v>
                </c:pt>
                <c:pt idx="3550">
                  <c:v>17.395</c:v>
                </c:pt>
                <c:pt idx="3551">
                  <c:v>17.395</c:v>
                </c:pt>
                <c:pt idx="3552">
                  <c:v>17.404599999999999</c:v>
                </c:pt>
                <c:pt idx="3553">
                  <c:v>17.397400000000001</c:v>
                </c:pt>
                <c:pt idx="3554">
                  <c:v>17.402200000000001</c:v>
                </c:pt>
                <c:pt idx="3555">
                  <c:v>17.402200000000001</c:v>
                </c:pt>
                <c:pt idx="3556">
                  <c:v>17.392600000000002</c:v>
                </c:pt>
                <c:pt idx="3557">
                  <c:v>17.3903</c:v>
                </c:pt>
                <c:pt idx="3558">
                  <c:v>17.386700000000001</c:v>
                </c:pt>
                <c:pt idx="3559">
                  <c:v>17.3903</c:v>
                </c:pt>
                <c:pt idx="3560">
                  <c:v>17.397400000000001</c:v>
                </c:pt>
                <c:pt idx="3561">
                  <c:v>17.387899999999998</c:v>
                </c:pt>
                <c:pt idx="3562">
                  <c:v>17.3903</c:v>
                </c:pt>
                <c:pt idx="3563">
                  <c:v>17.381900000000002</c:v>
                </c:pt>
                <c:pt idx="3564">
                  <c:v>17.377099999999999</c:v>
                </c:pt>
                <c:pt idx="3565">
                  <c:v>17.389099999999999</c:v>
                </c:pt>
                <c:pt idx="3566">
                  <c:v>17.3843</c:v>
                </c:pt>
                <c:pt idx="3567">
                  <c:v>17.397400000000001</c:v>
                </c:pt>
                <c:pt idx="3568">
                  <c:v>17.397400000000001</c:v>
                </c:pt>
                <c:pt idx="3569">
                  <c:v>17.397400000000001</c:v>
                </c:pt>
                <c:pt idx="3570">
                  <c:v>17.397400000000001</c:v>
                </c:pt>
                <c:pt idx="3571">
                  <c:v>17.387899999999998</c:v>
                </c:pt>
                <c:pt idx="3572">
                  <c:v>17.399799999999999</c:v>
                </c:pt>
                <c:pt idx="3573">
                  <c:v>17.4129</c:v>
                </c:pt>
                <c:pt idx="3574">
                  <c:v>17.4069</c:v>
                </c:pt>
                <c:pt idx="3575">
                  <c:v>17.404599999999999</c:v>
                </c:pt>
                <c:pt idx="3576">
                  <c:v>17.415299999999998</c:v>
                </c:pt>
                <c:pt idx="3577">
                  <c:v>17.420100000000001</c:v>
                </c:pt>
                <c:pt idx="3578">
                  <c:v>17.415299999999998</c:v>
                </c:pt>
                <c:pt idx="3579">
                  <c:v>17.431999999999999</c:v>
                </c:pt>
                <c:pt idx="3580">
                  <c:v>17.420100000000001</c:v>
                </c:pt>
                <c:pt idx="3581">
                  <c:v>17.4177</c:v>
                </c:pt>
                <c:pt idx="3582">
                  <c:v>17.435600000000001</c:v>
                </c:pt>
                <c:pt idx="3583">
                  <c:v>17.4451</c:v>
                </c:pt>
                <c:pt idx="3584">
                  <c:v>17.440300000000001</c:v>
                </c:pt>
                <c:pt idx="3585">
                  <c:v>17.440300000000001</c:v>
                </c:pt>
                <c:pt idx="3586">
                  <c:v>17.440300000000001</c:v>
                </c:pt>
                <c:pt idx="3587">
                  <c:v>17.435600000000001</c:v>
                </c:pt>
                <c:pt idx="3588">
                  <c:v>17.437899999999999</c:v>
                </c:pt>
                <c:pt idx="3589">
                  <c:v>17.452200000000001</c:v>
                </c:pt>
                <c:pt idx="3590">
                  <c:v>17.442699999999999</c:v>
                </c:pt>
                <c:pt idx="3591">
                  <c:v>17.4451</c:v>
                </c:pt>
                <c:pt idx="3592">
                  <c:v>17.452200000000001</c:v>
                </c:pt>
                <c:pt idx="3593">
                  <c:v>17.442699999999999</c:v>
                </c:pt>
                <c:pt idx="3594">
                  <c:v>17.454599999999999</c:v>
                </c:pt>
                <c:pt idx="3595">
                  <c:v>17.4451</c:v>
                </c:pt>
                <c:pt idx="3596">
                  <c:v>17.447500000000002</c:v>
                </c:pt>
                <c:pt idx="3597">
                  <c:v>17.4451</c:v>
                </c:pt>
                <c:pt idx="3598">
                  <c:v>17.440300000000001</c:v>
                </c:pt>
                <c:pt idx="3599">
                  <c:v>17.452200000000001</c:v>
                </c:pt>
                <c:pt idx="3600">
                  <c:v>17.436699999999998</c:v>
                </c:pt>
                <c:pt idx="3601">
                  <c:v>17.427199999999999</c:v>
                </c:pt>
                <c:pt idx="3602">
                  <c:v>17.431999999999999</c:v>
                </c:pt>
                <c:pt idx="3603">
                  <c:v>17.429600000000001</c:v>
                </c:pt>
                <c:pt idx="3604">
                  <c:v>17.440300000000001</c:v>
                </c:pt>
                <c:pt idx="3605">
                  <c:v>17.452200000000001</c:v>
                </c:pt>
                <c:pt idx="3606">
                  <c:v>17.442699999999999</c:v>
                </c:pt>
                <c:pt idx="3607">
                  <c:v>17.436699999999998</c:v>
                </c:pt>
                <c:pt idx="3608">
                  <c:v>17.442699999999999</c:v>
                </c:pt>
                <c:pt idx="3609">
                  <c:v>17.4344</c:v>
                </c:pt>
                <c:pt idx="3610">
                  <c:v>17.440300000000001</c:v>
                </c:pt>
                <c:pt idx="3611">
                  <c:v>17.4451</c:v>
                </c:pt>
                <c:pt idx="3612">
                  <c:v>17.437899999999999</c:v>
                </c:pt>
                <c:pt idx="3613">
                  <c:v>17.4499</c:v>
                </c:pt>
                <c:pt idx="3614">
                  <c:v>17.454599999999999</c:v>
                </c:pt>
                <c:pt idx="3615">
                  <c:v>17.442699999999999</c:v>
                </c:pt>
                <c:pt idx="3616">
                  <c:v>17.452200000000001</c:v>
                </c:pt>
                <c:pt idx="3617">
                  <c:v>17.463000000000001</c:v>
                </c:pt>
                <c:pt idx="3618">
                  <c:v>17.465399999999999</c:v>
                </c:pt>
                <c:pt idx="3619">
                  <c:v>17.474900000000002</c:v>
                </c:pt>
                <c:pt idx="3620">
                  <c:v>17.470099999999999</c:v>
                </c:pt>
                <c:pt idx="3621">
                  <c:v>17.4725</c:v>
                </c:pt>
                <c:pt idx="3622">
                  <c:v>17.484400000000001</c:v>
                </c:pt>
                <c:pt idx="3623">
                  <c:v>17.481999999999999</c:v>
                </c:pt>
                <c:pt idx="3624">
                  <c:v>17.492799999999999</c:v>
                </c:pt>
                <c:pt idx="3625">
                  <c:v>17.495200000000001</c:v>
                </c:pt>
                <c:pt idx="3626">
                  <c:v>17.502300000000002</c:v>
                </c:pt>
                <c:pt idx="3627">
                  <c:v>17.4999</c:v>
                </c:pt>
                <c:pt idx="3628">
                  <c:v>17.4999</c:v>
                </c:pt>
                <c:pt idx="3629">
                  <c:v>17.495200000000001</c:v>
                </c:pt>
                <c:pt idx="3630">
                  <c:v>17.511800000000001</c:v>
                </c:pt>
                <c:pt idx="3631">
                  <c:v>17.509499999999999</c:v>
                </c:pt>
                <c:pt idx="3632">
                  <c:v>17.502300000000002</c:v>
                </c:pt>
                <c:pt idx="3633">
                  <c:v>17.4999</c:v>
                </c:pt>
                <c:pt idx="3634">
                  <c:v>17.502300000000002</c:v>
                </c:pt>
                <c:pt idx="3635">
                  <c:v>17.492799999999999</c:v>
                </c:pt>
                <c:pt idx="3636">
                  <c:v>17.4999</c:v>
                </c:pt>
                <c:pt idx="3637">
                  <c:v>17.502300000000002</c:v>
                </c:pt>
                <c:pt idx="3638">
                  <c:v>17.492799999999999</c:v>
                </c:pt>
                <c:pt idx="3639">
                  <c:v>17.497499999999999</c:v>
                </c:pt>
                <c:pt idx="3640">
                  <c:v>17.5047</c:v>
                </c:pt>
                <c:pt idx="3641">
                  <c:v>17.495200000000001</c:v>
                </c:pt>
                <c:pt idx="3642">
                  <c:v>17.4999</c:v>
                </c:pt>
                <c:pt idx="3643">
                  <c:v>17.497499999999999</c:v>
                </c:pt>
                <c:pt idx="3644">
                  <c:v>17.492799999999999</c:v>
                </c:pt>
                <c:pt idx="3645">
                  <c:v>17.495200000000001</c:v>
                </c:pt>
                <c:pt idx="3646">
                  <c:v>17.495200000000001</c:v>
                </c:pt>
                <c:pt idx="3647">
                  <c:v>17.497499999999999</c:v>
                </c:pt>
                <c:pt idx="3648">
                  <c:v>17.507100000000001</c:v>
                </c:pt>
                <c:pt idx="3649">
                  <c:v>17.502300000000002</c:v>
                </c:pt>
                <c:pt idx="3650">
                  <c:v>17.520199999999999</c:v>
                </c:pt>
                <c:pt idx="3651">
                  <c:v>17.511800000000001</c:v>
                </c:pt>
                <c:pt idx="3652">
                  <c:v>17.507100000000001</c:v>
                </c:pt>
                <c:pt idx="3653">
                  <c:v>17.514199999999999</c:v>
                </c:pt>
                <c:pt idx="3654">
                  <c:v>17.514199999999999</c:v>
                </c:pt>
                <c:pt idx="3655">
                  <c:v>17.514199999999999</c:v>
                </c:pt>
                <c:pt idx="3656">
                  <c:v>17.511800000000001</c:v>
                </c:pt>
                <c:pt idx="3657">
                  <c:v>17.509499999999999</c:v>
                </c:pt>
                <c:pt idx="3658">
                  <c:v>17.524999999999999</c:v>
                </c:pt>
                <c:pt idx="3659">
                  <c:v>17.5154</c:v>
                </c:pt>
                <c:pt idx="3660">
                  <c:v>17.517800000000001</c:v>
                </c:pt>
                <c:pt idx="3661">
                  <c:v>17.511800000000001</c:v>
                </c:pt>
                <c:pt idx="3662">
                  <c:v>17.520199999999999</c:v>
                </c:pt>
                <c:pt idx="3663">
                  <c:v>17.5047</c:v>
                </c:pt>
                <c:pt idx="3664">
                  <c:v>17.4999</c:v>
                </c:pt>
                <c:pt idx="3665">
                  <c:v>17.490400000000001</c:v>
                </c:pt>
                <c:pt idx="3666">
                  <c:v>17.474900000000002</c:v>
                </c:pt>
                <c:pt idx="3667">
                  <c:v>17.484400000000001</c:v>
                </c:pt>
                <c:pt idx="3668">
                  <c:v>17.474900000000002</c:v>
                </c:pt>
                <c:pt idx="3669">
                  <c:v>17.4773</c:v>
                </c:pt>
                <c:pt idx="3670">
                  <c:v>17.467700000000001</c:v>
                </c:pt>
                <c:pt idx="3671">
                  <c:v>17.4618</c:v>
                </c:pt>
                <c:pt idx="3672">
                  <c:v>17.4725</c:v>
                </c:pt>
                <c:pt idx="3673">
                  <c:v>17.470099999999999</c:v>
                </c:pt>
                <c:pt idx="3674">
                  <c:v>17.4773</c:v>
                </c:pt>
                <c:pt idx="3675">
                  <c:v>17.4618</c:v>
                </c:pt>
                <c:pt idx="3676">
                  <c:v>17.4499</c:v>
                </c:pt>
                <c:pt idx="3677">
                  <c:v>17.4451</c:v>
                </c:pt>
                <c:pt idx="3678">
                  <c:v>17.460599999999999</c:v>
                </c:pt>
                <c:pt idx="3679">
                  <c:v>17.4499</c:v>
                </c:pt>
                <c:pt idx="3680">
                  <c:v>17.447500000000002</c:v>
                </c:pt>
                <c:pt idx="3681">
                  <c:v>17.435600000000001</c:v>
                </c:pt>
                <c:pt idx="3682">
                  <c:v>17.4451</c:v>
                </c:pt>
                <c:pt idx="3683">
                  <c:v>17.4451</c:v>
                </c:pt>
                <c:pt idx="3684">
                  <c:v>17.442699999999999</c:v>
                </c:pt>
                <c:pt idx="3685">
                  <c:v>17.437899999999999</c:v>
                </c:pt>
                <c:pt idx="3686">
                  <c:v>17.442699999999999</c:v>
                </c:pt>
                <c:pt idx="3687">
                  <c:v>17.440300000000001</c:v>
                </c:pt>
                <c:pt idx="3688">
                  <c:v>17.442699999999999</c:v>
                </c:pt>
                <c:pt idx="3689">
                  <c:v>17.440300000000001</c:v>
                </c:pt>
                <c:pt idx="3690">
                  <c:v>17.437899999999999</c:v>
                </c:pt>
                <c:pt idx="3691">
                  <c:v>17.452200000000001</c:v>
                </c:pt>
                <c:pt idx="3692">
                  <c:v>17.454599999999999</c:v>
                </c:pt>
                <c:pt idx="3693">
                  <c:v>17.457000000000001</c:v>
                </c:pt>
                <c:pt idx="3694">
                  <c:v>17.463000000000001</c:v>
                </c:pt>
                <c:pt idx="3695">
                  <c:v>17.457000000000001</c:v>
                </c:pt>
                <c:pt idx="3696">
                  <c:v>17.457000000000001</c:v>
                </c:pt>
                <c:pt idx="3697">
                  <c:v>17.467700000000001</c:v>
                </c:pt>
                <c:pt idx="3698">
                  <c:v>17.454599999999999</c:v>
                </c:pt>
                <c:pt idx="3699">
                  <c:v>17.454599999999999</c:v>
                </c:pt>
                <c:pt idx="3700">
                  <c:v>17.460599999999999</c:v>
                </c:pt>
                <c:pt idx="3701">
                  <c:v>17.465399999999999</c:v>
                </c:pt>
                <c:pt idx="3702">
                  <c:v>17.465399999999999</c:v>
                </c:pt>
                <c:pt idx="3703">
                  <c:v>17.460599999999999</c:v>
                </c:pt>
                <c:pt idx="3704">
                  <c:v>17.4725</c:v>
                </c:pt>
                <c:pt idx="3705">
                  <c:v>17.470099999999999</c:v>
                </c:pt>
                <c:pt idx="3706">
                  <c:v>17.474900000000002</c:v>
                </c:pt>
                <c:pt idx="3707">
                  <c:v>17.4773</c:v>
                </c:pt>
                <c:pt idx="3708">
                  <c:v>17.4773</c:v>
                </c:pt>
                <c:pt idx="3709">
                  <c:v>17.474900000000002</c:v>
                </c:pt>
                <c:pt idx="3710">
                  <c:v>17.484400000000001</c:v>
                </c:pt>
                <c:pt idx="3711">
                  <c:v>17.484400000000001</c:v>
                </c:pt>
                <c:pt idx="3712">
                  <c:v>17.4773</c:v>
                </c:pt>
                <c:pt idx="3713">
                  <c:v>17.4892</c:v>
                </c:pt>
                <c:pt idx="3714">
                  <c:v>17.490400000000001</c:v>
                </c:pt>
                <c:pt idx="3715">
                  <c:v>17.481999999999999</c:v>
                </c:pt>
                <c:pt idx="3716">
                  <c:v>17.492799999999999</c:v>
                </c:pt>
                <c:pt idx="3717">
                  <c:v>17.486799999999999</c:v>
                </c:pt>
                <c:pt idx="3718">
                  <c:v>17.490400000000001</c:v>
                </c:pt>
                <c:pt idx="3719">
                  <c:v>17.484400000000001</c:v>
                </c:pt>
                <c:pt idx="3720">
                  <c:v>17.479700000000001</c:v>
                </c:pt>
                <c:pt idx="3721">
                  <c:v>17.486799999999999</c:v>
                </c:pt>
                <c:pt idx="3722">
                  <c:v>17.479700000000001</c:v>
                </c:pt>
                <c:pt idx="3723">
                  <c:v>17.484400000000001</c:v>
                </c:pt>
                <c:pt idx="3724">
                  <c:v>17.479700000000001</c:v>
                </c:pt>
                <c:pt idx="3725">
                  <c:v>17.481999999999999</c:v>
                </c:pt>
                <c:pt idx="3726">
                  <c:v>17.484400000000001</c:v>
                </c:pt>
                <c:pt idx="3727">
                  <c:v>17.495200000000001</c:v>
                </c:pt>
                <c:pt idx="3728">
                  <c:v>17.484400000000001</c:v>
                </c:pt>
                <c:pt idx="3729">
                  <c:v>17.486799999999999</c:v>
                </c:pt>
                <c:pt idx="3730">
                  <c:v>17.484400000000001</c:v>
                </c:pt>
                <c:pt idx="3731">
                  <c:v>17.481999999999999</c:v>
                </c:pt>
                <c:pt idx="3732">
                  <c:v>17.4773</c:v>
                </c:pt>
                <c:pt idx="3733">
                  <c:v>17.479700000000001</c:v>
                </c:pt>
                <c:pt idx="3734">
                  <c:v>17.484400000000001</c:v>
                </c:pt>
                <c:pt idx="3735">
                  <c:v>17.484400000000001</c:v>
                </c:pt>
                <c:pt idx="3736">
                  <c:v>17.4773</c:v>
                </c:pt>
                <c:pt idx="3737">
                  <c:v>17.4773</c:v>
                </c:pt>
                <c:pt idx="3738">
                  <c:v>17.479700000000001</c:v>
                </c:pt>
                <c:pt idx="3739">
                  <c:v>17.486799999999999</c:v>
                </c:pt>
                <c:pt idx="3740">
                  <c:v>17.4892</c:v>
                </c:pt>
                <c:pt idx="3741">
                  <c:v>17.486799999999999</c:v>
                </c:pt>
                <c:pt idx="3742">
                  <c:v>17.492799999999999</c:v>
                </c:pt>
                <c:pt idx="3743">
                  <c:v>17.481999999999999</c:v>
                </c:pt>
                <c:pt idx="3744">
                  <c:v>17.497499999999999</c:v>
                </c:pt>
                <c:pt idx="3745">
                  <c:v>17.4773</c:v>
                </c:pt>
                <c:pt idx="3746">
                  <c:v>17.492799999999999</c:v>
                </c:pt>
                <c:pt idx="3747">
                  <c:v>17.486799999999999</c:v>
                </c:pt>
                <c:pt idx="3748">
                  <c:v>17.4892</c:v>
                </c:pt>
                <c:pt idx="3749">
                  <c:v>17.479700000000001</c:v>
                </c:pt>
                <c:pt idx="3750">
                  <c:v>17.484400000000001</c:v>
                </c:pt>
                <c:pt idx="3751">
                  <c:v>17.492799999999999</c:v>
                </c:pt>
                <c:pt idx="3752">
                  <c:v>17.495200000000001</c:v>
                </c:pt>
                <c:pt idx="3753">
                  <c:v>17.481999999999999</c:v>
                </c:pt>
                <c:pt idx="3754">
                  <c:v>17.484400000000001</c:v>
                </c:pt>
                <c:pt idx="3755">
                  <c:v>17.481999999999999</c:v>
                </c:pt>
                <c:pt idx="3756">
                  <c:v>17.486799999999999</c:v>
                </c:pt>
                <c:pt idx="3757">
                  <c:v>17.495200000000001</c:v>
                </c:pt>
                <c:pt idx="3758">
                  <c:v>17.491599999999998</c:v>
                </c:pt>
                <c:pt idx="3759">
                  <c:v>17.4999</c:v>
                </c:pt>
                <c:pt idx="3760">
                  <c:v>17.511800000000001</c:v>
                </c:pt>
                <c:pt idx="3761">
                  <c:v>17.518999999999998</c:v>
                </c:pt>
                <c:pt idx="3762">
                  <c:v>17.511800000000001</c:v>
                </c:pt>
                <c:pt idx="3763">
                  <c:v>17.509499999999999</c:v>
                </c:pt>
                <c:pt idx="3764">
                  <c:v>17.509499999999999</c:v>
                </c:pt>
                <c:pt idx="3765">
                  <c:v>17.520199999999999</c:v>
                </c:pt>
                <c:pt idx="3766">
                  <c:v>17.511800000000001</c:v>
                </c:pt>
                <c:pt idx="3767">
                  <c:v>17.5273</c:v>
                </c:pt>
                <c:pt idx="3768">
                  <c:v>17.520199999999999</c:v>
                </c:pt>
                <c:pt idx="3769">
                  <c:v>17.524999999999999</c:v>
                </c:pt>
                <c:pt idx="3770">
                  <c:v>17.534500000000001</c:v>
                </c:pt>
                <c:pt idx="3771">
                  <c:v>17.524999999999999</c:v>
                </c:pt>
                <c:pt idx="3772">
                  <c:v>17.5273</c:v>
                </c:pt>
                <c:pt idx="3773">
                  <c:v>17.534500000000001</c:v>
                </c:pt>
                <c:pt idx="3774">
                  <c:v>17.524999999999999</c:v>
                </c:pt>
                <c:pt idx="3775">
                  <c:v>17.511800000000001</c:v>
                </c:pt>
                <c:pt idx="3776">
                  <c:v>17.5321</c:v>
                </c:pt>
                <c:pt idx="3777">
                  <c:v>17.534500000000001</c:v>
                </c:pt>
                <c:pt idx="3778">
                  <c:v>17.5273</c:v>
                </c:pt>
                <c:pt idx="3779">
                  <c:v>17.511800000000001</c:v>
                </c:pt>
                <c:pt idx="3780">
                  <c:v>17.524999999999999</c:v>
                </c:pt>
                <c:pt idx="3781">
                  <c:v>17.5166</c:v>
                </c:pt>
                <c:pt idx="3782">
                  <c:v>17.5321</c:v>
                </c:pt>
                <c:pt idx="3783">
                  <c:v>17.524999999999999</c:v>
                </c:pt>
                <c:pt idx="3784">
                  <c:v>17.5321</c:v>
                </c:pt>
                <c:pt idx="3785">
                  <c:v>17.5273</c:v>
                </c:pt>
                <c:pt idx="3786">
                  <c:v>17.524999999999999</c:v>
                </c:pt>
                <c:pt idx="3787">
                  <c:v>17.534500000000001</c:v>
                </c:pt>
                <c:pt idx="3788">
                  <c:v>17.547599999999999</c:v>
                </c:pt>
                <c:pt idx="3789">
                  <c:v>17.5273</c:v>
                </c:pt>
                <c:pt idx="3790">
                  <c:v>17.534500000000001</c:v>
                </c:pt>
                <c:pt idx="3791">
                  <c:v>17.522600000000001</c:v>
                </c:pt>
                <c:pt idx="3792">
                  <c:v>17.5321</c:v>
                </c:pt>
                <c:pt idx="3793">
                  <c:v>17.5273</c:v>
                </c:pt>
                <c:pt idx="3794">
                  <c:v>17.5321</c:v>
                </c:pt>
                <c:pt idx="3795">
                  <c:v>17.5321</c:v>
                </c:pt>
                <c:pt idx="3796">
                  <c:v>17.5548</c:v>
                </c:pt>
                <c:pt idx="3797">
                  <c:v>17.536899999999999</c:v>
                </c:pt>
                <c:pt idx="3798">
                  <c:v>17.5428</c:v>
                </c:pt>
                <c:pt idx="3799">
                  <c:v>17.547599999999999</c:v>
                </c:pt>
                <c:pt idx="3800">
                  <c:v>17.536899999999999</c:v>
                </c:pt>
                <c:pt idx="3801">
                  <c:v>17.567900000000002</c:v>
                </c:pt>
                <c:pt idx="3802">
                  <c:v>17.552399999999999</c:v>
                </c:pt>
                <c:pt idx="3803">
                  <c:v>17.552399999999999</c:v>
                </c:pt>
                <c:pt idx="3804">
                  <c:v>17.5548</c:v>
                </c:pt>
                <c:pt idx="3805">
                  <c:v>17.561900000000001</c:v>
                </c:pt>
                <c:pt idx="3806">
                  <c:v>17.5548</c:v>
                </c:pt>
                <c:pt idx="3807">
                  <c:v>17.536899999999999</c:v>
                </c:pt>
                <c:pt idx="3808">
                  <c:v>17.536899999999999</c:v>
                </c:pt>
                <c:pt idx="3809">
                  <c:v>17.545200000000001</c:v>
                </c:pt>
                <c:pt idx="3810">
                  <c:v>17.55</c:v>
                </c:pt>
                <c:pt idx="3811">
                  <c:v>17.5428</c:v>
                </c:pt>
                <c:pt idx="3812">
                  <c:v>17.539300000000001</c:v>
                </c:pt>
                <c:pt idx="3813">
                  <c:v>17.5321</c:v>
                </c:pt>
                <c:pt idx="3814">
                  <c:v>17.5273</c:v>
                </c:pt>
                <c:pt idx="3815">
                  <c:v>17.5321</c:v>
                </c:pt>
                <c:pt idx="3816">
                  <c:v>17.5428</c:v>
                </c:pt>
                <c:pt idx="3817">
                  <c:v>17.536899999999999</c:v>
                </c:pt>
                <c:pt idx="3818">
                  <c:v>17.529699999999998</c:v>
                </c:pt>
                <c:pt idx="3819">
                  <c:v>17.520199999999999</c:v>
                </c:pt>
                <c:pt idx="3820">
                  <c:v>17.524999999999999</c:v>
                </c:pt>
                <c:pt idx="3821">
                  <c:v>17.540500000000002</c:v>
                </c:pt>
                <c:pt idx="3822">
                  <c:v>17.536899999999999</c:v>
                </c:pt>
                <c:pt idx="3823">
                  <c:v>17.534500000000001</c:v>
                </c:pt>
                <c:pt idx="3824">
                  <c:v>17.5548</c:v>
                </c:pt>
                <c:pt idx="3825">
                  <c:v>17.536899999999999</c:v>
                </c:pt>
                <c:pt idx="3826">
                  <c:v>17.55</c:v>
                </c:pt>
                <c:pt idx="3827">
                  <c:v>17.539300000000001</c:v>
                </c:pt>
                <c:pt idx="3828">
                  <c:v>17.545200000000001</c:v>
                </c:pt>
                <c:pt idx="3829">
                  <c:v>17.541599999999999</c:v>
                </c:pt>
                <c:pt idx="3830">
                  <c:v>17.5548</c:v>
                </c:pt>
                <c:pt idx="3831">
                  <c:v>17.547599999999999</c:v>
                </c:pt>
                <c:pt idx="3832">
                  <c:v>17.552399999999999</c:v>
                </c:pt>
                <c:pt idx="3833">
                  <c:v>17.55</c:v>
                </c:pt>
                <c:pt idx="3834">
                  <c:v>17.55</c:v>
                </c:pt>
                <c:pt idx="3835">
                  <c:v>17.544</c:v>
                </c:pt>
                <c:pt idx="3836">
                  <c:v>17.539300000000001</c:v>
                </c:pt>
                <c:pt idx="3837">
                  <c:v>17.557099999999998</c:v>
                </c:pt>
                <c:pt idx="3838">
                  <c:v>17.545200000000001</c:v>
                </c:pt>
                <c:pt idx="3839">
                  <c:v>17.547599999999999</c:v>
                </c:pt>
                <c:pt idx="3840">
                  <c:v>17.547599999999999</c:v>
                </c:pt>
                <c:pt idx="3841">
                  <c:v>17.5595</c:v>
                </c:pt>
                <c:pt idx="3842">
                  <c:v>17.541599999999999</c:v>
                </c:pt>
                <c:pt idx="3843">
                  <c:v>17.5548</c:v>
                </c:pt>
                <c:pt idx="3844">
                  <c:v>17.557099999999998</c:v>
                </c:pt>
                <c:pt idx="3845">
                  <c:v>17.552399999999999</c:v>
                </c:pt>
                <c:pt idx="3846">
                  <c:v>17.5595</c:v>
                </c:pt>
                <c:pt idx="3847">
                  <c:v>17.55</c:v>
                </c:pt>
                <c:pt idx="3848">
                  <c:v>17.564299999999999</c:v>
                </c:pt>
                <c:pt idx="3849">
                  <c:v>17.552399999999999</c:v>
                </c:pt>
                <c:pt idx="3850">
                  <c:v>17.567900000000002</c:v>
                </c:pt>
                <c:pt idx="3851">
                  <c:v>17.574999999999999</c:v>
                </c:pt>
                <c:pt idx="3852">
                  <c:v>17.5655</c:v>
                </c:pt>
                <c:pt idx="3853">
                  <c:v>17.5595</c:v>
                </c:pt>
                <c:pt idx="3854">
                  <c:v>17.561900000000001</c:v>
                </c:pt>
                <c:pt idx="3855">
                  <c:v>17.574999999999999</c:v>
                </c:pt>
                <c:pt idx="3856">
                  <c:v>17.5703</c:v>
                </c:pt>
                <c:pt idx="3857">
                  <c:v>17.5595</c:v>
                </c:pt>
                <c:pt idx="3858">
                  <c:v>17.5703</c:v>
                </c:pt>
                <c:pt idx="3859">
                  <c:v>17.567900000000002</c:v>
                </c:pt>
                <c:pt idx="3860">
                  <c:v>17.5595</c:v>
                </c:pt>
                <c:pt idx="3861">
                  <c:v>17.564299999999999</c:v>
                </c:pt>
                <c:pt idx="3862">
                  <c:v>17.55</c:v>
                </c:pt>
                <c:pt idx="3863">
                  <c:v>17.557099999999998</c:v>
                </c:pt>
                <c:pt idx="3864">
                  <c:v>17.567900000000002</c:v>
                </c:pt>
                <c:pt idx="3865">
                  <c:v>17.564299999999999</c:v>
                </c:pt>
                <c:pt idx="3866">
                  <c:v>17.577400000000001</c:v>
                </c:pt>
                <c:pt idx="3867">
                  <c:v>17.577400000000001</c:v>
                </c:pt>
                <c:pt idx="3868">
                  <c:v>17.561900000000001</c:v>
                </c:pt>
                <c:pt idx="3869">
                  <c:v>17.574999999999999</c:v>
                </c:pt>
                <c:pt idx="3870">
                  <c:v>17.564299999999999</c:v>
                </c:pt>
                <c:pt idx="3871">
                  <c:v>17.5655</c:v>
                </c:pt>
                <c:pt idx="3872">
                  <c:v>17.557099999999998</c:v>
                </c:pt>
                <c:pt idx="3873">
                  <c:v>17.561900000000001</c:v>
                </c:pt>
                <c:pt idx="3874">
                  <c:v>17.579799999999999</c:v>
                </c:pt>
                <c:pt idx="3875">
                  <c:v>17.5655</c:v>
                </c:pt>
                <c:pt idx="3876">
                  <c:v>17.574999999999999</c:v>
                </c:pt>
                <c:pt idx="3877">
                  <c:v>17.55</c:v>
                </c:pt>
                <c:pt idx="3878">
                  <c:v>17.5655</c:v>
                </c:pt>
                <c:pt idx="3879">
                  <c:v>17.567900000000002</c:v>
                </c:pt>
                <c:pt idx="3880">
                  <c:v>17.577400000000001</c:v>
                </c:pt>
                <c:pt idx="3881">
                  <c:v>17.574999999999999</c:v>
                </c:pt>
                <c:pt idx="3882">
                  <c:v>17.5595</c:v>
                </c:pt>
                <c:pt idx="3883">
                  <c:v>17.5595</c:v>
                </c:pt>
                <c:pt idx="3884">
                  <c:v>17.574999999999999</c:v>
                </c:pt>
                <c:pt idx="3885">
                  <c:v>17.572600000000001</c:v>
                </c:pt>
                <c:pt idx="3886">
                  <c:v>17.5703</c:v>
                </c:pt>
                <c:pt idx="3887">
                  <c:v>17.579799999999999</c:v>
                </c:pt>
                <c:pt idx="3888">
                  <c:v>17.561900000000001</c:v>
                </c:pt>
                <c:pt idx="3889">
                  <c:v>17.567900000000002</c:v>
                </c:pt>
                <c:pt idx="3890">
                  <c:v>17.5703</c:v>
                </c:pt>
                <c:pt idx="3891">
                  <c:v>17.566700000000001</c:v>
                </c:pt>
                <c:pt idx="3892">
                  <c:v>17.5703</c:v>
                </c:pt>
                <c:pt idx="3893">
                  <c:v>17.579799999999999</c:v>
                </c:pt>
                <c:pt idx="3894">
                  <c:v>17.572600000000001</c:v>
                </c:pt>
                <c:pt idx="3895">
                  <c:v>17.574999999999999</c:v>
                </c:pt>
                <c:pt idx="3896">
                  <c:v>17.579799999999999</c:v>
                </c:pt>
                <c:pt idx="3897">
                  <c:v>17.577400000000001</c:v>
                </c:pt>
                <c:pt idx="3898">
                  <c:v>17.572600000000001</c:v>
                </c:pt>
                <c:pt idx="3899">
                  <c:v>17.584599999999998</c:v>
                </c:pt>
                <c:pt idx="3900">
                  <c:v>17.5703</c:v>
                </c:pt>
                <c:pt idx="3901">
                  <c:v>17.5703</c:v>
                </c:pt>
                <c:pt idx="3902">
                  <c:v>17.567900000000002</c:v>
                </c:pt>
                <c:pt idx="3903">
                  <c:v>17.577400000000001</c:v>
                </c:pt>
                <c:pt idx="3904">
                  <c:v>17.579799999999999</c:v>
                </c:pt>
                <c:pt idx="3905">
                  <c:v>17.5869</c:v>
                </c:pt>
                <c:pt idx="3906">
                  <c:v>17.577400000000001</c:v>
                </c:pt>
                <c:pt idx="3907">
                  <c:v>17.574999999999999</c:v>
                </c:pt>
                <c:pt idx="3908">
                  <c:v>17.577400000000001</c:v>
                </c:pt>
                <c:pt idx="3909">
                  <c:v>17.595300000000002</c:v>
                </c:pt>
                <c:pt idx="3910">
                  <c:v>17.5869</c:v>
                </c:pt>
                <c:pt idx="3911">
                  <c:v>17.600100000000001</c:v>
                </c:pt>
                <c:pt idx="3912">
                  <c:v>17.595300000000002</c:v>
                </c:pt>
                <c:pt idx="3913">
                  <c:v>17.6096</c:v>
                </c:pt>
                <c:pt idx="3914">
                  <c:v>17.602399999999999</c:v>
                </c:pt>
                <c:pt idx="3915">
                  <c:v>17.611999999999998</c:v>
                </c:pt>
                <c:pt idx="3916">
                  <c:v>17.621500000000001</c:v>
                </c:pt>
                <c:pt idx="3917">
                  <c:v>17.616700000000002</c:v>
                </c:pt>
                <c:pt idx="3918">
                  <c:v>17.640599999999999</c:v>
                </c:pt>
                <c:pt idx="3919">
                  <c:v>17.643000000000001</c:v>
                </c:pt>
                <c:pt idx="3920">
                  <c:v>17.664400000000001</c:v>
                </c:pt>
                <c:pt idx="3921">
                  <c:v>17.6752</c:v>
                </c:pt>
                <c:pt idx="3922">
                  <c:v>17.689499999999999</c:v>
                </c:pt>
                <c:pt idx="3923">
                  <c:v>17.682300000000001</c:v>
                </c:pt>
                <c:pt idx="3924">
                  <c:v>17.694199999999999</c:v>
                </c:pt>
                <c:pt idx="3925">
                  <c:v>17.7395</c:v>
                </c:pt>
                <c:pt idx="3926">
                  <c:v>17.752600000000001</c:v>
                </c:pt>
                <c:pt idx="3927">
                  <c:v>17.757400000000001</c:v>
                </c:pt>
                <c:pt idx="3928">
                  <c:v>17.775300000000001</c:v>
                </c:pt>
                <c:pt idx="3929">
                  <c:v>17.777699999999999</c:v>
                </c:pt>
                <c:pt idx="3930">
                  <c:v>17.807500000000001</c:v>
                </c:pt>
                <c:pt idx="3931">
                  <c:v>17.8123</c:v>
                </c:pt>
                <c:pt idx="3932">
                  <c:v>17.834900000000001</c:v>
                </c:pt>
                <c:pt idx="3933">
                  <c:v>17.8325</c:v>
                </c:pt>
                <c:pt idx="3934">
                  <c:v>17.834900000000001</c:v>
                </c:pt>
                <c:pt idx="3935">
                  <c:v>17.839700000000001</c:v>
                </c:pt>
                <c:pt idx="3936">
                  <c:v>17.8325</c:v>
                </c:pt>
                <c:pt idx="3937">
                  <c:v>17.834900000000001</c:v>
                </c:pt>
                <c:pt idx="3938">
                  <c:v>17.8325</c:v>
                </c:pt>
                <c:pt idx="3939">
                  <c:v>17.814599999999999</c:v>
                </c:pt>
                <c:pt idx="3940">
                  <c:v>17.797899999999998</c:v>
                </c:pt>
                <c:pt idx="3941">
                  <c:v>17.799099999999999</c:v>
                </c:pt>
                <c:pt idx="3942">
                  <c:v>17.784800000000001</c:v>
                </c:pt>
                <c:pt idx="3943">
                  <c:v>17.7622</c:v>
                </c:pt>
                <c:pt idx="3944">
                  <c:v>17.764600000000002</c:v>
                </c:pt>
                <c:pt idx="3945">
                  <c:v>17.741900000000001</c:v>
                </c:pt>
                <c:pt idx="3946">
                  <c:v>17.727599999999999</c:v>
                </c:pt>
                <c:pt idx="3947">
                  <c:v>17.73</c:v>
                </c:pt>
                <c:pt idx="3948">
                  <c:v>17.716899999999999</c:v>
                </c:pt>
                <c:pt idx="3949">
                  <c:v>17.704999999999998</c:v>
                </c:pt>
                <c:pt idx="3950">
                  <c:v>17.682300000000001</c:v>
                </c:pt>
                <c:pt idx="3951">
                  <c:v>17.6799</c:v>
                </c:pt>
                <c:pt idx="3952">
                  <c:v>17.664400000000001</c:v>
                </c:pt>
                <c:pt idx="3953">
                  <c:v>17.640599999999999</c:v>
                </c:pt>
                <c:pt idx="3954">
                  <c:v>17.659700000000001</c:v>
                </c:pt>
                <c:pt idx="3955">
                  <c:v>17.616700000000002</c:v>
                </c:pt>
                <c:pt idx="3956">
                  <c:v>17.6191</c:v>
                </c:pt>
                <c:pt idx="3957">
                  <c:v>17.6251</c:v>
                </c:pt>
                <c:pt idx="3958">
                  <c:v>17.6144</c:v>
                </c:pt>
                <c:pt idx="3959">
                  <c:v>17.6144</c:v>
                </c:pt>
                <c:pt idx="3960">
                  <c:v>17.6191</c:v>
                </c:pt>
                <c:pt idx="3961">
                  <c:v>17.632200000000001</c:v>
                </c:pt>
                <c:pt idx="3962">
                  <c:v>17.616700000000002</c:v>
                </c:pt>
                <c:pt idx="3963">
                  <c:v>17.621500000000001</c:v>
                </c:pt>
                <c:pt idx="3964">
                  <c:v>17.615600000000001</c:v>
                </c:pt>
                <c:pt idx="3965">
                  <c:v>17.637</c:v>
                </c:pt>
                <c:pt idx="3966">
                  <c:v>17.616700000000002</c:v>
                </c:pt>
                <c:pt idx="3967">
                  <c:v>17.617899999999999</c:v>
                </c:pt>
                <c:pt idx="3968">
                  <c:v>17.617899999999999</c:v>
                </c:pt>
                <c:pt idx="3969">
                  <c:v>17.617899999999999</c:v>
                </c:pt>
                <c:pt idx="3970">
                  <c:v>17.616700000000002</c:v>
                </c:pt>
                <c:pt idx="3971">
                  <c:v>17.602399999999999</c:v>
                </c:pt>
                <c:pt idx="3972">
                  <c:v>17.6203</c:v>
                </c:pt>
                <c:pt idx="3973">
                  <c:v>17.611999999999998</c:v>
                </c:pt>
                <c:pt idx="3974">
                  <c:v>17.6096</c:v>
                </c:pt>
                <c:pt idx="3975">
                  <c:v>17.602399999999999</c:v>
                </c:pt>
                <c:pt idx="3976">
                  <c:v>17.6144</c:v>
                </c:pt>
                <c:pt idx="3977">
                  <c:v>17.611999999999998</c:v>
                </c:pt>
                <c:pt idx="3978">
                  <c:v>17.634599999999999</c:v>
                </c:pt>
                <c:pt idx="3979">
                  <c:v>17.611999999999998</c:v>
                </c:pt>
                <c:pt idx="3980">
                  <c:v>17.6251</c:v>
                </c:pt>
                <c:pt idx="3981">
                  <c:v>17.607199999999999</c:v>
                </c:pt>
                <c:pt idx="3982">
                  <c:v>17.6251</c:v>
                </c:pt>
                <c:pt idx="3983">
                  <c:v>17.6191</c:v>
                </c:pt>
                <c:pt idx="3984">
                  <c:v>17.643000000000001</c:v>
                </c:pt>
                <c:pt idx="3985">
                  <c:v>17.659700000000001</c:v>
                </c:pt>
                <c:pt idx="3986">
                  <c:v>17.643000000000001</c:v>
                </c:pt>
                <c:pt idx="3987">
                  <c:v>17.6799</c:v>
                </c:pt>
                <c:pt idx="3988">
                  <c:v>17.673999999999999</c:v>
                </c:pt>
                <c:pt idx="3989">
                  <c:v>17.700199999999999</c:v>
                </c:pt>
                <c:pt idx="3990">
                  <c:v>17.7121</c:v>
                </c:pt>
                <c:pt idx="3991">
                  <c:v>17.746700000000001</c:v>
                </c:pt>
                <c:pt idx="3992">
                  <c:v>17.750299999999999</c:v>
                </c:pt>
                <c:pt idx="3993">
                  <c:v>17.787199999999999</c:v>
                </c:pt>
                <c:pt idx="3994">
                  <c:v>17.8003</c:v>
                </c:pt>
                <c:pt idx="3995">
                  <c:v>17.817</c:v>
                </c:pt>
                <c:pt idx="3996">
                  <c:v>17.8492</c:v>
                </c:pt>
                <c:pt idx="3997">
                  <c:v>17.862300000000001</c:v>
                </c:pt>
                <c:pt idx="3998">
                  <c:v>17.8874</c:v>
                </c:pt>
                <c:pt idx="3999">
                  <c:v>17.91</c:v>
                </c:pt>
                <c:pt idx="4000">
                  <c:v>17.949300000000001</c:v>
                </c:pt>
                <c:pt idx="4001">
                  <c:v>17.972000000000001</c:v>
                </c:pt>
                <c:pt idx="4002">
                  <c:v>17.985099999999999</c:v>
                </c:pt>
                <c:pt idx="4003">
                  <c:v>18.005400000000002</c:v>
                </c:pt>
                <c:pt idx="4004">
                  <c:v>18.026800000000001</c:v>
                </c:pt>
                <c:pt idx="4005">
                  <c:v>18.042300000000001</c:v>
                </c:pt>
                <c:pt idx="4006">
                  <c:v>18.042300000000001</c:v>
                </c:pt>
                <c:pt idx="4007">
                  <c:v>18.054200000000002</c:v>
                </c:pt>
                <c:pt idx="4008">
                  <c:v>18.049499999999998</c:v>
                </c:pt>
                <c:pt idx="4009">
                  <c:v>18.0852</c:v>
                </c:pt>
                <c:pt idx="4010">
                  <c:v>18.0626</c:v>
                </c:pt>
                <c:pt idx="4011">
                  <c:v>18.067399999999999</c:v>
                </c:pt>
                <c:pt idx="4012">
                  <c:v>18.044699999999999</c:v>
                </c:pt>
                <c:pt idx="4013">
                  <c:v>18.017299999999999</c:v>
                </c:pt>
                <c:pt idx="4014">
                  <c:v>18.022099999999998</c:v>
                </c:pt>
                <c:pt idx="4015">
                  <c:v>17.9923</c:v>
                </c:pt>
                <c:pt idx="4016">
                  <c:v>17.972000000000001</c:v>
                </c:pt>
                <c:pt idx="4017">
                  <c:v>17.957699999999999</c:v>
                </c:pt>
                <c:pt idx="4018">
                  <c:v>17.934999999999999</c:v>
                </c:pt>
                <c:pt idx="4019">
                  <c:v>17.912400000000002</c:v>
                </c:pt>
                <c:pt idx="4020">
                  <c:v>17.894500000000001</c:v>
                </c:pt>
                <c:pt idx="4021">
                  <c:v>17.869499999999999</c:v>
                </c:pt>
                <c:pt idx="4022">
                  <c:v>17.837299999999999</c:v>
                </c:pt>
                <c:pt idx="4023">
                  <c:v>17.809899999999999</c:v>
                </c:pt>
                <c:pt idx="4024">
                  <c:v>17.787199999999999</c:v>
                </c:pt>
                <c:pt idx="4025">
                  <c:v>17.780100000000001</c:v>
                </c:pt>
                <c:pt idx="4026">
                  <c:v>17.752600000000001</c:v>
                </c:pt>
                <c:pt idx="4027">
                  <c:v>17.7395</c:v>
                </c:pt>
                <c:pt idx="4028">
                  <c:v>17.721699999999998</c:v>
                </c:pt>
                <c:pt idx="4029">
                  <c:v>17.7073</c:v>
                </c:pt>
                <c:pt idx="4030">
                  <c:v>17.697800000000001</c:v>
                </c:pt>
                <c:pt idx="4031">
                  <c:v>17.695399999999999</c:v>
                </c:pt>
                <c:pt idx="4032">
                  <c:v>17.6752</c:v>
                </c:pt>
                <c:pt idx="4033">
                  <c:v>17.661999999999999</c:v>
                </c:pt>
                <c:pt idx="4034">
                  <c:v>17.661999999999999</c:v>
                </c:pt>
                <c:pt idx="4035">
                  <c:v>17.6525</c:v>
                </c:pt>
                <c:pt idx="4036">
                  <c:v>17.650099999999998</c:v>
                </c:pt>
                <c:pt idx="4037">
                  <c:v>17.640599999999999</c:v>
                </c:pt>
                <c:pt idx="4038">
                  <c:v>17.632200000000001</c:v>
                </c:pt>
                <c:pt idx="4039">
                  <c:v>17.6251</c:v>
                </c:pt>
                <c:pt idx="4040">
                  <c:v>17.6191</c:v>
                </c:pt>
                <c:pt idx="4041">
                  <c:v>17.607199999999999</c:v>
                </c:pt>
                <c:pt idx="4042">
                  <c:v>17.621500000000001</c:v>
                </c:pt>
                <c:pt idx="4043">
                  <c:v>17.640599999999999</c:v>
                </c:pt>
                <c:pt idx="4044">
                  <c:v>17.6203</c:v>
                </c:pt>
                <c:pt idx="4045">
                  <c:v>17.627500000000001</c:v>
                </c:pt>
                <c:pt idx="4046">
                  <c:v>17.607199999999999</c:v>
                </c:pt>
                <c:pt idx="4047">
                  <c:v>17.632200000000001</c:v>
                </c:pt>
                <c:pt idx="4048">
                  <c:v>17.621500000000001</c:v>
                </c:pt>
                <c:pt idx="4049">
                  <c:v>17.616700000000002</c:v>
                </c:pt>
                <c:pt idx="4050">
                  <c:v>17.616700000000002</c:v>
                </c:pt>
                <c:pt idx="4051">
                  <c:v>17.640599999999999</c:v>
                </c:pt>
                <c:pt idx="4052">
                  <c:v>17.627500000000001</c:v>
                </c:pt>
                <c:pt idx="4053">
                  <c:v>17.6203</c:v>
                </c:pt>
                <c:pt idx="4054">
                  <c:v>17.6251</c:v>
                </c:pt>
                <c:pt idx="4055">
                  <c:v>17.6191</c:v>
                </c:pt>
                <c:pt idx="4056">
                  <c:v>17.615600000000001</c:v>
                </c:pt>
                <c:pt idx="4057">
                  <c:v>17.640599999999999</c:v>
                </c:pt>
                <c:pt idx="4058">
                  <c:v>17.640599999999999</c:v>
                </c:pt>
                <c:pt idx="4059">
                  <c:v>17.640599999999999</c:v>
                </c:pt>
                <c:pt idx="4060">
                  <c:v>17.640599999999999</c:v>
                </c:pt>
                <c:pt idx="4061">
                  <c:v>17.661999999999999</c:v>
                </c:pt>
                <c:pt idx="4062">
                  <c:v>17.627500000000001</c:v>
                </c:pt>
                <c:pt idx="4063">
                  <c:v>17.629899999999999</c:v>
                </c:pt>
                <c:pt idx="4064">
                  <c:v>17.640599999999999</c:v>
                </c:pt>
                <c:pt idx="4065">
                  <c:v>17.640599999999999</c:v>
                </c:pt>
                <c:pt idx="4066">
                  <c:v>17.627500000000001</c:v>
                </c:pt>
                <c:pt idx="4067">
                  <c:v>17.629899999999999</c:v>
                </c:pt>
                <c:pt idx="4068">
                  <c:v>17.640599999999999</c:v>
                </c:pt>
                <c:pt idx="4069">
                  <c:v>17.640599999999999</c:v>
                </c:pt>
                <c:pt idx="4070">
                  <c:v>17.640599999999999</c:v>
                </c:pt>
                <c:pt idx="4071">
                  <c:v>17.637</c:v>
                </c:pt>
                <c:pt idx="4072">
                  <c:v>17.643000000000001</c:v>
                </c:pt>
                <c:pt idx="4073">
                  <c:v>17.640599999999999</c:v>
                </c:pt>
                <c:pt idx="4074">
                  <c:v>17.640599999999999</c:v>
                </c:pt>
                <c:pt idx="4075">
                  <c:v>17.640599999999999</c:v>
                </c:pt>
                <c:pt idx="4076">
                  <c:v>17.661999999999999</c:v>
                </c:pt>
                <c:pt idx="4077">
                  <c:v>17.640599999999999</c:v>
                </c:pt>
                <c:pt idx="4078">
                  <c:v>17.640599999999999</c:v>
                </c:pt>
                <c:pt idx="4079">
                  <c:v>17.657299999999999</c:v>
                </c:pt>
                <c:pt idx="4080">
                  <c:v>17.645399999999999</c:v>
                </c:pt>
                <c:pt idx="4081">
                  <c:v>17.640599999999999</c:v>
                </c:pt>
                <c:pt idx="4082">
                  <c:v>17.640599999999999</c:v>
                </c:pt>
                <c:pt idx="4083">
                  <c:v>17.640599999999999</c:v>
                </c:pt>
                <c:pt idx="4084">
                  <c:v>17.643000000000001</c:v>
                </c:pt>
                <c:pt idx="4085">
                  <c:v>17.659700000000001</c:v>
                </c:pt>
                <c:pt idx="4086">
                  <c:v>17.640599999999999</c:v>
                </c:pt>
                <c:pt idx="4087">
                  <c:v>17.640599999999999</c:v>
                </c:pt>
                <c:pt idx="4088">
                  <c:v>17.6203</c:v>
                </c:pt>
                <c:pt idx="4089">
                  <c:v>17.639399999999998</c:v>
                </c:pt>
                <c:pt idx="4090">
                  <c:v>17.659700000000001</c:v>
                </c:pt>
                <c:pt idx="4091">
                  <c:v>17.643000000000001</c:v>
                </c:pt>
                <c:pt idx="4092">
                  <c:v>17.659700000000001</c:v>
                </c:pt>
                <c:pt idx="4093">
                  <c:v>17.643000000000001</c:v>
                </c:pt>
                <c:pt idx="4094">
                  <c:v>17.644200000000001</c:v>
                </c:pt>
                <c:pt idx="4095">
                  <c:v>17.657299999999999</c:v>
                </c:pt>
                <c:pt idx="4096">
                  <c:v>17.640599999999999</c:v>
                </c:pt>
                <c:pt idx="4097">
                  <c:v>17.640599999999999</c:v>
                </c:pt>
                <c:pt idx="4098">
                  <c:v>17.640599999999999</c:v>
                </c:pt>
                <c:pt idx="4099">
                  <c:v>17.616700000000002</c:v>
                </c:pt>
                <c:pt idx="4100">
                  <c:v>17.640599999999999</c:v>
                </c:pt>
                <c:pt idx="4101">
                  <c:v>17.640599999999999</c:v>
                </c:pt>
                <c:pt idx="4102">
                  <c:v>17.645399999999999</c:v>
                </c:pt>
                <c:pt idx="4103">
                  <c:v>17.657299999999999</c:v>
                </c:pt>
                <c:pt idx="4104">
                  <c:v>17.640599999999999</c:v>
                </c:pt>
                <c:pt idx="4105">
                  <c:v>17.659700000000001</c:v>
                </c:pt>
                <c:pt idx="4106">
                  <c:v>17.661999999999999</c:v>
                </c:pt>
                <c:pt idx="4107">
                  <c:v>17.661999999999999</c:v>
                </c:pt>
                <c:pt idx="4108">
                  <c:v>17.657299999999999</c:v>
                </c:pt>
                <c:pt idx="4109">
                  <c:v>17.666799999999999</c:v>
                </c:pt>
                <c:pt idx="4110">
                  <c:v>17.664400000000001</c:v>
                </c:pt>
                <c:pt idx="4111">
                  <c:v>17.664400000000001</c:v>
                </c:pt>
                <c:pt idx="4112">
                  <c:v>17.657299999999999</c:v>
                </c:pt>
                <c:pt idx="4113">
                  <c:v>17.657299999999999</c:v>
                </c:pt>
                <c:pt idx="4114">
                  <c:v>17.6525</c:v>
                </c:pt>
                <c:pt idx="4115">
                  <c:v>17.659700000000001</c:v>
                </c:pt>
                <c:pt idx="4116">
                  <c:v>17.654900000000001</c:v>
                </c:pt>
                <c:pt idx="4117">
                  <c:v>17.666799999999999</c:v>
                </c:pt>
                <c:pt idx="4118">
                  <c:v>17.666799999999999</c:v>
                </c:pt>
                <c:pt idx="4119">
                  <c:v>17.657299999999999</c:v>
                </c:pt>
                <c:pt idx="4120">
                  <c:v>17.645399999999999</c:v>
                </c:pt>
                <c:pt idx="4121">
                  <c:v>17.664400000000001</c:v>
                </c:pt>
                <c:pt idx="4122">
                  <c:v>17.664400000000001</c:v>
                </c:pt>
                <c:pt idx="4123">
                  <c:v>17.6692</c:v>
                </c:pt>
                <c:pt idx="4124">
                  <c:v>17.672799999999999</c:v>
                </c:pt>
                <c:pt idx="4125">
                  <c:v>17.666799999999999</c:v>
                </c:pt>
                <c:pt idx="4126">
                  <c:v>17.684699999999999</c:v>
                </c:pt>
                <c:pt idx="4127">
                  <c:v>17.6692</c:v>
                </c:pt>
                <c:pt idx="4128">
                  <c:v>17.670400000000001</c:v>
                </c:pt>
                <c:pt idx="4129">
                  <c:v>17.684699999999999</c:v>
                </c:pt>
                <c:pt idx="4130">
                  <c:v>17.6799</c:v>
                </c:pt>
                <c:pt idx="4131">
                  <c:v>17.687100000000001</c:v>
                </c:pt>
                <c:pt idx="4132">
                  <c:v>17.672799999999999</c:v>
                </c:pt>
                <c:pt idx="4133">
                  <c:v>17.672799999999999</c:v>
                </c:pt>
                <c:pt idx="4134">
                  <c:v>17.6752</c:v>
                </c:pt>
                <c:pt idx="4135">
                  <c:v>17.6799</c:v>
                </c:pt>
                <c:pt idx="4136">
                  <c:v>17.682300000000001</c:v>
                </c:pt>
                <c:pt idx="4137">
                  <c:v>17.699000000000002</c:v>
                </c:pt>
                <c:pt idx="4138">
                  <c:v>17.700199999999999</c:v>
                </c:pt>
                <c:pt idx="4139">
                  <c:v>17.684699999999999</c:v>
                </c:pt>
                <c:pt idx="4140">
                  <c:v>17.6919</c:v>
                </c:pt>
                <c:pt idx="4141">
                  <c:v>17.677499999999998</c:v>
                </c:pt>
                <c:pt idx="4142">
                  <c:v>17.6919</c:v>
                </c:pt>
                <c:pt idx="4143">
                  <c:v>17.697800000000001</c:v>
                </c:pt>
                <c:pt idx="4144">
                  <c:v>17.694199999999999</c:v>
                </c:pt>
                <c:pt idx="4145">
                  <c:v>17.6919</c:v>
                </c:pt>
                <c:pt idx="4146">
                  <c:v>17.6919</c:v>
                </c:pt>
                <c:pt idx="4147">
                  <c:v>17.697800000000001</c:v>
                </c:pt>
                <c:pt idx="4148">
                  <c:v>17.687100000000001</c:v>
                </c:pt>
                <c:pt idx="4149">
                  <c:v>17.6799</c:v>
                </c:pt>
                <c:pt idx="4150">
                  <c:v>17.700199999999999</c:v>
                </c:pt>
                <c:pt idx="4151">
                  <c:v>17.695399999999999</c:v>
                </c:pt>
                <c:pt idx="4152">
                  <c:v>17.700199999999999</c:v>
                </c:pt>
                <c:pt idx="4153">
                  <c:v>17.689499999999999</c:v>
                </c:pt>
                <c:pt idx="4154">
                  <c:v>17.704999999999998</c:v>
                </c:pt>
                <c:pt idx="4155">
                  <c:v>17.714500000000001</c:v>
                </c:pt>
                <c:pt idx="4156">
                  <c:v>17.694199999999999</c:v>
                </c:pt>
                <c:pt idx="4157">
                  <c:v>17.6919</c:v>
                </c:pt>
                <c:pt idx="4158">
                  <c:v>17.7073</c:v>
                </c:pt>
                <c:pt idx="4159">
                  <c:v>17.704999999999998</c:v>
                </c:pt>
                <c:pt idx="4160">
                  <c:v>17.6919</c:v>
                </c:pt>
                <c:pt idx="4161">
                  <c:v>17.6919</c:v>
                </c:pt>
                <c:pt idx="4162">
                  <c:v>17.697800000000001</c:v>
                </c:pt>
                <c:pt idx="4163">
                  <c:v>17.694199999999999</c:v>
                </c:pt>
                <c:pt idx="4164">
                  <c:v>17.699000000000002</c:v>
                </c:pt>
                <c:pt idx="4165">
                  <c:v>17.7026</c:v>
                </c:pt>
                <c:pt idx="4166">
                  <c:v>17.697800000000001</c:v>
                </c:pt>
                <c:pt idx="4167">
                  <c:v>17.689499999999999</c:v>
                </c:pt>
                <c:pt idx="4168">
                  <c:v>17.699000000000002</c:v>
                </c:pt>
                <c:pt idx="4169">
                  <c:v>17.7121</c:v>
                </c:pt>
                <c:pt idx="4170">
                  <c:v>17.7073</c:v>
                </c:pt>
                <c:pt idx="4171">
                  <c:v>17.7026</c:v>
                </c:pt>
                <c:pt idx="4172">
                  <c:v>17.694199999999999</c:v>
                </c:pt>
                <c:pt idx="4173">
                  <c:v>17.704999999999998</c:v>
                </c:pt>
                <c:pt idx="4174">
                  <c:v>17.7073</c:v>
                </c:pt>
                <c:pt idx="4175">
                  <c:v>17.704999999999998</c:v>
                </c:pt>
                <c:pt idx="4176">
                  <c:v>17.697800000000001</c:v>
                </c:pt>
                <c:pt idx="4177">
                  <c:v>17.704999999999998</c:v>
                </c:pt>
                <c:pt idx="4178">
                  <c:v>17.7121</c:v>
                </c:pt>
                <c:pt idx="4179">
                  <c:v>17.716899999999999</c:v>
                </c:pt>
                <c:pt idx="4180">
                  <c:v>17.7026</c:v>
                </c:pt>
                <c:pt idx="4181">
                  <c:v>17.704999999999998</c:v>
                </c:pt>
                <c:pt idx="4182">
                  <c:v>17.704999999999998</c:v>
                </c:pt>
                <c:pt idx="4183">
                  <c:v>17.700199999999999</c:v>
                </c:pt>
                <c:pt idx="4184">
                  <c:v>17.6966</c:v>
                </c:pt>
                <c:pt idx="4185">
                  <c:v>17.7073</c:v>
                </c:pt>
                <c:pt idx="4186">
                  <c:v>17.7026</c:v>
                </c:pt>
                <c:pt idx="4187">
                  <c:v>17.700199999999999</c:v>
                </c:pt>
                <c:pt idx="4188">
                  <c:v>17.7121</c:v>
                </c:pt>
                <c:pt idx="4189">
                  <c:v>17.704999999999998</c:v>
                </c:pt>
                <c:pt idx="4190">
                  <c:v>17.7026</c:v>
                </c:pt>
                <c:pt idx="4191">
                  <c:v>17.689499999999999</c:v>
                </c:pt>
                <c:pt idx="4192">
                  <c:v>17.7121</c:v>
                </c:pt>
                <c:pt idx="4193">
                  <c:v>17.709700000000002</c:v>
                </c:pt>
                <c:pt idx="4194">
                  <c:v>17.7073</c:v>
                </c:pt>
                <c:pt idx="4195">
                  <c:v>17.709700000000002</c:v>
                </c:pt>
                <c:pt idx="4196">
                  <c:v>17.689499999999999</c:v>
                </c:pt>
                <c:pt idx="4197">
                  <c:v>17.7121</c:v>
                </c:pt>
                <c:pt idx="4198">
                  <c:v>17.716899999999999</c:v>
                </c:pt>
                <c:pt idx="4199">
                  <c:v>17.7193</c:v>
                </c:pt>
                <c:pt idx="4200">
                  <c:v>17.7026</c:v>
                </c:pt>
                <c:pt idx="4201">
                  <c:v>17.73</c:v>
                </c:pt>
                <c:pt idx="4202">
                  <c:v>17.722799999999999</c:v>
                </c:pt>
                <c:pt idx="4203">
                  <c:v>17.714500000000001</c:v>
                </c:pt>
                <c:pt idx="4204">
                  <c:v>17.721699999999998</c:v>
                </c:pt>
                <c:pt idx="4205">
                  <c:v>17.716899999999999</c:v>
                </c:pt>
                <c:pt idx="4206">
                  <c:v>17.709700000000002</c:v>
                </c:pt>
                <c:pt idx="4207">
                  <c:v>17.727599999999999</c:v>
                </c:pt>
                <c:pt idx="4208">
                  <c:v>17.741900000000001</c:v>
                </c:pt>
                <c:pt idx="4209">
                  <c:v>17.721699999999998</c:v>
                </c:pt>
                <c:pt idx="4210">
                  <c:v>17.722799999999999</c:v>
                </c:pt>
                <c:pt idx="4211">
                  <c:v>17.727599999999999</c:v>
                </c:pt>
                <c:pt idx="4212">
                  <c:v>17.750299999999999</c:v>
                </c:pt>
                <c:pt idx="4213">
                  <c:v>17.741900000000001</c:v>
                </c:pt>
                <c:pt idx="4214">
                  <c:v>17.7348</c:v>
                </c:pt>
                <c:pt idx="4215">
                  <c:v>17.732399999999998</c:v>
                </c:pt>
                <c:pt idx="4216">
                  <c:v>17.726400000000002</c:v>
                </c:pt>
                <c:pt idx="4217">
                  <c:v>17.73</c:v>
                </c:pt>
                <c:pt idx="4218">
                  <c:v>17.7348</c:v>
                </c:pt>
                <c:pt idx="4219">
                  <c:v>17.7395</c:v>
                </c:pt>
                <c:pt idx="4220">
                  <c:v>17.747900000000001</c:v>
                </c:pt>
                <c:pt idx="4221">
                  <c:v>17.741900000000001</c:v>
                </c:pt>
                <c:pt idx="4222">
                  <c:v>17.746700000000001</c:v>
                </c:pt>
                <c:pt idx="4223">
                  <c:v>17.744299999999999</c:v>
                </c:pt>
                <c:pt idx="4224">
                  <c:v>17.7348</c:v>
                </c:pt>
                <c:pt idx="4225">
                  <c:v>17.7395</c:v>
                </c:pt>
                <c:pt idx="4226">
                  <c:v>17.732399999999998</c:v>
                </c:pt>
                <c:pt idx="4227">
                  <c:v>17.7348</c:v>
                </c:pt>
                <c:pt idx="4228">
                  <c:v>17.7348</c:v>
                </c:pt>
                <c:pt idx="4229">
                  <c:v>17.747900000000001</c:v>
                </c:pt>
                <c:pt idx="4230">
                  <c:v>17.7395</c:v>
                </c:pt>
                <c:pt idx="4231">
                  <c:v>17.737200000000001</c:v>
                </c:pt>
                <c:pt idx="4232">
                  <c:v>17.7348</c:v>
                </c:pt>
                <c:pt idx="4233">
                  <c:v>17.754999999999999</c:v>
                </c:pt>
                <c:pt idx="4234">
                  <c:v>17.757400000000001</c:v>
                </c:pt>
                <c:pt idx="4235">
                  <c:v>17.754999999999999</c:v>
                </c:pt>
                <c:pt idx="4236">
                  <c:v>17.744299999999999</c:v>
                </c:pt>
                <c:pt idx="4237">
                  <c:v>17.7395</c:v>
                </c:pt>
                <c:pt idx="4238">
                  <c:v>17.741900000000001</c:v>
                </c:pt>
                <c:pt idx="4239">
                  <c:v>17.7395</c:v>
                </c:pt>
                <c:pt idx="4240">
                  <c:v>17.752600000000001</c:v>
                </c:pt>
                <c:pt idx="4241">
                  <c:v>17.747900000000001</c:v>
                </c:pt>
                <c:pt idx="4242">
                  <c:v>17.744299999999999</c:v>
                </c:pt>
                <c:pt idx="4243">
                  <c:v>17.741900000000001</c:v>
                </c:pt>
                <c:pt idx="4244">
                  <c:v>17.750299999999999</c:v>
                </c:pt>
                <c:pt idx="4245">
                  <c:v>17.741900000000001</c:v>
                </c:pt>
                <c:pt idx="4246">
                  <c:v>17.7455</c:v>
                </c:pt>
                <c:pt idx="4247">
                  <c:v>17.750299999999999</c:v>
                </c:pt>
                <c:pt idx="4248">
                  <c:v>17.752600000000001</c:v>
                </c:pt>
                <c:pt idx="4249">
                  <c:v>17.747900000000001</c:v>
                </c:pt>
                <c:pt idx="4250">
                  <c:v>17.732399999999998</c:v>
                </c:pt>
                <c:pt idx="4251">
                  <c:v>17.732399999999998</c:v>
                </c:pt>
                <c:pt idx="4252">
                  <c:v>17.73</c:v>
                </c:pt>
                <c:pt idx="4253">
                  <c:v>17.7348</c:v>
                </c:pt>
                <c:pt idx="4254">
                  <c:v>17.732399999999998</c:v>
                </c:pt>
                <c:pt idx="4255">
                  <c:v>17.727599999999999</c:v>
                </c:pt>
                <c:pt idx="4256">
                  <c:v>17.737200000000001</c:v>
                </c:pt>
                <c:pt idx="4257">
                  <c:v>17.744299999999999</c:v>
                </c:pt>
                <c:pt idx="4258">
                  <c:v>17.752600000000001</c:v>
                </c:pt>
                <c:pt idx="4259">
                  <c:v>17.750299999999999</c:v>
                </c:pt>
                <c:pt idx="4260">
                  <c:v>17.7515</c:v>
                </c:pt>
                <c:pt idx="4261">
                  <c:v>17.7622</c:v>
                </c:pt>
                <c:pt idx="4262">
                  <c:v>17.7395</c:v>
                </c:pt>
                <c:pt idx="4263">
                  <c:v>17.754999999999999</c:v>
                </c:pt>
                <c:pt idx="4264">
                  <c:v>17.759799999999998</c:v>
                </c:pt>
                <c:pt idx="4265">
                  <c:v>17.754999999999999</c:v>
                </c:pt>
                <c:pt idx="4266">
                  <c:v>17.769300000000001</c:v>
                </c:pt>
                <c:pt idx="4267">
                  <c:v>17.766999999999999</c:v>
                </c:pt>
                <c:pt idx="4268">
                  <c:v>17.757400000000001</c:v>
                </c:pt>
                <c:pt idx="4269">
                  <c:v>17.7622</c:v>
                </c:pt>
                <c:pt idx="4270">
                  <c:v>17.764600000000002</c:v>
                </c:pt>
                <c:pt idx="4271">
                  <c:v>17.759799999999998</c:v>
                </c:pt>
                <c:pt idx="4272">
                  <c:v>17.764600000000002</c:v>
                </c:pt>
                <c:pt idx="4273">
                  <c:v>17.759799999999998</c:v>
                </c:pt>
                <c:pt idx="4274">
                  <c:v>17.7622</c:v>
                </c:pt>
                <c:pt idx="4275">
                  <c:v>17.776499999999999</c:v>
                </c:pt>
                <c:pt idx="4276">
                  <c:v>17.776499999999999</c:v>
                </c:pt>
                <c:pt idx="4277">
                  <c:v>17.780100000000001</c:v>
                </c:pt>
                <c:pt idx="4278">
                  <c:v>17.780100000000001</c:v>
                </c:pt>
                <c:pt idx="4279">
                  <c:v>17.782399999999999</c:v>
                </c:pt>
                <c:pt idx="4280">
                  <c:v>17.787199999999999</c:v>
                </c:pt>
                <c:pt idx="4281">
                  <c:v>17.777699999999999</c:v>
                </c:pt>
                <c:pt idx="4282">
                  <c:v>17.797899999999998</c:v>
                </c:pt>
                <c:pt idx="4283">
                  <c:v>17.776499999999999</c:v>
                </c:pt>
                <c:pt idx="4284">
                  <c:v>17.780100000000001</c:v>
                </c:pt>
                <c:pt idx="4285">
                  <c:v>17.792000000000002</c:v>
                </c:pt>
                <c:pt idx="4286">
                  <c:v>17.784800000000001</c:v>
                </c:pt>
                <c:pt idx="4287">
                  <c:v>17.787199999999999</c:v>
                </c:pt>
                <c:pt idx="4288">
                  <c:v>17.787199999999999</c:v>
                </c:pt>
                <c:pt idx="4289">
                  <c:v>17.792000000000002</c:v>
                </c:pt>
                <c:pt idx="4290">
                  <c:v>17.7896</c:v>
                </c:pt>
                <c:pt idx="4291">
                  <c:v>17.777699999999999</c:v>
                </c:pt>
                <c:pt idx="4292">
                  <c:v>17.7896</c:v>
                </c:pt>
                <c:pt idx="4293">
                  <c:v>17.784800000000001</c:v>
                </c:pt>
                <c:pt idx="4294">
                  <c:v>17.782399999999999</c:v>
                </c:pt>
                <c:pt idx="4295">
                  <c:v>17.782399999999999</c:v>
                </c:pt>
                <c:pt idx="4296">
                  <c:v>17.780100000000001</c:v>
                </c:pt>
                <c:pt idx="4297">
                  <c:v>17.784800000000001</c:v>
                </c:pt>
                <c:pt idx="4298">
                  <c:v>17.797899999999998</c:v>
                </c:pt>
                <c:pt idx="4299">
                  <c:v>17.7956</c:v>
                </c:pt>
                <c:pt idx="4300">
                  <c:v>17.7896</c:v>
                </c:pt>
                <c:pt idx="4301">
                  <c:v>17.792000000000002</c:v>
                </c:pt>
                <c:pt idx="4302">
                  <c:v>17.805099999999999</c:v>
                </c:pt>
                <c:pt idx="4303">
                  <c:v>17.797899999999998</c:v>
                </c:pt>
                <c:pt idx="4304">
                  <c:v>17.805099999999999</c:v>
                </c:pt>
                <c:pt idx="4305">
                  <c:v>17.803899999999999</c:v>
                </c:pt>
                <c:pt idx="4306">
                  <c:v>17.792000000000002</c:v>
                </c:pt>
                <c:pt idx="4307">
                  <c:v>17.797899999999998</c:v>
                </c:pt>
                <c:pt idx="4308">
                  <c:v>17.8003</c:v>
                </c:pt>
                <c:pt idx="4309">
                  <c:v>17.796800000000001</c:v>
                </c:pt>
                <c:pt idx="4310">
                  <c:v>17.7896</c:v>
                </c:pt>
                <c:pt idx="4311">
                  <c:v>17.803899999999999</c:v>
                </c:pt>
                <c:pt idx="4312">
                  <c:v>17.8123</c:v>
                </c:pt>
                <c:pt idx="4313">
                  <c:v>17.8003</c:v>
                </c:pt>
                <c:pt idx="4314">
                  <c:v>17.805099999999999</c:v>
                </c:pt>
                <c:pt idx="4315">
                  <c:v>17.805099999999999</c:v>
                </c:pt>
                <c:pt idx="4316">
                  <c:v>17.817</c:v>
                </c:pt>
                <c:pt idx="4317">
                  <c:v>17.809899999999999</c:v>
                </c:pt>
                <c:pt idx="4318">
                  <c:v>17.807500000000001</c:v>
                </c:pt>
                <c:pt idx="4319">
                  <c:v>17.809899999999999</c:v>
                </c:pt>
                <c:pt idx="4320">
                  <c:v>17.8123</c:v>
                </c:pt>
                <c:pt idx="4321">
                  <c:v>17.802700000000002</c:v>
                </c:pt>
                <c:pt idx="4322">
                  <c:v>17.802700000000002</c:v>
                </c:pt>
                <c:pt idx="4323">
                  <c:v>17.807500000000001</c:v>
                </c:pt>
                <c:pt idx="4324">
                  <c:v>17.802700000000002</c:v>
                </c:pt>
                <c:pt idx="4325">
                  <c:v>17.797899999999998</c:v>
                </c:pt>
                <c:pt idx="4326">
                  <c:v>17.8003</c:v>
                </c:pt>
                <c:pt idx="4327">
                  <c:v>17.802700000000002</c:v>
                </c:pt>
                <c:pt idx="4328">
                  <c:v>17.814599999999999</c:v>
                </c:pt>
                <c:pt idx="4329">
                  <c:v>17.819400000000002</c:v>
                </c:pt>
                <c:pt idx="4330">
                  <c:v>17.809899999999999</c:v>
                </c:pt>
                <c:pt idx="4331">
                  <c:v>17.8003</c:v>
                </c:pt>
                <c:pt idx="4332">
                  <c:v>17.805099999999999</c:v>
                </c:pt>
                <c:pt idx="4333">
                  <c:v>17.817</c:v>
                </c:pt>
                <c:pt idx="4334">
                  <c:v>17.826599999999999</c:v>
                </c:pt>
                <c:pt idx="4335">
                  <c:v>17.830100000000002</c:v>
                </c:pt>
                <c:pt idx="4336">
                  <c:v>17.8325</c:v>
                </c:pt>
                <c:pt idx="4337">
                  <c:v>17.830100000000002</c:v>
                </c:pt>
                <c:pt idx="4338">
                  <c:v>17.8325</c:v>
                </c:pt>
                <c:pt idx="4339">
                  <c:v>17.814599999999999</c:v>
                </c:pt>
                <c:pt idx="4340">
                  <c:v>17.834900000000001</c:v>
                </c:pt>
                <c:pt idx="4341">
                  <c:v>17.830100000000002</c:v>
                </c:pt>
                <c:pt idx="4342">
                  <c:v>17.817</c:v>
                </c:pt>
                <c:pt idx="4343">
                  <c:v>17.830100000000002</c:v>
                </c:pt>
                <c:pt idx="4344">
                  <c:v>17.825399999999998</c:v>
                </c:pt>
                <c:pt idx="4345">
                  <c:v>17.834900000000001</c:v>
                </c:pt>
                <c:pt idx="4346">
                  <c:v>17.834900000000001</c:v>
                </c:pt>
                <c:pt idx="4347">
                  <c:v>17.834900000000001</c:v>
                </c:pt>
                <c:pt idx="4348">
                  <c:v>17.842099999999999</c:v>
                </c:pt>
                <c:pt idx="4349">
                  <c:v>17.8444</c:v>
                </c:pt>
                <c:pt idx="4350">
                  <c:v>17.8325</c:v>
                </c:pt>
                <c:pt idx="4351">
                  <c:v>17.819400000000002</c:v>
                </c:pt>
                <c:pt idx="4352">
                  <c:v>17.830100000000002</c:v>
                </c:pt>
                <c:pt idx="4353">
                  <c:v>17.839700000000001</c:v>
                </c:pt>
                <c:pt idx="4354">
                  <c:v>17.8492</c:v>
                </c:pt>
                <c:pt idx="4355">
                  <c:v>17.846800000000002</c:v>
                </c:pt>
                <c:pt idx="4356">
                  <c:v>17.842099999999999</c:v>
                </c:pt>
                <c:pt idx="4357">
                  <c:v>17.842099999999999</c:v>
                </c:pt>
                <c:pt idx="4358">
                  <c:v>17.8492</c:v>
                </c:pt>
                <c:pt idx="4359">
                  <c:v>17.839700000000001</c:v>
                </c:pt>
                <c:pt idx="4360">
                  <c:v>17.846800000000002</c:v>
                </c:pt>
                <c:pt idx="4361">
                  <c:v>17.830100000000002</c:v>
                </c:pt>
                <c:pt idx="4362">
                  <c:v>17.842099999999999</c:v>
                </c:pt>
                <c:pt idx="4363">
                  <c:v>17.830100000000002</c:v>
                </c:pt>
                <c:pt idx="4364">
                  <c:v>17.839700000000001</c:v>
                </c:pt>
                <c:pt idx="4365">
                  <c:v>17.851600000000001</c:v>
                </c:pt>
                <c:pt idx="4366">
                  <c:v>17.842099999999999</c:v>
                </c:pt>
                <c:pt idx="4367">
                  <c:v>17.8325</c:v>
                </c:pt>
                <c:pt idx="4368">
                  <c:v>17.852799999999998</c:v>
                </c:pt>
                <c:pt idx="4369">
                  <c:v>17.8492</c:v>
                </c:pt>
                <c:pt idx="4370">
                  <c:v>17.8504</c:v>
                </c:pt>
                <c:pt idx="4371">
                  <c:v>17.852799999999998</c:v>
                </c:pt>
                <c:pt idx="4372">
                  <c:v>17.8444</c:v>
                </c:pt>
                <c:pt idx="4373">
                  <c:v>17.8552</c:v>
                </c:pt>
                <c:pt idx="4374">
                  <c:v>17.8492</c:v>
                </c:pt>
                <c:pt idx="4375">
                  <c:v>17.862300000000001</c:v>
                </c:pt>
                <c:pt idx="4376">
                  <c:v>17.8599</c:v>
                </c:pt>
                <c:pt idx="4377">
                  <c:v>17.864699999999999</c:v>
                </c:pt>
                <c:pt idx="4378">
                  <c:v>17.877800000000001</c:v>
                </c:pt>
                <c:pt idx="4379">
                  <c:v>17.867100000000001</c:v>
                </c:pt>
                <c:pt idx="4380">
                  <c:v>17.8599</c:v>
                </c:pt>
                <c:pt idx="4381">
                  <c:v>17.867100000000001</c:v>
                </c:pt>
                <c:pt idx="4382">
                  <c:v>17.867100000000001</c:v>
                </c:pt>
                <c:pt idx="4383">
                  <c:v>17.867100000000001</c:v>
                </c:pt>
                <c:pt idx="4384">
                  <c:v>17.8719</c:v>
                </c:pt>
                <c:pt idx="4385">
                  <c:v>17.862300000000001</c:v>
                </c:pt>
                <c:pt idx="4386">
                  <c:v>17.8719</c:v>
                </c:pt>
                <c:pt idx="4387">
                  <c:v>17.8719</c:v>
                </c:pt>
                <c:pt idx="4388">
                  <c:v>17.8719</c:v>
                </c:pt>
                <c:pt idx="4389">
                  <c:v>17.880199999999999</c:v>
                </c:pt>
                <c:pt idx="4390">
                  <c:v>17.864699999999999</c:v>
                </c:pt>
                <c:pt idx="4391">
                  <c:v>17.877800000000001</c:v>
                </c:pt>
                <c:pt idx="4392">
                  <c:v>17.874199999999998</c:v>
                </c:pt>
                <c:pt idx="4393">
                  <c:v>17.8552</c:v>
                </c:pt>
                <c:pt idx="4394">
                  <c:v>17.864699999999999</c:v>
                </c:pt>
                <c:pt idx="4395">
                  <c:v>17.874199999999998</c:v>
                </c:pt>
                <c:pt idx="4396">
                  <c:v>17.885000000000002</c:v>
                </c:pt>
                <c:pt idx="4397">
                  <c:v>17.889700000000001</c:v>
                </c:pt>
                <c:pt idx="4398">
                  <c:v>17.864699999999999</c:v>
                </c:pt>
                <c:pt idx="4399">
                  <c:v>17.8492</c:v>
                </c:pt>
                <c:pt idx="4400">
                  <c:v>17.837299999999999</c:v>
                </c:pt>
                <c:pt idx="4401">
                  <c:v>17.846800000000002</c:v>
                </c:pt>
                <c:pt idx="4402">
                  <c:v>17.846800000000002</c:v>
                </c:pt>
                <c:pt idx="4403">
                  <c:v>17.837299999999999</c:v>
                </c:pt>
                <c:pt idx="4404">
                  <c:v>17.846800000000002</c:v>
                </c:pt>
                <c:pt idx="4405">
                  <c:v>17.8444</c:v>
                </c:pt>
                <c:pt idx="4406">
                  <c:v>17.8766</c:v>
                </c:pt>
                <c:pt idx="4407">
                  <c:v>17.877800000000001</c:v>
                </c:pt>
                <c:pt idx="4408">
                  <c:v>17.877800000000001</c:v>
                </c:pt>
                <c:pt idx="4409">
                  <c:v>17.8874</c:v>
                </c:pt>
                <c:pt idx="4410">
                  <c:v>17.885000000000002</c:v>
                </c:pt>
                <c:pt idx="4411">
                  <c:v>17.894500000000001</c:v>
                </c:pt>
                <c:pt idx="4412">
                  <c:v>17.905200000000001</c:v>
                </c:pt>
                <c:pt idx="4413">
                  <c:v>17.91</c:v>
                </c:pt>
                <c:pt idx="4414">
                  <c:v>17.917200000000001</c:v>
                </c:pt>
                <c:pt idx="4415">
                  <c:v>17.927900000000001</c:v>
                </c:pt>
                <c:pt idx="4416">
                  <c:v>17.907599999999999</c:v>
                </c:pt>
                <c:pt idx="4417">
                  <c:v>17.917200000000001</c:v>
                </c:pt>
                <c:pt idx="4418">
                  <c:v>17.91</c:v>
                </c:pt>
                <c:pt idx="4419">
                  <c:v>17.919499999999999</c:v>
                </c:pt>
                <c:pt idx="4420">
                  <c:v>17.896899999999999</c:v>
                </c:pt>
                <c:pt idx="4421">
                  <c:v>17.905200000000001</c:v>
                </c:pt>
                <c:pt idx="4422">
                  <c:v>17.902899999999999</c:v>
                </c:pt>
                <c:pt idx="4423">
                  <c:v>17.912400000000002</c:v>
                </c:pt>
                <c:pt idx="4424">
                  <c:v>17.907599999999999</c:v>
                </c:pt>
                <c:pt idx="4425">
                  <c:v>17.91</c:v>
                </c:pt>
                <c:pt idx="4426">
                  <c:v>17.905200000000001</c:v>
                </c:pt>
                <c:pt idx="4427">
                  <c:v>17.8874</c:v>
                </c:pt>
                <c:pt idx="4428">
                  <c:v>17.902899999999999</c:v>
                </c:pt>
                <c:pt idx="4429">
                  <c:v>17.917200000000001</c:v>
                </c:pt>
                <c:pt idx="4430">
                  <c:v>17.8993</c:v>
                </c:pt>
                <c:pt idx="4431">
                  <c:v>17.912400000000002</c:v>
                </c:pt>
                <c:pt idx="4432">
                  <c:v>17.912400000000002</c:v>
                </c:pt>
                <c:pt idx="4433">
                  <c:v>17.907599999999999</c:v>
                </c:pt>
                <c:pt idx="4434">
                  <c:v>17.912400000000002</c:v>
                </c:pt>
                <c:pt idx="4435">
                  <c:v>17.9148</c:v>
                </c:pt>
                <c:pt idx="4436">
                  <c:v>17.896899999999999</c:v>
                </c:pt>
                <c:pt idx="4437">
                  <c:v>17.896899999999999</c:v>
                </c:pt>
                <c:pt idx="4438">
                  <c:v>17.919499999999999</c:v>
                </c:pt>
                <c:pt idx="4439">
                  <c:v>17.9148</c:v>
                </c:pt>
                <c:pt idx="4440">
                  <c:v>17.924299999999999</c:v>
                </c:pt>
                <c:pt idx="4441">
                  <c:v>17.919499999999999</c:v>
                </c:pt>
                <c:pt idx="4442">
                  <c:v>17.924299999999999</c:v>
                </c:pt>
                <c:pt idx="4443">
                  <c:v>17.921900000000001</c:v>
                </c:pt>
                <c:pt idx="4444">
                  <c:v>17.921900000000001</c:v>
                </c:pt>
                <c:pt idx="4445">
                  <c:v>17.91</c:v>
                </c:pt>
                <c:pt idx="4446">
                  <c:v>17.91</c:v>
                </c:pt>
                <c:pt idx="4447">
                  <c:v>17.921900000000001</c:v>
                </c:pt>
                <c:pt idx="4448">
                  <c:v>17.9148</c:v>
                </c:pt>
                <c:pt idx="4449">
                  <c:v>17.917200000000001</c:v>
                </c:pt>
                <c:pt idx="4450">
                  <c:v>17.9148</c:v>
                </c:pt>
                <c:pt idx="4451">
                  <c:v>17.8993</c:v>
                </c:pt>
                <c:pt idx="4452">
                  <c:v>17.91</c:v>
                </c:pt>
                <c:pt idx="4453">
                  <c:v>17.930299999999999</c:v>
                </c:pt>
                <c:pt idx="4454">
                  <c:v>17.917200000000001</c:v>
                </c:pt>
                <c:pt idx="4455">
                  <c:v>17.912400000000002</c:v>
                </c:pt>
                <c:pt idx="4456">
                  <c:v>17.9267</c:v>
                </c:pt>
                <c:pt idx="4457">
                  <c:v>17.930299999999999</c:v>
                </c:pt>
                <c:pt idx="4458">
                  <c:v>17.917200000000001</c:v>
                </c:pt>
                <c:pt idx="4459">
                  <c:v>17.924299999999999</c:v>
                </c:pt>
                <c:pt idx="4460">
                  <c:v>17.934999999999999</c:v>
                </c:pt>
                <c:pt idx="4461">
                  <c:v>17.939800000000002</c:v>
                </c:pt>
                <c:pt idx="4462">
                  <c:v>17.930299999999999</c:v>
                </c:pt>
                <c:pt idx="4463">
                  <c:v>17.9422</c:v>
                </c:pt>
                <c:pt idx="4464">
                  <c:v>17.921900000000001</c:v>
                </c:pt>
                <c:pt idx="4465">
                  <c:v>17.919499999999999</c:v>
                </c:pt>
                <c:pt idx="4466">
                  <c:v>17.9267</c:v>
                </c:pt>
                <c:pt idx="4467">
                  <c:v>17.930299999999999</c:v>
                </c:pt>
                <c:pt idx="4468">
                  <c:v>17.932700000000001</c:v>
                </c:pt>
                <c:pt idx="4469">
                  <c:v>17.934999999999999</c:v>
                </c:pt>
                <c:pt idx="4470">
                  <c:v>17.927900000000001</c:v>
                </c:pt>
                <c:pt idx="4471">
                  <c:v>17.9374</c:v>
                </c:pt>
                <c:pt idx="4472">
                  <c:v>17.934999999999999</c:v>
                </c:pt>
                <c:pt idx="4473">
                  <c:v>17.9422</c:v>
                </c:pt>
                <c:pt idx="4474">
                  <c:v>17.955300000000001</c:v>
                </c:pt>
                <c:pt idx="4475">
                  <c:v>17.949300000000001</c:v>
                </c:pt>
                <c:pt idx="4476">
                  <c:v>17.9422</c:v>
                </c:pt>
                <c:pt idx="4477">
                  <c:v>17.955300000000001</c:v>
                </c:pt>
                <c:pt idx="4478">
                  <c:v>17.978000000000002</c:v>
                </c:pt>
                <c:pt idx="4479">
                  <c:v>17.951699999999999</c:v>
                </c:pt>
                <c:pt idx="4480">
                  <c:v>17.974399999999999</c:v>
                </c:pt>
                <c:pt idx="4481">
                  <c:v>17.960100000000001</c:v>
                </c:pt>
                <c:pt idx="4482">
                  <c:v>17.9648</c:v>
                </c:pt>
                <c:pt idx="4483">
                  <c:v>17.955300000000001</c:v>
                </c:pt>
                <c:pt idx="4484">
                  <c:v>17.9648</c:v>
                </c:pt>
                <c:pt idx="4485">
                  <c:v>17.9648</c:v>
                </c:pt>
                <c:pt idx="4486">
                  <c:v>17.974399999999999</c:v>
                </c:pt>
                <c:pt idx="4487">
                  <c:v>17.960100000000001</c:v>
                </c:pt>
                <c:pt idx="4488">
                  <c:v>17.972000000000001</c:v>
                </c:pt>
                <c:pt idx="4489">
                  <c:v>17.974399999999999</c:v>
                </c:pt>
                <c:pt idx="4490">
                  <c:v>17.962499999999999</c:v>
                </c:pt>
                <c:pt idx="4491">
                  <c:v>17.974399999999999</c:v>
                </c:pt>
                <c:pt idx="4492">
                  <c:v>17.967199999999998</c:v>
                </c:pt>
                <c:pt idx="4493">
                  <c:v>17.9648</c:v>
                </c:pt>
                <c:pt idx="4494">
                  <c:v>17.994599999999998</c:v>
                </c:pt>
                <c:pt idx="4495">
                  <c:v>17.9648</c:v>
                </c:pt>
                <c:pt idx="4496">
                  <c:v>17.967199999999998</c:v>
                </c:pt>
                <c:pt idx="4497">
                  <c:v>17.994599999999998</c:v>
                </c:pt>
                <c:pt idx="4498">
                  <c:v>17.985099999999999</c:v>
                </c:pt>
                <c:pt idx="4499">
                  <c:v>18.004200000000001</c:v>
                </c:pt>
                <c:pt idx="4500">
                  <c:v>17.9923</c:v>
                </c:pt>
                <c:pt idx="4501">
                  <c:v>18.0197</c:v>
                </c:pt>
                <c:pt idx="4502">
                  <c:v>17.999400000000001</c:v>
                </c:pt>
                <c:pt idx="4503">
                  <c:v>18.012499999999999</c:v>
                </c:pt>
                <c:pt idx="4504">
                  <c:v>18.0078</c:v>
                </c:pt>
                <c:pt idx="4505">
                  <c:v>18.010100000000001</c:v>
                </c:pt>
                <c:pt idx="4506">
                  <c:v>18.0244</c:v>
                </c:pt>
                <c:pt idx="4507">
                  <c:v>18.017299999999999</c:v>
                </c:pt>
                <c:pt idx="4508">
                  <c:v>18.0197</c:v>
                </c:pt>
                <c:pt idx="4509">
                  <c:v>18.0244</c:v>
                </c:pt>
                <c:pt idx="4510">
                  <c:v>18.0078</c:v>
                </c:pt>
                <c:pt idx="4511">
                  <c:v>18.004200000000001</c:v>
                </c:pt>
                <c:pt idx="4512">
                  <c:v>18.0078</c:v>
                </c:pt>
                <c:pt idx="4513">
                  <c:v>18.0078</c:v>
                </c:pt>
                <c:pt idx="4514">
                  <c:v>18.022099999999998</c:v>
                </c:pt>
                <c:pt idx="4515">
                  <c:v>18.022099999999998</c:v>
                </c:pt>
                <c:pt idx="4516">
                  <c:v>18.0197</c:v>
                </c:pt>
                <c:pt idx="4517">
                  <c:v>18.029199999999999</c:v>
                </c:pt>
                <c:pt idx="4518">
                  <c:v>18.026800000000001</c:v>
                </c:pt>
                <c:pt idx="4519">
                  <c:v>18.026800000000001</c:v>
                </c:pt>
                <c:pt idx="4520">
                  <c:v>18.0197</c:v>
                </c:pt>
                <c:pt idx="4521">
                  <c:v>18.017299999999999</c:v>
                </c:pt>
                <c:pt idx="4522">
                  <c:v>18.0244</c:v>
                </c:pt>
                <c:pt idx="4523">
                  <c:v>18.039899999999999</c:v>
                </c:pt>
                <c:pt idx="4524">
                  <c:v>18.022099999999998</c:v>
                </c:pt>
                <c:pt idx="4525">
                  <c:v>18.0244</c:v>
                </c:pt>
                <c:pt idx="4526">
                  <c:v>18.0197</c:v>
                </c:pt>
                <c:pt idx="4527">
                  <c:v>18.0197</c:v>
                </c:pt>
                <c:pt idx="4528">
                  <c:v>18.0244</c:v>
                </c:pt>
                <c:pt idx="4529">
                  <c:v>18.0197</c:v>
                </c:pt>
                <c:pt idx="4530">
                  <c:v>18.014900000000001</c:v>
                </c:pt>
                <c:pt idx="4531">
                  <c:v>18.026800000000001</c:v>
                </c:pt>
                <c:pt idx="4532">
                  <c:v>18.0244</c:v>
                </c:pt>
                <c:pt idx="4533">
                  <c:v>18.0197</c:v>
                </c:pt>
                <c:pt idx="4534">
                  <c:v>18.039899999999999</c:v>
                </c:pt>
                <c:pt idx="4535">
                  <c:v>18.042300000000001</c:v>
                </c:pt>
                <c:pt idx="4536">
                  <c:v>18.042300000000001</c:v>
                </c:pt>
                <c:pt idx="4537">
                  <c:v>18.044699999999999</c:v>
                </c:pt>
                <c:pt idx="4538">
                  <c:v>18.042300000000001</c:v>
                </c:pt>
                <c:pt idx="4539">
                  <c:v>18.044699999999999</c:v>
                </c:pt>
                <c:pt idx="4540">
                  <c:v>18.0626</c:v>
                </c:pt>
                <c:pt idx="4541">
                  <c:v>18.042300000000001</c:v>
                </c:pt>
                <c:pt idx="4542">
                  <c:v>18.0519</c:v>
                </c:pt>
                <c:pt idx="4543">
                  <c:v>18.039899999999999</c:v>
                </c:pt>
                <c:pt idx="4544">
                  <c:v>18.0364</c:v>
                </c:pt>
                <c:pt idx="4545">
                  <c:v>18.044699999999999</c:v>
                </c:pt>
                <c:pt idx="4546">
                  <c:v>18.039899999999999</c:v>
                </c:pt>
                <c:pt idx="4547">
                  <c:v>18.059000000000001</c:v>
                </c:pt>
                <c:pt idx="4548">
                  <c:v>18.037600000000001</c:v>
                </c:pt>
                <c:pt idx="4549">
                  <c:v>18.049499999999998</c:v>
                </c:pt>
                <c:pt idx="4550">
                  <c:v>18.042300000000001</c:v>
                </c:pt>
                <c:pt idx="4551">
                  <c:v>18.039899999999999</c:v>
                </c:pt>
                <c:pt idx="4552">
                  <c:v>18.0519</c:v>
                </c:pt>
                <c:pt idx="4553">
                  <c:v>18.049499999999998</c:v>
                </c:pt>
                <c:pt idx="4554">
                  <c:v>18.049499999999998</c:v>
                </c:pt>
                <c:pt idx="4555">
                  <c:v>18.0626</c:v>
                </c:pt>
                <c:pt idx="4556">
                  <c:v>18.037600000000001</c:v>
                </c:pt>
                <c:pt idx="4557">
                  <c:v>18.044699999999999</c:v>
                </c:pt>
                <c:pt idx="4558">
                  <c:v>18.049499999999998</c:v>
                </c:pt>
                <c:pt idx="4559">
                  <c:v>18.049499999999998</c:v>
                </c:pt>
                <c:pt idx="4560">
                  <c:v>18.0519</c:v>
                </c:pt>
                <c:pt idx="4561">
                  <c:v>18.060199999999998</c:v>
                </c:pt>
                <c:pt idx="4562">
                  <c:v>18.072099999999999</c:v>
                </c:pt>
                <c:pt idx="4563">
                  <c:v>18.0793</c:v>
                </c:pt>
                <c:pt idx="4564">
                  <c:v>18.076899999999998</c:v>
                </c:pt>
                <c:pt idx="4565">
                  <c:v>18.0745</c:v>
                </c:pt>
                <c:pt idx="4566">
                  <c:v>18.0745</c:v>
                </c:pt>
                <c:pt idx="4567">
                  <c:v>18.081700000000001</c:v>
                </c:pt>
                <c:pt idx="4568">
                  <c:v>18.067399999999999</c:v>
                </c:pt>
                <c:pt idx="4569">
                  <c:v>18.069700000000001</c:v>
                </c:pt>
                <c:pt idx="4570">
                  <c:v>18.069700000000001</c:v>
                </c:pt>
                <c:pt idx="4571">
                  <c:v>18.0626</c:v>
                </c:pt>
                <c:pt idx="4572">
                  <c:v>18.065000000000001</c:v>
                </c:pt>
                <c:pt idx="4573">
                  <c:v>18.065000000000001</c:v>
                </c:pt>
                <c:pt idx="4574">
                  <c:v>18.082899999999999</c:v>
                </c:pt>
                <c:pt idx="4575">
                  <c:v>18.0745</c:v>
                </c:pt>
                <c:pt idx="4576">
                  <c:v>18.0852</c:v>
                </c:pt>
                <c:pt idx="4577">
                  <c:v>18.082899999999999</c:v>
                </c:pt>
                <c:pt idx="4578">
                  <c:v>18.092400000000001</c:v>
                </c:pt>
                <c:pt idx="4579">
                  <c:v>18.076899999999998</c:v>
                </c:pt>
                <c:pt idx="4580">
                  <c:v>18.080500000000001</c:v>
                </c:pt>
                <c:pt idx="4581">
                  <c:v>18.0793</c:v>
                </c:pt>
                <c:pt idx="4582">
                  <c:v>18.09</c:v>
                </c:pt>
                <c:pt idx="4583">
                  <c:v>18.072099999999999</c:v>
                </c:pt>
                <c:pt idx="4584">
                  <c:v>18.09</c:v>
                </c:pt>
                <c:pt idx="4585">
                  <c:v>18.087599999999998</c:v>
                </c:pt>
                <c:pt idx="4586">
                  <c:v>18.0852</c:v>
                </c:pt>
                <c:pt idx="4587">
                  <c:v>18.0793</c:v>
                </c:pt>
                <c:pt idx="4588">
                  <c:v>18.110299999999999</c:v>
                </c:pt>
                <c:pt idx="4589">
                  <c:v>18.097200000000001</c:v>
                </c:pt>
                <c:pt idx="4590">
                  <c:v>18.094799999999999</c:v>
                </c:pt>
                <c:pt idx="4591">
                  <c:v>18.09</c:v>
                </c:pt>
                <c:pt idx="4592">
                  <c:v>18.094799999999999</c:v>
                </c:pt>
                <c:pt idx="4593">
                  <c:v>18.09</c:v>
                </c:pt>
                <c:pt idx="4594">
                  <c:v>18.092400000000001</c:v>
                </c:pt>
                <c:pt idx="4595">
                  <c:v>18.09</c:v>
                </c:pt>
                <c:pt idx="4596">
                  <c:v>18.087599999999998</c:v>
                </c:pt>
                <c:pt idx="4597">
                  <c:v>18.110299999999999</c:v>
                </c:pt>
                <c:pt idx="4598">
                  <c:v>18.1067</c:v>
                </c:pt>
                <c:pt idx="4599">
                  <c:v>18.099499999999999</c:v>
                </c:pt>
                <c:pt idx="4600">
                  <c:v>18.094799999999999</c:v>
                </c:pt>
                <c:pt idx="4601">
                  <c:v>18.101900000000001</c:v>
                </c:pt>
                <c:pt idx="4602">
                  <c:v>18.092400000000001</c:v>
                </c:pt>
                <c:pt idx="4603">
                  <c:v>18.101900000000001</c:v>
                </c:pt>
                <c:pt idx="4604">
                  <c:v>18.099499999999999</c:v>
                </c:pt>
                <c:pt idx="4605">
                  <c:v>18.087599999999998</c:v>
                </c:pt>
                <c:pt idx="4606">
                  <c:v>18.097200000000001</c:v>
                </c:pt>
                <c:pt idx="4607">
                  <c:v>18.087599999999998</c:v>
                </c:pt>
                <c:pt idx="4608">
                  <c:v>18.094799999999999</c:v>
                </c:pt>
                <c:pt idx="4609">
                  <c:v>18.107900000000001</c:v>
                </c:pt>
                <c:pt idx="4610">
                  <c:v>18.114999999999998</c:v>
                </c:pt>
                <c:pt idx="4611">
                  <c:v>18.1127</c:v>
                </c:pt>
                <c:pt idx="4612">
                  <c:v>18.114999999999998</c:v>
                </c:pt>
                <c:pt idx="4613">
                  <c:v>18.114999999999998</c:v>
                </c:pt>
                <c:pt idx="4614">
                  <c:v>18.119800000000001</c:v>
                </c:pt>
                <c:pt idx="4615">
                  <c:v>18.101900000000001</c:v>
                </c:pt>
                <c:pt idx="4616">
                  <c:v>18.101900000000001</c:v>
                </c:pt>
                <c:pt idx="4617">
                  <c:v>18.104299999999999</c:v>
                </c:pt>
                <c:pt idx="4618">
                  <c:v>18.1067</c:v>
                </c:pt>
                <c:pt idx="4619">
                  <c:v>18.110299999999999</c:v>
                </c:pt>
                <c:pt idx="4620">
                  <c:v>18.1127</c:v>
                </c:pt>
                <c:pt idx="4621">
                  <c:v>18.124600000000001</c:v>
                </c:pt>
                <c:pt idx="4622">
                  <c:v>18.1127</c:v>
                </c:pt>
                <c:pt idx="4623">
                  <c:v>18.1127</c:v>
                </c:pt>
                <c:pt idx="4624">
                  <c:v>18.114999999999998</c:v>
                </c:pt>
                <c:pt idx="4625">
                  <c:v>18.110299999999999</c:v>
                </c:pt>
                <c:pt idx="4626">
                  <c:v>18.119800000000001</c:v>
                </c:pt>
                <c:pt idx="4627">
                  <c:v>18.132899999999999</c:v>
                </c:pt>
                <c:pt idx="4628">
                  <c:v>18.114999999999998</c:v>
                </c:pt>
                <c:pt idx="4629">
                  <c:v>18.1127</c:v>
                </c:pt>
                <c:pt idx="4630">
                  <c:v>18.1127</c:v>
                </c:pt>
                <c:pt idx="4631">
                  <c:v>18.094799999999999</c:v>
                </c:pt>
                <c:pt idx="4632">
                  <c:v>18.114999999999998</c:v>
                </c:pt>
                <c:pt idx="4633">
                  <c:v>18.1174</c:v>
                </c:pt>
                <c:pt idx="4634">
                  <c:v>18.126999999999999</c:v>
                </c:pt>
                <c:pt idx="4635">
                  <c:v>18.1127</c:v>
                </c:pt>
                <c:pt idx="4636">
                  <c:v>18.124600000000001</c:v>
                </c:pt>
                <c:pt idx="4637">
                  <c:v>18.130500000000001</c:v>
                </c:pt>
                <c:pt idx="4638">
                  <c:v>18.130500000000001</c:v>
                </c:pt>
                <c:pt idx="4639">
                  <c:v>18.142499999999998</c:v>
                </c:pt>
                <c:pt idx="4640">
                  <c:v>18.132899999999999</c:v>
                </c:pt>
                <c:pt idx="4641">
                  <c:v>18.129300000000001</c:v>
                </c:pt>
                <c:pt idx="4642">
                  <c:v>18.135300000000001</c:v>
                </c:pt>
                <c:pt idx="4643">
                  <c:v>18.126999999999999</c:v>
                </c:pt>
                <c:pt idx="4644">
                  <c:v>18.132899999999999</c:v>
                </c:pt>
                <c:pt idx="4645">
                  <c:v>18.129300000000001</c:v>
                </c:pt>
                <c:pt idx="4646">
                  <c:v>18.135300000000001</c:v>
                </c:pt>
                <c:pt idx="4647">
                  <c:v>18.1401</c:v>
                </c:pt>
                <c:pt idx="4648">
                  <c:v>18.152000000000001</c:v>
                </c:pt>
                <c:pt idx="4649">
                  <c:v>18.137699999999999</c:v>
                </c:pt>
                <c:pt idx="4650">
                  <c:v>18.142499999999998</c:v>
                </c:pt>
                <c:pt idx="4651">
                  <c:v>18.147200000000002</c:v>
                </c:pt>
                <c:pt idx="4652">
                  <c:v>18.1448</c:v>
                </c:pt>
                <c:pt idx="4653">
                  <c:v>18.1568</c:v>
                </c:pt>
                <c:pt idx="4654">
                  <c:v>18.154399999999999</c:v>
                </c:pt>
                <c:pt idx="4655">
                  <c:v>18.147200000000002</c:v>
                </c:pt>
                <c:pt idx="4656">
                  <c:v>18.154399999999999</c:v>
                </c:pt>
                <c:pt idx="4657">
                  <c:v>18.1496</c:v>
                </c:pt>
                <c:pt idx="4658">
                  <c:v>18.162700000000001</c:v>
                </c:pt>
                <c:pt idx="4659">
                  <c:v>18.1723</c:v>
                </c:pt>
                <c:pt idx="4660">
                  <c:v>18.1568</c:v>
                </c:pt>
                <c:pt idx="4661">
                  <c:v>18.174600000000002</c:v>
                </c:pt>
                <c:pt idx="4662">
                  <c:v>18.174600000000002</c:v>
                </c:pt>
                <c:pt idx="4663">
                  <c:v>18.169899999999998</c:v>
                </c:pt>
                <c:pt idx="4664">
                  <c:v>18.1723</c:v>
                </c:pt>
                <c:pt idx="4665">
                  <c:v>18.160299999999999</c:v>
                </c:pt>
                <c:pt idx="4666">
                  <c:v>18.1723</c:v>
                </c:pt>
                <c:pt idx="4667">
                  <c:v>18.1675</c:v>
                </c:pt>
                <c:pt idx="4668">
                  <c:v>18.169899999999998</c:v>
                </c:pt>
                <c:pt idx="4669">
                  <c:v>18.177</c:v>
                </c:pt>
                <c:pt idx="4670">
                  <c:v>18.177</c:v>
                </c:pt>
                <c:pt idx="4671">
                  <c:v>18.190100000000001</c:v>
                </c:pt>
                <c:pt idx="4672">
                  <c:v>18.179400000000001</c:v>
                </c:pt>
                <c:pt idx="4673">
                  <c:v>18.190100000000001</c:v>
                </c:pt>
                <c:pt idx="4674">
                  <c:v>18.181799999999999</c:v>
                </c:pt>
                <c:pt idx="4675">
                  <c:v>18.174600000000002</c:v>
                </c:pt>
                <c:pt idx="4676">
                  <c:v>18.179400000000001</c:v>
                </c:pt>
                <c:pt idx="4677">
                  <c:v>18.184200000000001</c:v>
                </c:pt>
                <c:pt idx="4678">
                  <c:v>18.1723</c:v>
                </c:pt>
                <c:pt idx="4679">
                  <c:v>18.185400000000001</c:v>
                </c:pt>
                <c:pt idx="4680">
                  <c:v>18.177</c:v>
                </c:pt>
                <c:pt idx="4681">
                  <c:v>18.179400000000001</c:v>
                </c:pt>
                <c:pt idx="4682">
                  <c:v>18.177</c:v>
                </c:pt>
                <c:pt idx="4683">
                  <c:v>18.181799999999999</c:v>
                </c:pt>
                <c:pt idx="4684">
                  <c:v>18.174600000000002</c:v>
                </c:pt>
                <c:pt idx="4685">
                  <c:v>18.179400000000001</c:v>
                </c:pt>
                <c:pt idx="4686">
                  <c:v>18.179400000000001</c:v>
                </c:pt>
                <c:pt idx="4687">
                  <c:v>18.186599999999999</c:v>
                </c:pt>
                <c:pt idx="4688">
                  <c:v>18.181799999999999</c:v>
                </c:pt>
                <c:pt idx="4689">
                  <c:v>18.177</c:v>
                </c:pt>
                <c:pt idx="4690">
                  <c:v>18.1723</c:v>
                </c:pt>
                <c:pt idx="4691">
                  <c:v>18.187799999999999</c:v>
                </c:pt>
                <c:pt idx="4692">
                  <c:v>18.192499999999999</c:v>
                </c:pt>
                <c:pt idx="4693">
                  <c:v>18.190100000000001</c:v>
                </c:pt>
                <c:pt idx="4694">
                  <c:v>18.181799999999999</c:v>
                </c:pt>
                <c:pt idx="4695">
                  <c:v>18.177</c:v>
                </c:pt>
                <c:pt idx="4696">
                  <c:v>18.1997</c:v>
                </c:pt>
                <c:pt idx="4697">
                  <c:v>18.202100000000002</c:v>
                </c:pt>
                <c:pt idx="4698">
                  <c:v>18.2104</c:v>
                </c:pt>
                <c:pt idx="4699">
                  <c:v>18.209199999999999</c:v>
                </c:pt>
                <c:pt idx="4700">
                  <c:v>18.209199999999999</c:v>
                </c:pt>
                <c:pt idx="4701">
                  <c:v>18.202100000000002</c:v>
                </c:pt>
                <c:pt idx="4702">
                  <c:v>18.211600000000001</c:v>
                </c:pt>
                <c:pt idx="4703">
                  <c:v>18.215199999999999</c:v>
                </c:pt>
                <c:pt idx="4704">
                  <c:v>18.2104</c:v>
                </c:pt>
                <c:pt idx="4705">
                  <c:v>18.224699999999999</c:v>
                </c:pt>
                <c:pt idx="4706">
                  <c:v>18.209199999999999</c:v>
                </c:pt>
                <c:pt idx="4707">
                  <c:v>18.212800000000001</c:v>
                </c:pt>
                <c:pt idx="4708">
                  <c:v>18.204499999999999</c:v>
                </c:pt>
                <c:pt idx="4709">
                  <c:v>18.215199999999999</c:v>
                </c:pt>
                <c:pt idx="4710">
                  <c:v>18.219899999999999</c:v>
                </c:pt>
                <c:pt idx="4711">
                  <c:v>18.2319</c:v>
                </c:pt>
                <c:pt idx="4712">
                  <c:v>18.219899999999999</c:v>
                </c:pt>
                <c:pt idx="4713">
                  <c:v>18.239000000000001</c:v>
                </c:pt>
                <c:pt idx="4714">
                  <c:v>18.212800000000001</c:v>
                </c:pt>
                <c:pt idx="4715">
                  <c:v>18.217600000000001</c:v>
                </c:pt>
                <c:pt idx="4716">
                  <c:v>18.222300000000001</c:v>
                </c:pt>
                <c:pt idx="4717">
                  <c:v>18.222300000000001</c:v>
                </c:pt>
                <c:pt idx="4718">
                  <c:v>18.2319</c:v>
                </c:pt>
                <c:pt idx="4719">
                  <c:v>18.245000000000001</c:v>
                </c:pt>
                <c:pt idx="4720">
                  <c:v>18.236599999999999</c:v>
                </c:pt>
                <c:pt idx="4721">
                  <c:v>18.2498</c:v>
                </c:pt>
                <c:pt idx="4722">
                  <c:v>18.234300000000001</c:v>
                </c:pt>
                <c:pt idx="4723">
                  <c:v>18.229500000000002</c:v>
                </c:pt>
                <c:pt idx="4724">
                  <c:v>18.2271</c:v>
                </c:pt>
                <c:pt idx="4725">
                  <c:v>18.252099999999999</c:v>
                </c:pt>
                <c:pt idx="4726">
                  <c:v>18.252099999999999</c:v>
                </c:pt>
                <c:pt idx="4727">
                  <c:v>18.261700000000001</c:v>
                </c:pt>
                <c:pt idx="4728">
                  <c:v>18.2545</c:v>
                </c:pt>
                <c:pt idx="4729">
                  <c:v>18.2545</c:v>
                </c:pt>
                <c:pt idx="4730">
                  <c:v>18.2593</c:v>
                </c:pt>
                <c:pt idx="4731">
                  <c:v>18.274799999999999</c:v>
                </c:pt>
                <c:pt idx="4732">
                  <c:v>18.274799999999999</c:v>
                </c:pt>
                <c:pt idx="4733">
                  <c:v>18.284300000000002</c:v>
                </c:pt>
                <c:pt idx="4734">
                  <c:v>18.284300000000002</c:v>
                </c:pt>
                <c:pt idx="4735">
                  <c:v>18.279599999999999</c:v>
                </c:pt>
                <c:pt idx="4736">
                  <c:v>18.2927</c:v>
                </c:pt>
                <c:pt idx="4737">
                  <c:v>18.290299999999998</c:v>
                </c:pt>
                <c:pt idx="4738">
                  <c:v>18.2879</c:v>
                </c:pt>
                <c:pt idx="4739">
                  <c:v>18.2927</c:v>
                </c:pt>
                <c:pt idx="4740">
                  <c:v>18.290299999999998</c:v>
                </c:pt>
                <c:pt idx="4741">
                  <c:v>18.306999999999999</c:v>
                </c:pt>
                <c:pt idx="4742">
                  <c:v>18.302199999999999</c:v>
                </c:pt>
                <c:pt idx="4743">
                  <c:v>18.315300000000001</c:v>
                </c:pt>
                <c:pt idx="4744">
                  <c:v>18.310500000000001</c:v>
                </c:pt>
                <c:pt idx="4745">
                  <c:v>18.322500000000002</c:v>
                </c:pt>
                <c:pt idx="4746">
                  <c:v>18.334399999999999</c:v>
                </c:pt>
                <c:pt idx="4747">
                  <c:v>18.322500000000002</c:v>
                </c:pt>
                <c:pt idx="4748">
                  <c:v>18.312899999999999</c:v>
                </c:pt>
                <c:pt idx="4749">
                  <c:v>18.2974</c:v>
                </c:pt>
                <c:pt idx="4750">
                  <c:v>18.310500000000001</c:v>
                </c:pt>
                <c:pt idx="4751">
                  <c:v>18.306999999999999</c:v>
                </c:pt>
                <c:pt idx="4752">
                  <c:v>18.306999999999999</c:v>
                </c:pt>
                <c:pt idx="4753">
                  <c:v>18.312899999999999</c:v>
                </c:pt>
                <c:pt idx="4754">
                  <c:v>18.304600000000001</c:v>
                </c:pt>
                <c:pt idx="4755">
                  <c:v>18.3094</c:v>
                </c:pt>
                <c:pt idx="4756">
                  <c:v>18.334399999999999</c:v>
                </c:pt>
                <c:pt idx="4757">
                  <c:v>18.3201</c:v>
                </c:pt>
                <c:pt idx="4758">
                  <c:v>18.322500000000002</c:v>
                </c:pt>
                <c:pt idx="4759">
                  <c:v>18.3094</c:v>
                </c:pt>
                <c:pt idx="4760">
                  <c:v>18.327200000000001</c:v>
                </c:pt>
                <c:pt idx="4761">
                  <c:v>18.3201</c:v>
                </c:pt>
                <c:pt idx="4762">
                  <c:v>18.3249</c:v>
                </c:pt>
                <c:pt idx="4763">
                  <c:v>18.345099999999999</c:v>
                </c:pt>
                <c:pt idx="4764">
                  <c:v>18.3249</c:v>
                </c:pt>
                <c:pt idx="4765">
                  <c:v>18.3201</c:v>
                </c:pt>
                <c:pt idx="4766">
                  <c:v>18.3249</c:v>
                </c:pt>
                <c:pt idx="4767">
                  <c:v>18.322500000000002</c:v>
                </c:pt>
                <c:pt idx="4768">
                  <c:v>18.322500000000002</c:v>
                </c:pt>
                <c:pt idx="4769">
                  <c:v>18.3201</c:v>
                </c:pt>
                <c:pt idx="4770">
                  <c:v>18.311699999999998</c:v>
                </c:pt>
                <c:pt idx="4771">
                  <c:v>18.311699999999998</c:v>
                </c:pt>
                <c:pt idx="4772">
                  <c:v>18.3094</c:v>
                </c:pt>
                <c:pt idx="4773">
                  <c:v>18.317699999999999</c:v>
                </c:pt>
                <c:pt idx="4774">
                  <c:v>18.340299999999999</c:v>
                </c:pt>
                <c:pt idx="4775">
                  <c:v>18.322500000000002</c:v>
                </c:pt>
                <c:pt idx="4776">
                  <c:v>18.306999999999999</c:v>
                </c:pt>
                <c:pt idx="4777">
                  <c:v>18.3201</c:v>
                </c:pt>
                <c:pt idx="4778">
                  <c:v>18.302199999999999</c:v>
                </c:pt>
                <c:pt idx="4779">
                  <c:v>18.295000000000002</c:v>
                </c:pt>
                <c:pt idx="4780">
                  <c:v>18.3094</c:v>
                </c:pt>
                <c:pt idx="4781">
                  <c:v>18.311699999999998</c:v>
                </c:pt>
                <c:pt idx="4782">
                  <c:v>18.3094</c:v>
                </c:pt>
                <c:pt idx="4783">
                  <c:v>18.306999999999999</c:v>
                </c:pt>
                <c:pt idx="4784">
                  <c:v>18.3201</c:v>
                </c:pt>
                <c:pt idx="4785">
                  <c:v>18.306999999999999</c:v>
                </c:pt>
                <c:pt idx="4786">
                  <c:v>18.322500000000002</c:v>
                </c:pt>
                <c:pt idx="4787">
                  <c:v>18.311699999999998</c:v>
                </c:pt>
                <c:pt idx="4788">
                  <c:v>18.302199999999999</c:v>
                </c:pt>
                <c:pt idx="4789">
                  <c:v>18.302199999999999</c:v>
                </c:pt>
                <c:pt idx="4790">
                  <c:v>18.310500000000001</c:v>
                </c:pt>
                <c:pt idx="4791">
                  <c:v>18.299800000000001</c:v>
                </c:pt>
                <c:pt idx="4792">
                  <c:v>18.290299999999998</c:v>
                </c:pt>
                <c:pt idx="4793">
                  <c:v>18.306999999999999</c:v>
                </c:pt>
                <c:pt idx="4794">
                  <c:v>18.295000000000002</c:v>
                </c:pt>
                <c:pt idx="4795">
                  <c:v>18.302199999999999</c:v>
                </c:pt>
                <c:pt idx="4796">
                  <c:v>18.2974</c:v>
                </c:pt>
                <c:pt idx="4797">
                  <c:v>18.299800000000001</c:v>
                </c:pt>
                <c:pt idx="4798">
                  <c:v>18.304600000000001</c:v>
                </c:pt>
                <c:pt idx="4799">
                  <c:v>18.312899999999999</c:v>
                </c:pt>
                <c:pt idx="4800">
                  <c:v>18.3249</c:v>
                </c:pt>
                <c:pt idx="4801">
                  <c:v>18.302199999999999</c:v>
                </c:pt>
                <c:pt idx="4802">
                  <c:v>18.299800000000001</c:v>
                </c:pt>
                <c:pt idx="4803">
                  <c:v>18.311699999999998</c:v>
                </c:pt>
                <c:pt idx="4804">
                  <c:v>18.312899999999999</c:v>
                </c:pt>
                <c:pt idx="4805">
                  <c:v>18.315300000000001</c:v>
                </c:pt>
                <c:pt idx="4806">
                  <c:v>18.3201</c:v>
                </c:pt>
                <c:pt idx="4807">
                  <c:v>18.306999999999999</c:v>
                </c:pt>
                <c:pt idx="4808">
                  <c:v>18.3094</c:v>
                </c:pt>
                <c:pt idx="4809">
                  <c:v>18.306999999999999</c:v>
                </c:pt>
                <c:pt idx="4810">
                  <c:v>18.306999999999999</c:v>
                </c:pt>
                <c:pt idx="4811">
                  <c:v>18.311699999999998</c:v>
                </c:pt>
                <c:pt idx="4812">
                  <c:v>18.302199999999999</c:v>
                </c:pt>
                <c:pt idx="4813">
                  <c:v>18.315300000000001</c:v>
                </c:pt>
                <c:pt idx="4814">
                  <c:v>18.3201</c:v>
                </c:pt>
                <c:pt idx="4815">
                  <c:v>18.3094</c:v>
                </c:pt>
                <c:pt idx="4816">
                  <c:v>18.311699999999998</c:v>
                </c:pt>
                <c:pt idx="4817">
                  <c:v>18.322500000000002</c:v>
                </c:pt>
                <c:pt idx="4818">
                  <c:v>18.306999999999999</c:v>
                </c:pt>
                <c:pt idx="4819">
                  <c:v>18.322500000000002</c:v>
                </c:pt>
                <c:pt idx="4820">
                  <c:v>18.317699999999999</c:v>
                </c:pt>
                <c:pt idx="4821">
                  <c:v>18.329599999999999</c:v>
                </c:pt>
                <c:pt idx="4822">
                  <c:v>18.310500000000001</c:v>
                </c:pt>
                <c:pt idx="4823">
                  <c:v>18.306999999999999</c:v>
                </c:pt>
                <c:pt idx="4824">
                  <c:v>18.3201</c:v>
                </c:pt>
                <c:pt idx="4825">
                  <c:v>18.3094</c:v>
                </c:pt>
                <c:pt idx="4826">
                  <c:v>18.329599999999999</c:v>
                </c:pt>
                <c:pt idx="4827">
                  <c:v>18.340299999999999</c:v>
                </c:pt>
                <c:pt idx="4828">
                  <c:v>18.334399999999999</c:v>
                </c:pt>
                <c:pt idx="4829">
                  <c:v>18.334399999999999</c:v>
                </c:pt>
                <c:pt idx="4830">
                  <c:v>18.332000000000001</c:v>
                </c:pt>
                <c:pt idx="4831">
                  <c:v>18.334399999999999</c:v>
                </c:pt>
                <c:pt idx="4832">
                  <c:v>18.335599999999999</c:v>
                </c:pt>
                <c:pt idx="4833">
                  <c:v>18.338000000000001</c:v>
                </c:pt>
                <c:pt idx="4834">
                  <c:v>18.327200000000001</c:v>
                </c:pt>
                <c:pt idx="4835">
                  <c:v>18.340299999999999</c:v>
                </c:pt>
                <c:pt idx="4836">
                  <c:v>18.332000000000001</c:v>
                </c:pt>
                <c:pt idx="4837">
                  <c:v>18.3523</c:v>
                </c:pt>
                <c:pt idx="4838">
                  <c:v>18.356999999999999</c:v>
                </c:pt>
                <c:pt idx="4839">
                  <c:v>18.3475</c:v>
                </c:pt>
                <c:pt idx="4840">
                  <c:v>18.354700000000001</c:v>
                </c:pt>
                <c:pt idx="4841">
                  <c:v>18.354700000000001</c:v>
                </c:pt>
                <c:pt idx="4842">
                  <c:v>18.366599999999998</c:v>
                </c:pt>
                <c:pt idx="4843">
                  <c:v>18.372499999999999</c:v>
                </c:pt>
                <c:pt idx="4844">
                  <c:v>18.361799999999999</c:v>
                </c:pt>
                <c:pt idx="4845">
                  <c:v>18.359400000000001</c:v>
                </c:pt>
                <c:pt idx="4846">
                  <c:v>18.377300000000002</c:v>
                </c:pt>
                <c:pt idx="4847">
                  <c:v>18.354700000000001</c:v>
                </c:pt>
                <c:pt idx="4848">
                  <c:v>18.361799999999999</c:v>
                </c:pt>
                <c:pt idx="4849">
                  <c:v>18.349900000000002</c:v>
                </c:pt>
                <c:pt idx="4850">
                  <c:v>18.354700000000001</c:v>
                </c:pt>
                <c:pt idx="4851">
                  <c:v>18.354700000000001</c:v>
                </c:pt>
                <c:pt idx="4852">
                  <c:v>18.3642</c:v>
                </c:pt>
                <c:pt idx="4853">
                  <c:v>18.349900000000002</c:v>
                </c:pt>
                <c:pt idx="4854">
                  <c:v>18.3523</c:v>
                </c:pt>
                <c:pt idx="4855">
                  <c:v>18.354700000000001</c:v>
                </c:pt>
                <c:pt idx="4856">
                  <c:v>18.382100000000001</c:v>
                </c:pt>
                <c:pt idx="4857">
                  <c:v>18.377300000000002</c:v>
                </c:pt>
                <c:pt idx="4858">
                  <c:v>18.377300000000002</c:v>
                </c:pt>
                <c:pt idx="4859">
                  <c:v>18.361799999999999</c:v>
                </c:pt>
                <c:pt idx="4860">
                  <c:v>18.386800000000001</c:v>
                </c:pt>
                <c:pt idx="4861">
                  <c:v>18.3642</c:v>
                </c:pt>
                <c:pt idx="4862">
                  <c:v>18.370200000000001</c:v>
                </c:pt>
                <c:pt idx="4863">
                  <c:v>18.356999999999999</c:v>
                </c:pt>
                <c:pt idx="4864">
                  <c:v>18.359400000000001</c:v>
                </c:pt>
                <c:pt idx="4865">
                  <c:v>18.372499999999999</c:v>
                </c:pt>
                <c:pt idx="4866">
                  <c:v>18.369</c:v>
                </c:pt>
                <c:pt idx="4867">
                  <c:v>18.3642</c:v>
                </c:pt>
                <c:pt idx="4868">
                  <c:v>18.3749</c:v>
                </c:pt>
                <c:pt idx="4869">
                  <c:v>18.372499999999999</c:v>
                </c:pt>
                <c:pt idx="4870">
                  <c:v>18.3749</c:v>
                </c:pt>
                <c:pt idx="4871">
                  <c:v>18.382100000000001</c:v>
                </c:pt>
                <c:pt idx="4872">
                  <c:v>18.397600000000001</c:v>
                </c:pt>
                <c:pt idx="4873">
                  <c:v>18.377300000000002</c:v>
                </c:pt>
                <c:pt idx="4874">
                  <c:v>18.3749</c:v>
                </c:pt>
                <c:pt idx="4875">
                  <c:v>18.377300000000002</c:v>
                </c:pt>
                <c:pt idx="4876">
                  <c:v>18.3797</c:v>
                </c:pt>
                <c:pt idx="4877">
                  <c:v>18.384499999999999</c:v>
                </c:pt>
                <c:pt idx="4878">
                  <c:v>18.389199999999999</c:v>
                </c:pt>
                <c:pt idx="4879">
                  <c:v>18.386800000000001</c:v>
                </c:pt>
                <c:pt idx="4880">
                  <c:v>18.384499999999999</c:v>
                </c:pt>
                <c:pt idx="4881">
                  <c:v>18.389199999999999</c:v>
                </c:pt>
                <c:pt idx="4882">
                  <c:v>18.395199999999999</c:v>
                </c:pt>
                <c:pt idx="4883">
                  <c:v>18.392800000000001</c:v>
                </c:pt>
                <c:pt idx="4884">
                  <c:v>18.393999999999998</c:v>
                </c:pt>
                <c:pt idx="4885">
                  <c:v>18.3916</c:v>
                </c:pt>
                <c:pt idx="4886">
                  <c:v>18.3797</c:v>
                </c:pt>
                <c:pt idx="4887">
                  <c:v>18.3904</c:v>
                </c:pt>
                <c:pt idx="4888">
                  <c:v>18.404699999999998</c:v>
                </c:pt>
                <c:pt idx="4889">
                  <c:v>18.404699999999998</c:v>
                </c:pt>
                <c:pt idx="4890">
                  <c:v>18.4023</c:v>
                </c:pt>
                <c:pt idx="4891">
                  <c:v>18.399999999999999</c:v>
                </c:pt>
                <c:pt idx="4892">
                  <c:v>18.3797</c:v>
                </c:pt>
                <c:pt idx="4893">
                  <c:v>18.411899999999999</c:v>
                </c:pt>
                <c:pt idx="4894">
                  <c:v>18.392800000000001</c:v>
                </c:pt>
                <c:pt idx="4895">
                  <c:v>18.415500000000002</c:v>
                </c:pt>
                <c:pt idx="4896">
                  <c:v>18.409500000000001</c:v>
                </c:pt>
                <c:pt idx="4897">
                  <c:v>18.4071</c:v>
                </c:pt>
                <c:pt idx="4898">
                  <c:v>18.409500000000001</c:v>
                </c:pt>
                <c:pt idx="4899">
                  <c:v>18.399999999999999</c:v>
                </c:pt>
                <c:pt idx="4900">
                  <c:v>18.4023</c:v>
                </c:pt>
                <c:pt idx="4901">
                  <c:v>18.409500000000001</c:v>
                </c:pt>
                <c:pt idx="4902">
                  <c:v>18.416599999999999</c:v>
                </c:pt>
                <c:pt idx="4903">
                  <c:v>18.404699999999998</c:v>
                </c:pt>
                <c:pt idx="4904">
                  <c:v>18.414300000000001</c:v>
                </c:pt>
                <c:pt idx="4905">
                  <c:v>18.4178</c:v>
                </c:pt>
                <c:pt idx="4906">
                  <c:v>18.420200000000001</c:v>
                </c:pt>
                <c:pt idx="4907">
                  <c:v>18.425000000000001</c:v>
                </c:pt>
                <c:pt idx="4908">
                  <c:v>18.420200000000001</c:v>
                </c:pt>
                <c:pt idx="4909">
                  <c:v>18.4298</c:v>
                </c:pt>
                <c:pt idx="4910">
                  <c:v>18.425000000000001</c:v>
                </c:pt>
                <c:pt idx="4911">
                  <c:v>18.436900000000001</c:v>
                </c:pt>
                <c:pt idx="4912">
                  <c:v>18.4453</c:v>
                </c:pt>
                <c:pt idx="4913">
                  <c:v>18.4298</c:v>
                </c:pt>
                <c:pt idx="4914">
                  <c:v>18.441700000000001</c:v>
                </c:pt>
                <c:pt idx="4915">
                  <c:v>18.432099999999998</c:v>
                </c:pt>
                <c:pt idx="4916">
                  <c:v>18.432099999999998</c:v>
                </c:pt>
                <c:pt idx="4917">
                  <c:v>18.45</c:v>
                </c:pt>
                <c:pt idx="4918">
                  <c:v>18.427399999999999</c:v>
                </c:pt>
                <c:pt idx="4919">
                  <c:v>18.454799999999999</c:v>
                </c:pt>
                <c:pt idx="4920">
                  <c:v>18.454799999999999</c:v>
                </c:pt>
                <c:pt idx="4921">
                  <c:v>18.447600000000001</c:v>
                </c:pt>
                <c:pt idx="4922">
                  <c:v>18.45</c:v>
                </c:pt>
                <c:pt idx="4923">
                  <c:v>18.439299999999999</c:v>
                </c:pt>
                <c:pt idx="4924">
                  <c:v>18.4619</c:v>
                </c:pt>
                <c:pt idx="4925">
                  <c:v>18.447600000000001</c:v>
                </c:pt>
                <c:pt idx="4926">
                  <c:v>18.4572</c:v>
                </c:pt>
                <c:pt idx="4927">
                  <c:v>18.4619</c:v>
                </c:pt>
                <c:pt idx="4928">
                  <c:v>18.4619</c:v>
                </c:pt>
                <c:pt idx="4929">
                  <c:v>18.4572</c:v>
                </c:pt>
                <c:pt idx="4930">
                  <c:v>18.4619</c:v>
                </c:pt>
                <c:pt idx="4931">
                  <c:v>18.4679</c:v>
                </c:pt>
                <c:pt idx="4932">
                  <c:v>18.464300000000001</c:v>
                </c:pt>
                <c:pt idx="4933">
                  <c:v>18.477399999999999</c:v>
                </c:pt>
                <c:pt idx="4934">
                  <c:v>18.459599999999998</c:v>
                </c:pt>
                <c:pt idx="4935">
                  <c:v>18.447600000000001</c:v>
                </c:pt>
                <c:pt idx="4936">
                  <c:v>18.452400000000001</c:v>
                </c:pt>
                <c:pt idx="4937">
                  <c:v>18.441700000000001</c:v>
                </c:pt>
                <c:pt idx="4938">
                  <c:v>18.4572</c:v>
                </c:pt>
                <c:pt idx="4939">
                  <c:v>18.4679</c:v>
                </c:pt>
                <c:pt idx="4940">
                  <c:v>18.4679</c:v>
                </c:pt>
                <c:pt idx="4941">
                  <c:v>18.452400000000001</c:v>
                </c:pt>
                <c:pt idx="4942">
                  <c:v>18.452400000000001</c:v>
                </c:pt>
                <c:pt idx="4943">
                  <c:v>18.454799999999999</c:v>
                </c:pt>
                <c:pt idx="4944">
                  <c:v>18.4405</c:v>
                </c:pt>
                <c:pt idx="4945">
                  <c:v>18.447600000000001</c:v>
                </c:pt>
                <c:pt idx="4946">
                  <c:v>18.452400000000001</c:v>
                </c:pt>
                <c:pt idx="4947">
                  <c:v>18.452400000000001</c:v>
                </c:pt>
                <c:pt idx="4948">
                  <c:v>18.4619</c:v>
                </c:pt>
                <c:pt idx="4949">
                  <c:v>18.45</c:v>
                </c:pt>
                <c:pt idx="4950">
                  <c:v>18.45</c:v>
                </c:pt>
                <c:pt idx="4951">
                  <c:v>18.459599999999998</c:v>
                </c:pt>
                <c:pt idx="4952">
                  <c:v>18.475100000000001</c:v>
                </c:pt>
                <c:pt idx="4953">
                  <c:v>18.459599999999998</c:v>
                </c:pt>
                <c:pt idx="4954">
                  <c:v>18.4619</c:v>
                </c:pt>
                <c:pt idx="4955">
                  <c:v>18.454799999999999</c:v>
                </c:pt>
                <c:pt idx="4956">
                  <c:v>18.477399999999999</c:v>
                </c:pt>
                <c:pt idx="4957">
                  <c:v>18.475100000000001</c:v>
                </c:pt>
                <c:pt idx="4958">
                  <c:v>18.479800000000001</c:v>
                </c:pt>
                <c:pt idx="4959">
                  <c:v>18.470300000000002</c:v>
                </c:pt>
                <c:pt idx="4960">
                  <c:v>18.4953</c:v>
                </c:pt>
                <c:pt idx="4961">
                  <c:v>18.475100000000001</c:v>
                </c:pt>
                <c:pt idx="4962">
                  <c:v>18.497699999999998</c:v>
                </c:pt>
                <c:pt idx="4963">
                  <c:v>18.4953</c:v>
                </c:pt>
                <c:pt idx="4964">
                  <c:v>18.4846</c:v>
                </c:pt>
                <c:pt idx="4965">
                  <c:v>18.4846</c:v>
                </c:pt>
                <c:pt idx="4966">
                  <c:v>18.492899999999999</c:v>
                </c:pt>
                <c:pt idx="4967">
                  <c:v>18.4846</c:v>
                </c:pt>
                <c:pt idx="4968">
                  <c:v>18.497699999999998</c:v>
                </c:pt>
                <c:pt idx="4969">
                  <c:v>18.497699999999998</c:v>
                </c:pt>
                <c:pt idx="4970">
                  <c:v>18.497699999999998</c:v>
                </c:pt>
                <c:pt idx="4971">
                  <c:v>18.502500000000001</c:v>
                </c:pt>
                <c:pt idx="4972">
                  <c:v>18.509599999999999</c:v>
                </c:pt>
                <c:pt idx="4973">
                  <c:v>18.512</c:v>
                </c:pt>
                <c:pt idx="4974">
                  <c:v>18.509599999999999</c:v>
                </c:pt>
                <c:pt idx="4975">
                  <c:v>18.5275</c:v>
                </c:pt>
                <c:pt idx="4976">
                  <c:v>18.532299999999999</c:v>
                </c:pt>
                <c:pt idx="4977">
                  <c:v>18.514399999999998</c:v>
                </c:pt>
                <c:pt idx="4978">
                  <c:v>18.532299999999999</c:v>
                </c:pt>
                <c:pt idx="4979">
                  <c:v>18.520399999999999</c:v>
                </c:pt>
                <c:pt idx="4980">
                  <c:v>18.507200000000001</c:v>
                </c:pt>
                <c:pt idx="4981">
                  <c:v>18.5227</c:v>
                </c:pt>
                <c:pt idx="4982">
                  <c:v>18.520399999999999</c:v>
                </c:pt>
                <c:pt idx="4983">
                  <c:v>18.509599999999999</c:v>
                </c:pt>
                <c:pt idx="4984">
                  <c:v>18.507200000000001</c:v>
                </c:pt>
                <c:pt idx="4985">
                  <c:v>18.5275</c:v>
                </c:pt>
                <c:pt idx="4986">
                  <c:v>18.534700000000001</c:v>
                </c:pt>
                <c:pt idx="4987">
                  <c:v>18.5227</c:v>
                </c:pt>
                <c:pt idx="4988">
                  <c:v>18.534700000000001</c:v>
                </c:pt>
                <c:pt idx="4989">
                  <c:v>18.534700000000001</c:v>
                </c:pt>
                <c:pt idx="4990">
                  <c:v>18.541799999999999</c:v>
                </c:pt>
                <c:pt idx="4991">
                  <c:v>18.520399999999999</c:v>
                </c:pt>
                <c:pt idx="4992">
                  <c:v>18.539400000000001</c:v>
                </c:pt>
                <c:pt idx="4993">
                  <c:v>18.534700000000001</c:v>
                </c:pt>
                <c:pt idx="4994">
                  <c:v>18.557300000000001</c:v>
                </c:pt>
                <c:pt idx="4995">
                  <c:v>18.5442</c:v>
                </c:pt>
                <c:pt idx="4996">
                  <c:v>18.546600000000002</c:v>
                </c:pt>
                <c:pt idx="4997">
                  <c:v>18.5442</c:v>
                </c:pt>
                <c:pt idx="4998">
                  <c:v>18.5549</c:v>
                </c:pt>
                <c:pt idx="4999">
                  <c:v>18.557300000000001</c:v>
                </c:pt>
                <c:pt idx="5000">
                  <c:v>18.548999999999999</c:v>
                </c:pt>
                <c:pt idx="5001">
                  <c:v>18.5442</c:v>
                </c:pt>
                <c:pt idx="5002">
                  <c:v>18.5502</c:v>
                </c:pt>
                <c:pt idx="5003">
                  <c:v>18.5442</c:v>
                </c:pt>
                <c:pt idx="5004">
                  <c:v>18.557300000000001</c:v>
                </c:pt>
                <c:pt idx="5005">
                  <c:v>18.539400000000001</c:v>
                </c:pt>
                <c:pt idx="5006">
                  <c:v>18.562100000000001</c:v>
                </c:pt>
                <c:pt idx="5007">
                  <c:v>18.552499999999998</c:v>
                </c:pt>
                <c:pt idx="5008">
                  <c:v>18.570399999999999</c:v>
                </c:pt>
                <c:pt idx="5009">
                  <c:v>18.557300000000001</c:v>
                </c:pt>
                <c:pt idx="5010">
                  <c:v>18.562100000000001</c:v>
                </c:pt>
                <c:pt idx="5011">
                  <c:v>18.5823</c:v>
                </c:pt>
                <c:pt idx="5012">
                  <c:v>18.569199999999999</c:v>
                </c:pt>
                <c:pt idx="5013">
                  <c:v>18.579999999999998</c:v>
                </c:pt>
                <c:pt idx="5014">
                  <c:v>18.566800000000001</c:v>
                </c:pt>
                <c:pt idx="5015">
                  <c:v>18.575199999999999</c:v>
                </c:pt>
                <c:pt idx="5016">
                  <c:v>18.575199999999999</c:v>
                </c:pt>
                <c:pt idx="5017">
                  <c:v>18.5943</c:v>
                </c:pt>
                <c:pt idx="5018">
                  <c:v>18.5943</c:v>
                </c:pt>
                <c:pt idx="5019">
                  <c:v>18.579999999999998</c:v>
                </c:pt>
                <c:pt idx="5020">
                  <c:v>18.575199999999999</c:v>
                </c:pt>
                <c:pt idx="5021">
                  <c:v>18.589500000000001</c:v>
                </c:pt>
                <c:pt idx="5022">
                  <c:v>18.574000000000002</c:v>
                </c:pt>
                <c:pt idx="5023">
                  <c:v>18.570399999999999</c:v>
                </c:pt>
                <c:pt idx="5024">
                  <c:v>18.574000000000002</c:v>
                </c:pt>
                <c:pt idx="5025">
                  <c:v>18.591899999999999</c:v>
                </c:pt>
                <c:pt idx="5026">
                  <c:v>18.584700000000002</c:v>
                </c:pt>
                <c:pt idx="5027">
                  <c:v>18.605</c:v>
                </c:pt>
                <c:pt idx="5028">
                  <c:v>18.602599999999999</c:v>
                </c:pt>
                <c:pt idx="5029">
                  <c:v>18.5823</c:v>
                </c:pt>
                <c:pt idx="5030">
                  <c:v>18.566800000000001</c:v>
                </c:pt>
                <c:pt idx="5031">
                  <c:v>18.602599999999999</c:v>
                </c:pt>
                <c:pt idx="5032">
                  <c:v>18.607399999999998</c:v>
                </c:pt>
                <c:pt idx="5033">
                  <c:v>18.600200000000001</c:v>
                </c:pt>
                <c:pt idx="5034">
                  <c:v>18.595500000000001</c:v>
                </c:pt>
                <c:pt idx="5035">
                  <c:v>18.596599999999999</c:v>
                </c:pt>
                <c:pt idx="5036">
                  <c:v>18.595500000000001</c:v>
                </c:pt>
                <c:pt idx="5037">
                  <c:v>18.584700000000002</c:v>
                </c:pt>
                <c:pt idx="5038">
                  <c:v>18.600200000000001</c:v>
                </c:pt>
                <c:pt idx="5039">
                  <c:v>18.591899999999999</c:v>
                </c:pt>
                <c:pt idx="5040">
                  <c:v>18.619299999999999</c:v>
                </c:pt>
                <c:pt idx="5041">
                  <c:v>18.612100000000002</c:v>
                </c:pt>
                <c:pt idx="5042">
                  <c:v>18.612100000000002</c:v>
                </c:pt>
                <c:pt idx="5043">
                  <c:v>18.612100000000002</c:v>
                </c:pt>
                <c:pt idx="5044">
                  <c:v>18.616900000000001</c:v>
                </c:pt>
                <c:pt idx="5045">
                  <c:v>18.6098</c:v>
                </c:pt>
                <c:pt idx="5046">
                  <c:v>18.6145</c:v>
                </c:pt>
                <c:pt idx="5047">
                  <c:v>18.607399999999998</c:v>
                </c:pt>
                <c:pt idx="5048">
                  <c:v>18.6145</c:v>
                </c:pt>
                <c:pt idx="5049">
                  <c:v>18.625299999999999</c:v>
                </c:pt>
                <c:pt idx="5050">
                  <c:v>18.619299999999999</c:v>
                </c:pt>
                <c:pt idx="5051">
                  <c:v>18.632400000000001</c:v>
                </c:pt>
                <c:pt idx="5052">
                  <c:v>18.646699999999999</c:v>
                </c:pt>
                <c:pt idx="5053">
                  <c:v>18.639600000000002</c:v>
                </c:pt>
                <c:pt idx="5054">
                  <c:v>18.6419</c:v>
                </c:pt>
                <c:pt idx="5055">
                  <c:v>18.627600000000001</c:v>
                </c:pt>
                <c:pt idx="5056">
                  <c:v>18.6479</c:v>
                </c:pt>
                <c:pt idx="5057">
                  <c:v>18.6372</c:v>
                </c:pt>
                <c:pt idx="5058">
                  <c:v>18.646699999999999</c:v>
                </c:pt>
                <c:pt idx="5059">
                  <c:v>18.650300000000001</c:v>
                </c:pt>
                <c:pt idx="5060">
                  <c:v>18.659800000000001</c:v>
                </c:pt>
                <c:pt idx="5061">
                  <c:v>18.655100000000001</c:v>
                </c:pt>
                <c:pt idx="5062">
                  <c:v>18.644300000000001</c:v>
                </c:pt>
                <c:pt idx="5063">
                  <c:v>18.639600000000002</c:v>
                </c:pt>
                <c:pt idx="5064">
                  <c:v>18.655100000000001</c:v>
                </c:pt>
                <c:pt idx="5065">
                  <c:v>18.652699999999999</c:v>
                </c:pt>
                <c:pt idx="5066">
                  <c:v>18.6372</c:v>
                </c:pt>
                <c:pt idx="5067">
                  <c:v>18.657399999999999</c:v>
                </c:pt>
                <c:pt idx="5068">
                  <c:v>18.655100000000001</c:v>
                </c:pt>
                <c:pt idx="5069">
                  <c:v>18.652699999999999</c:v>
                </c:pt>
                <c:pt idx="5070">
                  <c:v>18.659800000000001</c:v>
                </c:pt>
                <c:pt idx="5071">
                  <c:v>18.662199999999999</c:v>
                </c:pt>
                <c:pt idx="5072">
                  <c:v>18.6479</c:v>
                </c:pt>
                <c:pt idx="5073">
                  <c:v>18.6479</c:v>
                </c:pt>
                <c:pt idx="5074">
                  <c:v>18.652699999999999</c:v>
                </c:pt>
                <c:pt idx="5075">
                  <c:v>18.657399999999999</c:v>
                </c:pt>
                <c:pt idx="5076">
                  <c:v>18.6646</c:v>
                </c:pt>
                <c:pt idx="5077">
                  <c:v>18.6646</c:v>
                </c:pt>
                <c:pt idx="5078">
                  <c:v>18.662199999999999</c:v>
                </c:pt>
                <c:pt idx="5079">
                  <c:v>18.657399999999999</c:v>
                </c:pt>
                <c:pt idx="5080">
                  <c:v>18.6479</c:v>
                </c:pt>
                <c:pt idx="5081">
                  <c:v>18.657399999999999</c:v>
                </c:pt>
                <c:pt idx="5082">
                  <c:v>18.667000000000002</c:v>
                </c:pt>
                <c:pt idx="5083">
                  <c:v>18.674099999999999</c:v>
                </c:pt>
                <c:pt idx="5084">
                  <c:v>18.676500000000001</c:v>
                </c:pt>
                <c:pt idx="5085">
                  <c:v>18.667000000000002</c:v>
                </c:pt>
                <c:pt idx="5086">
                  <c:v>18.684899999999999</c:v>
                </c:pt>
                <c:pt idx="5087">
                  <c:v>18.672899999999998</c:v>
                </c:pt>
                <c:pt idx="5088">
                  <c:v>18.687200000000001</c:v>
                </c:pt>
                <c:pt idx="5089">
                  <c:v>18.680099999999999</c:v>
                </c:pt>
                <c:pt idx="5090">
                  <c:v>18.684899999999999</c:v>
                </c:pt>
                <c:pt idx="5091">
                  <c:v>18.689599999999999</c:v>
                </c:pt>
                <c:pt idx="5092">
                  <c:v>18.684899999999999</c:v>
                </c:pt>
                <c:pt idx="5093">
                  <c:v>18.687200000000001</c:v>
                </c:pt>
                <c:pt idx="5094">
                  <c:v>18.680099999999999</c:v>
                </c:pt>
                <c:pt idx="5095">
                  <c:v>18.694400000000002</c:v>
                </c:pt>
                <c:pt idx="5096">
                  <c:v>18.705100000000002</c:v>
                </c:pt>
                <c:pt idx="5097">
                  <c:v>18.7075</c:v>
                </c:pt>
                <c:pt idx="5098">
                  <c:v>18.695599999999999</c:v>
                </c:pt>
                <c:pt idx="5099">
                  <c:v>18.692</c:v>
                </c:pt>
                <c:pt idx="5100">
                  <c:v>18.7242</c:v>
                </c:pt>
                <c:pt idx="5101">
                  <c:v>18.709900000000001</c:v>
                </c:pt>
                <c:pt idx="5102">
                  <c:v>18.698</c:v>
                </c:pt>
                <c:pt idx="5103">
                  <c:v>18.726600000000001</c:v>
                </c:pt>
                <c:pt idx="5104">
                  <c:v>18.712299999999999</c:v>
                </c:pt>
                <c:pt idx="5105">
                  <c:v>18.714700000000001</c:v>
                </c:pt>
                <c:pt idx="5106">
                  <c:v>18.7194</c:v>
                </c:pt>
                <c:pt idx="5107">
                  <c:v>18.7302</c:v>
                </c:pt>
                <c:pt idx="5108">
                  <c:v>18.732500000000002</c:v>
                </c:pt>
                <c:pt idx="5109">
                  <c:v>18.744499999999999</c:v>
                </c:pt>
                <c:pt idx="5110">
                  <c:v>18.7302</c:v>
                </c:pt>
                <c:pt idx="5111">
                  <c:v>18.727799999999998</c:v>
                </c:pt>
                <c:pt idx="5112">
                  <c:v>18.744499999999999</c:v>
                </c:pt>
                <c:pt idx="5113">
                  <c:v>18.7349</c:v>
                </c:pt>
                <c:pt idx="5114">
                  <c:v>18.744499999999999</c:v>
                </c:pt>
                <c:pt idx="5115">
                  <c:v>18.7349</c:v>
                </c:pt>
                <c:pt idx="5116">
                  <c:v>18.7349</c:v>
                </c:pt>
                <c:pt idx="5117">
                  <c:v>18.739699999999999</c:v>
                </c:pt>
                <c:pt idx="5118">
                  <c:v>18.739699999999999</c:v>
                </c:pt>
                <c:pt idx="5119">
                  <c:v>18.7349</c:v>
                </c:pt>
                <c:pt idx="5120">
                  <c:v>18.744499999999999</c:v>
                </c:pt>
                <c:pt idx="5121">
                  <c:v>18.737300000000001</c:v>
                </c:pt>
                <c:pt idx="5122">
                  <c:v>18.737300000000001</c:v>
                </c:pt>
                <c:pt idx="5123">
                  <c:v>18.7349</c:v>
                </c:pt>
                <c:pt idx="5124">
                  <c:v>18.756399999999999</c:v>
                </c:pt>
                <c:pt idx="5125">
                  <c:v>18.7516</c:v>
                </c:pt>
                <c:pt idx="5126">
                  <c:v>18.749199999999998</c:v>
                </c:pt>
                <c:pt idx="5127">
                  <c:v>18.7349</c:v>
                </c:pt>
                <c:pt idx="5128">
                  <c:v>18.7194</c:v>
                </c:pt>
                <c:pt idx="5129">
                  <c:v>18.7075</c:v>
                </c:pt>
                <c:pt idx="5130">
                  <c:v>18.7242</c:v>
                </c:pt>
                <c:pt idx="5131">
                  <c:v>18.717099999999999</c:v>
                </c:pt>
                <c:pt idx="5132">
                  <c:v>18.7194</c:v>
                </c:pt>
                <c:pt idx="5133">
                  <c:v>18.7302</c:v>
                </c:pt>
                <c:pt idx="5134">
                  <c:v>18.7194</c:v>
                </c:pt>
                <c:pt idx="5135">
                  <c:v>18.7254</c:v>
                </c:pt>
                <c:pt idx="5136">
                  <c:v>18.727799999999998</c:v>
                </c:pt>
                <c:pt idx="5137">
                  <c:v>18.709900000000001</c:v>
                </c:pt>
                <c:pt idx="5138">
                  <c:v>18.717099999999999</c:v>
                </c:pt>
                <c:pt idx="5139">
                  <c:v>18.709900000000001</c:v>
                </c:pt>
                <c:pt idx="5140">
                  <c:v>18.7194</c:v>
                </c:pt>
                <c:pt idx="5141">
                  <c:v>18.717099999999999</c:v>
                </c:pt>
                <c:pt idx="5142">
                  <c:v>18.721800000000002</c:v>
                </c:pt>
                <c:pt idx="5143">
                  <c:v>18.7242</c:v>
                </c:pt>
                <c:pt idx="5144">
                  <c:v>18.712299999999999</c:v>
                </c:pt>
                <c:pt idx="5145">
                  <c:v>18.7027</c:v>
                </c:pt>
                <c:pt idx="5146">
                  <c:v>18.705100000000002</c:v>
                </c:pt>
                <c:pt idx="5147">
                  <c:v>18.700399999999998</c:v>
                </c:pt>
                <c:pt idx="5148">
                  <c:v>18.709900000000001</c:v>
                </c:pt>
                <c:pt idx="5149">
                  <c:v>18.717099999999999</c:v>
                </c:pt>
                <c:pt idx="5150">
                  <c:v>18.7075</c:v>
                </c:pt>
                <c:pt idx="5151">
                  <c:v>18.7075</c:v>
                </c:pt>
                <c:pt idx="5152">
                  <c:v>18.682500000000001</c:v>
                </c:pt>
                <c:pt idx="5153">
                  <c:v>18.7075</c:v>
                </c:pt>
                <c:pt idx="5154">
                  <c:v>18.7194</c:v>
                </c:pt>
                <c:pt idx="5155">
                  <c:v>18.721800000000002</c:v>
                </c:pt>
                <c:pt idx="5156">
                  <c:v>18.7075</c:v>
                </c:pt>
                <c:pt idx="5157">
                  <c:v>18.7027</c:v>
                </c:pt>
                <c:pt idx="5158">
                  <c:v>18.712299999999999</c:v>
                </c:pt>
                <c:pt idx="5159">
                  <c:v>18.705100000000002</c:v>
                </c:pt>
                <c:pt idx="5160">
                  <c:v>18.717099999999999</c:v>
                </c:pt>
                <c:pt idx="5161">
                  <c:v>18.717099999999999</c:v>
                </c:pt>
                <c:pt idx="5162">
                  <c:v>18.721800000000002</c:v>
                </c:pt>
                <c:pt idx="5163">
                  <c:v>18.714700000000001</c:v>
                </c:pt>
                <c:pt idx="5164">
                  <c:v>18.7075</c:v>
                </c:pt>
                <c:pt idx="5165">
                  <c:v>18.7194</c:v>
                </c:pt>
                <c:pt idx="5166">
                  <c:v>18.7075</c:v>
                </c:pt>
                <c:pt idx="5167">
                  <c:v>18.714700000000001</c:v>
                </c:pt>
                <c:pt idx="5168">
                  <c:v>18.705100000000002</c:v>
                </c:pt>
                <c:pt idx="5169">
                  <c:v>18.714700000000001</c:v>
                </c:pt>
                <c:pt idx="5170">
                  <c:v>18.712299999999999</c:v>
                </c:pt>
                <c:pt idx="5171">
                  <c:v>18.7027</c:v>
                </c:pt>
                <c:pt idx="5172">
                  <c:v>18.7027</c:v>
                </c:pt>
                <c:pt idx="5173">
                  <c:v>18.692</c:v>
                </c:pt>
                <c:pt idx="5174">
                  <c:v>18.705100000000002</c:v>
                </c:pt>
                <c:pt idx="5175">
                  <c:v>18.7027</c:v>
                </c:pt>
                <c:pt idx="5176">
                  <c:v>18.700399999999998</c:v>
                </c:pt>
                <c:pt idx="5177">
                  <c:v>18.709900000000001</c:v>
                </c:pt>
                <c:pt idx="5178">
                  <c:v>18.7075</c:v>
                </c:pt>
                <c:pt idx="5179">
                  <c:v>18.689599999999999</c:v>
                </c:pt>
                <c:pt idx="5180">
                  <c:v>18.712299999999999</c:v>
                </c:pt>
                <c:pt idx="5181">
                  <c:v>18.687200000000001</c:v>
                </c:pt>
                <c:pt idx="5182">
                  <c:v>18.7027</c:v>
                </c:pt>
                <c:pt idx="5183">
                  <c:v>18.689599999999999</c:v>
                </c:pt>
                <c:pt idx="5184">
                  <c:v>18.700399999999998</c:v>
                </c:pt>
                <c:pt idx="5185">
                  <c:v>18.700399999999998</c:v>
                </c:pt>
                <c:pt idx="5186">
                  <c:v>18.682500000000001</c:v>
                </c:pt>
                <c:pt idx="5187">
                  <c:v>18.682500000000001</c:v>
                </c:pt>
                <c:pt idx="5188">
                  <c:v>18.705100000000002</c:v>
                </c:pt>
                <c:pt idx="5189">
                  <c:v>18.6968</c:v>
                </c:pt>
                <c:pt idx="5190">
                  <c:v>18.698</c:v>
                </c:pt>
                <c:pt idx="5191">
                  <c:v>18.705100000000002</c:v>
                </c:pt>
                <c:pt idx="5192">
                  <c:v>18.682500000000001</c:v>
                </c:pt>
                <c:pt idx="5193">
                  <c:v>18.692</c:v>
                </c:pt>
                <c:pt idx="5194">
                  <c:v>18.689599999999999</c:v>
                </c:pt>
                <c:pt idx="5195">
                  <c:v>18.694400000000002</c:v>
                </c:pt>
                <c:pt idx="5196">
                  <c:v>18.7027</c:v>
                </c:pt>
                <c:pt idx="5197">
                  <c:v>18.694400000000002</c:v>
                </c:pt>
                <c:pt idx="5198">
                  <c:v>18.7075</c:v>
                </c:pt>
                <c:pt idx="5199">
                  <c:v>18.709900000000001</c:v>
                </c:pt>
                <c:pt idx="5200">
                  <c:v>18.699200000000001</c:v>
                </c:pt>
                <c:pt idx="5201">
                  <c:v>18.709900000000001</c:v>
                </c:pt>
                <c:pt idx="5202">
                  <c:v>18.7075</c:v>
                </c:pt>
                <c:pt idx="5203">
                  <c:v>18.709900000000001</c:v>
                </c:pt>
                <c:pt idx="5204">
                  <c:v>18.692</c:v>
                </c:pt>
                <c:pt idx="5205">
                  <c:v>18.694400000000002</c:v>
                </c:pt>
                <c:pt idx="5206">
                  <c:v>18.700399999999998</c:v>
                </c:pt>
                <c:pt idx="5207">
                  <c:v>18.7075</c:v>
                </c:pt>
                <c:pt idx="5208">
                  <c:v>18.7194</c:v>
                </c:pt>
                <c:pt idx="5209">
                  <c:v>18.712299999999999</c:v>
                </c:pt>
                <c:pt idx="5210">
                  <c:v>18.712299999999999</c:v>
                </c:pt>
                <c:pt idx="5211">
                  <c:v>18.709900000000001</c:v>
                </c:pt>
                <c:pt idx="5212">
                  <c:v>18.714700000000001</c:v>
                </c:pt>
                <c:pt idx="5213">
                  <c:v>18.714700000000001</c:v>
                </c:pt>
                <c:pt idx="5214">
                  <c:v>18.709900000000001</c:v>
                </c:pt>
                <c:pt idx="5215">
                  <c:v>18.714700000000001</c:v>
                </c:pt>
                <c:pt idx="5216">
                  <c:v>18.712299999999999</c:v>
                </c:pt>
                <c:pt idx="5217">
                  <c:v>18.717099999999999</c:v>
                </c:pt>
                <c:pt idx="5218">
                  <c:v>18.717099999999999</c:v>
                </c:pt>
                <c:pt idx="5219">
                  <c:v>18.709900000000001</c:v>
                </c:pt>
                <c:pt idx="5220">
                  <c:v>18.714700000000001</c:v>
                </c:pt>
                <c:pt idx="5221">
                  <c:v>18.705100000000002</c:v>
                </c:pt>
                <c:pt idx="5222">
                  <c:v>18.714700000000001</c:v>
                </c:pt>
                <c:pt idx="5223">
                  <c:v>18.717099999999999</c:v>
                </c:pt>
                <c:pt idx="5224">
                  <c:v>18.721800000000002</c:v>
                </c:pt>
                <c:pt idx="5225">
                  <c:v>18.7194</c:v>
                </c:pt>
                <c:pt idx="5226">
                  <c:v>18.727799999999998</c:v>
                </c:pt>
                <c:pt idx="5227">
                  <c:v>18.732500000000002</c:v>
                </c:pt>
                <c:pt idx="5228">
                  <c:v>18.7254</c:v>
                </c:pt>
                <c:pt idx="5229">
                  <c:v>18.737300000000001</c:v>
                </c:pt>
                <c:pt idx="5230">
                  <c:v>18.7302</c:v>
                </c:pt>
                <c:pt idx="5231">
                  <c:v>18.7349</c:v>
                </c:pt>
                <c:pt idx="5232">
                  <c:v>18.742100000000001</c:v>
                </c:pt>
                <c:pt idx="5233">
                  <c:v>18.726600000000001</c:v>
                </c:pt>
                <c:pt idx="5234">
                  <c:v>18.726600000000001</c:v>
                </c:pt>
                <c:pt idx="5235">
                  <c:v>18.726600000000001</c:v>
                </c:pt>
                <c:pt idx="5236">
                  <c:v>18.7254</c:v>
                </c:pt>
                <c:pt idx="5237">
                  <c:v>18.7254</c:v>
                </c:pt>
                <c:pt idx="5238">
                  <c:v>18.717099999999999</c:v>
                </c:pt>
                <c:pt idx="5239">
                  <c:v>18.7349</c:v>
                </c:pt>
                <c:pt idx="5240">
                  <c:v>18.7194</c:v>
                </c:pt>
                <c:pt idx="5241">
                  <c:v>18.714700000000001</c:v>
                </c:pt>
                <c:pt idx="5242">
                  <c:v>18.737300000000001</c:v>
                </c:pt>
                <c:pt idx="5243">
                  <c:v>18.732500000000002</c:v>
                </c:pt>
                <c:pt idx="5244">
                  <c:v>18.737300000000001</c:v>
                </c:pt>
                <c:pt idx="5245">
                  <c:v>18.7349</c:v>
                </c:pt>
                <c:pt idx="5246">
                  <c:v>18.721800000000002</c:v>
                </c:pt>
                <c:pt idx="5247">
                  <c:v>18.744499999999999</c:v>
                </c:pt>
                <c:pt idx="5248">
                  <c:v>18.721800000000002</c:v>
                </c:pt>
                <c:pt idx="5249">
                  <c:v>18.717099999999999</c:v>
                </c:pt>
                <c:pt idx="5250">
                  <c:v>18.717099999999999</c:v>
                </c:pt>
                <c:pt idx="5251">
                  <c:v>18.705100000000002</c:v>
                </c:pt>
                <c:pt idx="5252">
                  <c:v>18.7075</c:v>
                </c:pt>
                <c:pt idx="5253">
                  <c:v>18.712299999999999</c:v>
                </c:pt>
                <c:pt idx="5254">
                  <c:v>18.726600000000001</c:v>
                </c:pt>
                <c:pt idx="5255">
                  <c:v>18.705100000000002</c:v>
                </c:pt>
                <c:pt idx="5256">
                  <c:v>18.7075</c:v>
                </c:pt>
                <c:pt idx="5257">
                  <c:v>18.712299999999999</c:v>
                </c:pt>
                <c:pt idx="5258">
                  <c:v>18.700399999999998</c:v>
                </c:pt>
                <c:pt idx="5259">
                  <c:v>18.717099999999999</c:v>
                </c:pt>
                <c:pt idx="5260">
                  <c:v>18.717099999999999</c:v>
                </c:pt>
                <c:pt idx="5261">
                  <c:v>18.7075</c:v>
                </c:pt>
                <c:pt idx="5262">
                  <c:v>18.712299999999999</c:v>
                </c:pt>
                <c:pt idx="5263">
                  <c:v>18.709900000000001</c:v>
                </c:pt>
                <c:pt idx="5264">
                  <c:v>18.6968</c:v>
                </c:pt>
                <c:pt idx="5265">
                  <c:v>18.7027</c:v>
                </c:pt>
                <c:pt idx="5266">
                  <c:v>18.698</c:v>
                </c:pt>
                <c:pt idx="5267">
                  <c:v>18.709900000000001</c:v>
                </c:pt>
                <c:pt idx="5268">
                  <c:v>18.712299999999999</c:v>
                </c:pt>
                <c:pt idx="5269">
                  <c:v>18.7075</c:v>
                </c:pt>
                <c:pt idx="5270">
                  <c:v>18.7027</c:v>
                </c:pt>
                <c:pt idx="5271">
                  <c:v>18.7075</c:v>
                </c:pt>
                <c:pt idx="5272">
                  <c:v>18.709900000000001</c:v>
                </c:pt>
                <c:pt idx="5273">
                  <c:v>18.714700000000001</c:v>
                </c:pt>
                <c:pt idx="5274">
                  <c:v>18.705100000000002</c:v>
                </c:pt>
                <c:pt idx="5275">
                  <c:v>18.712299999999999</c:v>
                </c:pt>
                <c:pt idx="5276">
                  <c:v>18.7075</c:v>
                </c:pt>
                <c:pt idx="5277">
                  <c:v>18.689599999999999</c:v>
                </c:pt>
                <c:pt idx="5278">
                  <c:v>18.700399999999998</c:v>
                </c:pt>
                <c:pt idx="5279">
                  <c:v>18.689599999999999</c:v>
                </c:pt>
                <c:pt idx="5280">
                  <c:v>18.709900000000001</c:v>
                </c:pt>
                <c:pt idx="5281">
                  <c:v>18.7027</c:v>
                </c:pt>
                <c:pt idx="5282">
                  <c:v>18.687200000000001</c:v>
                </c:pt>
                <c:pt idx="5283">
                  <c:v>18.7075</c:v>
                </c:pt>
                <c:pt idx="5284">
                  <c:v>18.689599999999999</c:v>
                </c:pt>
                <c:pt idx="5285">
                  <c:v>18.712299999999999</c:v>
                </c:pt>
                <c:pt idx="5286">
                  <c:v>18.7075</c:v>
                </c:pt>
                <c:pt idx="5287">
                  <c:v>18.700399999999998</c:v>
                </c:pt>
                <c:pt idx="5288">
                  <c:v>18.689599999999999</c:v>
                </c:pt>
                <c:pt idx="5289">
                  <c:v>18.698</c:v>
                </c:pt>
                <c:pt idx="5290">
                  <c:v>18.687200000000001</c:v>
                </c:pt>
                <c:pt idx="5291">
                  <c:v>18.6968</c:v>
                </c:pt>
                <c:pt idx="5292">
                  <c:v>18.687200000000001</c:v>
                </c:pt>
                <c:pt idx="5293">
                  <c:v>18.698</c:v>
                </c:pt>
                <c:pt idx="5294">
                  <c:v>18.7027</c:v>
                </c:pt>
                <c:pt idx="5295">
                  <c:v>18.700399999999998</c:v>
                </c:pt>
                <c:pt idx="5296">
                  <c:v>18.692</c:v>
                </c:pt>
                <c:pt idx="5297">
                  <c:v>18.687200000000001</c:v>
                </c:pt>
                <c:pt idx="5298">
                  <c:v>18.714700000000001</c:v>
                </c:pt>
                <c:pt idx="5299">
                  <c:v>18.705100000000002</c:v>
                </c:pt>
                <c:pt idx="5300">
                  <c:v>18.7075</c:v>
                </c:pt>
                <c:pt idx="5301">
                  <c:v>18.705100000000002</c:v>
                </c:pt>
                <c:pt idx="5302">
                  <c:v>18.709900000000001</c:v>
                </c:pt>
                <c:pt idx="5303">
                  <c:v>18.714700000000001</c:v>
                </c:pt>
                <c:pt idx="5304">
                  <c:v>18.7075</c:v>
                </c:pt>
                <c:pt idx="5305">
                  <c:v>18.7194</c:v>
                </c:pt>
                <c:pt idx="5306">
                  <c:v>18.709900000000001</c:v>
                </c:pt>
                <c:pt idx="5307">
                  <c:v>18.695599999999999</c:v>
                </c:pt>
                <c:pt idx="5308">
                  <c:v>18.705100000000002</c:v>
                </c:pt>
                <c:pt idx="5309">
                  <c:v>18.705100000000002</c:v>
                </c:pt>
                <c:pt idx="5310">
                  <c:v>18.7027</c:v>
                </c:pt>
                <c:pt idx="5311">
                  <c:v>18.7075</c:v>
                </c:pt>
                <c:pt idx="5312">
                  <c:v>18.7075</c:v>
                </c:pt>
                <c:pt idx="5313">
                  <c:v>18.7027</c:v>
                </c:pt>
                <c:pt idx="5314">
                  <c:v>18.712299999999999</c:v>
                </c:pt>
                <c:pt idx="5315">
                  <c:v>18.700399999999998</c:v>
                </c:pt>
                <c:pt idx="5316">
                  <c:v>18.714700000000001</c:v>
                </c:pt>
                <c:pt idx="5317">
                  <c:v>18.700399999999998</c:v>
                </c:pt>
                <c:pt idx="5318">
                  <c:v>18.700399999999998</c:v>
                </c:pt>
                <c:pt idx="5319">
                  <c:v>18.689599999999999</c:v>
                </c:pt>
                <c:pt idx="5320">
                  <c:v>18.694400000000002</c:v>
                </c:pt>
                <c:pt idx="5321">
                  <c:v>18.705100000000002</c:v>
                </c:pt>
                <c:pt idx="5322">
                  <c:v>18.7027</c:v>
                </c:pt>
                <c:pt idx="5323">
                  <c:v>18.705100000000002</c:v>
                </c:pt>
                <c:pt idx="5324">
                  <c:v>18.694400000000002</c:v>
                </c:pt>
                <c:pt idx="5325">
                  <c:v>18.7075</c:v>
                </c:pt>
                <c:pt idx="5326">
                  <c:v>18.714700000000001</c:v>
                </c:pt>
                <c:pt idx="5327">
                  <c:v>18.714700000000001</c:v>
                </c:pt>
                <c:pt idx="5328">
                  <c:v>18.717099999999999</c:v>
                </c:pt>
                <c:pt idx="5329">
                  <c:v>18.695599999999999</c:v>
                </c:pt>
                <c:pt idx="5330">
                  <c:v>18.692</c:v>
                </c:pt>
                <c:pt idx="5331">
                  <c:v>18.684899999999999</c:v>
                </c:pt>
                <c:pt idx="5332">
                  <c:v>18.7027</c:v>
                </c:pt>
                <c:pt idx="5333">
                  <c:v>18.705100000000002</c:v>
                </c:pt>
                <c:pt idx="5334">
                  <c:v>18.709900000000001</c:v>
                </c:pt>
                <c:pt idx="5335">
                  <c:v>18.699200000000001</c:v>
                </c:pt>
                <c:pt idx="5336">
                  <c:v>18.712299999999999</c:v>
                </c:pt>
                <c:pt idx="5337">
                  <c:v>18.712299999999999</c:v>
                </c:pt>
                <c:pt idx="5338">
                  <c:v>18.700399999999998</c:v>
                </c:pt>
                <c:pt idx="5339">
                  <c:v>18.714700000000001</c:v>
                </c:pt>
                <c:pt idx="5340">
                  <c:v>18.721800000000002</c:v>
                </c:pt>
                <c:pt idx="5341">
                  <c:v>18.712299999999999</c:v>
                </c:pt>
                <c:pt idx="5342">
                  <c:v>18.7349</c:v>
                </c:pt>
                <c:pt idx="5343">
                  <c:v>18.714700000000001</c:v>
                </c:pt>
                <c:pt idx="5344">
                  <c:v>18.7027</c:v>
                </c:pt>
                <c:pt idx="5345">
                  <c:v>18.700399999999998</c:v>
                </c:pt>
                <c:pt idx="5346">
                  <c:v>18.705100000000002</c:v>
                </c:pt>
                <c:pt idx="5347">
                  <c:v>18.717099999999999</c:v>
                </c:pt>
                <c:pt idx="5348">
                  <c:v>18.698</c:v>
                </c:pt>
                <c:pt idx="5349">
                  <c:v>18.712299999999999</c:v>
                </c:pt>
                <c:pt idx="5350">
                  <c:v>18.705100000000002</c:v>
                </c:pt>
                <c:pt idx="5351">
                  <c:v>18.717099999999999</c:v>
                </c:pt>
                <c:pt idx="5352">
                  <c:v>18.6968</c:v>
                </c:pt>
                <c:pt idx="5353">
                  <c:v>18.682500000000001</c:v>
                </c:pt>
                <c:pt idx="5354">
                  <c:v>18.7027</c:v>
                </c:pt>
                <c:pt idx="5355">
                  <c:v>18.712299999999999</c:v>
                </c:pt>
                <c:pt idx="5356">
                  <c:v>18.7075</c:v>
                </c:pt>
                <c:pt idx="5357">
                  <c:v>18.705100000000002</c:v>
                </c:pt>
                <c:pt idx="5358">
                  <c:v>18.705100000000002</c:v>
                </c:pt>
                <c:pt idx="5359">
                  <c:v>18.714700000000001</c:v>
                </c:pt>
                <c:pt idx="5360">
                  <c:v>18.7254</c:v>
                </c:pt>
                <c:pt idx="5361">
                  <c:v>18.7242</c:v>
                </c:pt>
                <c:pt idx="5362">
                  <c:v>18.717099999999999</c:v>
                </c:pt>
                <c:pt idx="5363">
                  <c:v>18.721800000000002</c:v>
                </c:pt>
                <c:pt idx="5364">
                  <c:v>18.721800000000002</c:v>
                </c:pt>
                <c:pt idx="5365">
                  <c:v>18.717099999999999</c:v>
                </c:pt>
                <c:pt idx="5366">
                  <c:v>18.714700000000001</c:v>
                </c:pt>
                <c:pt idx="5367">
                  <c:v>18.7302</c:v>
                </c:pt>
                <c:pt idx="5368">
                  <c:v>18.728999999999999</c:v>
                </c:pt>
                <c:pt idx="5369">
                  <c:v>18.7242</c:v>
                </c:pt>
                <c:pt idx="5370">
                  <c:v>18.7027</c:v>
                </c:pt>
                <c:pt idx="5371">
                  <c:v>18.721800000000002</c:v>
                </c:pt>
                <c:pt idx="5372">
                  <c:v>18.721800000000002</c:v>
                </c:pt>
                <c:pt idx="5373">
                  <c:v>18.7302</c:v>
                </c:pt>
                <c:pt idx="5374">
                  <c:v>18.7254</c:v>
                </c:pt>
                <c:pt idx="5375">
                  <c:v>18.7027</c:v>
                </c:pt>
                <c:pt idx="5376">
                  <c:v>18.721800000000002</c:v>
                </c:pt>
                <c:pt idx="5377">
                  <c:v>18.727799999999998</c:v>
                </c:pt>
                <c:pt idx="5378">
                  <c:v>18.7242</c:v>
                </c:pt>
                <c:pt idx="5379">
                  <c:v>18.731400000000001</c:v>
                </c:pt>
                <c:pt idx="5380">
                  <c:v>18.737300000000001</c:v>
                </c:pt>
                <c:pt idx="5381">
                  <c:v>18.739699999999999</c:v>
                </c:pt>
                <c:pt idx="5382">
                  <c:v>18.739699999999999</c:v>
                </c:pt>
                <c:pt idx="5383">
                  <c:v>18.7624</c:v>
                </c:pt>
                <c:pt idx="5384">
                  <c:v>18.7624</c:v>
                </c:pt>
                <c:pt idx="5385">
                  <c:v>18.755199999999999</c:v>
                </c:pt>
                <c:pt idx="5386">
                  <c:v>18.787400000000002</c:v>
                </c:pt>
                <c:pt idx="5387">
                  <c:v>18.785</c:v>
                </c:pt>
                <c:pt idx="5388">
                  <c:v>18.775500000000001</c:v>
                </c:pt>
                <c:pt idx="5389">
                  <c:v>18.794499999999999</c:v>
                </c:pt>
                <c:pt idx="5390">
                  <c:v>18.792200000000001</c:v>
                </c:pt>
                <c:pt idx="5391">
                  <c:v>18.7898</c:v>
                </c:pt>
                <c:pt idx="5392">
                  <c:v>18.809999999999999</c:v>
                </c:pt>
                <c:pt idx="5393">
                  <c:v>18.802900000000001</c:v>
                </c:pt>
                <c:pt idx="5394">
                  <c:v>18.8124</c:v>
                </c:pt>
                <c:pt idx="5395">
                  <c:v>18.8172</c:v>
                </c:pt>
                <c:pt idx="5396">
                  <c:v>18.837499999999999</c:v>
                </c:pt>
                <c:pt idx="5397">
                  <c:v>18.849399999999999</c:v>
                </c:pt>
                <c:pt idx="5398">
                  <c:v>18.872</c:v>
                </c:pt>
                <c:pt idx="5399">
                  <c:v>18.887499999999999</c:v>
                </c:pt>
                <c:pt idx="5400">
                  <c:v>18.9114</c:v>
                </c:pt>
                <c:pt idx="5401">
                  <c:v>18.9221</c:v>
                </c:pt>
                <c:pt idx="5402">
                  <c:v>18.929200000000002</c:v>
                </c:pt>
                <c:pt idx="5403">
                  <c:v>18.951899999999998</c:v>
                </c:pt>
                <c:pt idx="5404">
                  <c:v>18.979299999999999</c:v>
                </c:pt>
                <c:pt idx="5405">
                  <c:v>19.007899999999999</c:v>
                </c:pt>
                <c:pt idx="5406">
                  <c:v>19.0318</c:v>
                </c:pt>
                <c:pt idx="5407">
                  <c:v>19.0639</c:v>
                </c:pt>
                <c:pt idx="5408">
                  <c:v>19.092600000000001</c:v>
                </c:pt>
                <c:pt idx="5409">
                  <c:v>19.127099999999999</c:v>
                </c:pt>
                <c:pt idx="5410">
                  <c:v>19.139099999999999</c:v>
                </c:pt>
                <c:pt idx="5411">
                  <c:v>19.1569</c:v>
                </c:pt>
                <c:pt idx="5412">
                  <c:v>19.177199999999999</c:v>
                </c:pt>
                <c:pt idx="5413">
                  <c:v>19.2225</c:v>
                </c:pt>
                <c:pt idx="5414">
                  <c:v>19.259499999999999</c:v>
                </c:pt>
                <c:pt idx="5415">
                  <c:v>19.2666</c:v>
                </c:pt>
                <c:pt idx="5416">
                  <c:v>19.311900000000001</c:v>
                </c:pt>
                <c:pt idx="5417">
                  <c:v>19.3369</c:v>
                </c:pt>
                <c:pt idx="5418">
                  <c:v>19.3644</c:v>
                </c:pt>
                <c:pt idx="5419">
                  <c:v>19.384599999999999</c:v>
                </c:pt>
                <c:pt idx="5420">
                  <c:v>19.421600000000002</c:v>
                </c:pt>
                <c:pt idx="5421">
                  <c:v>19.459700000000002</c:v>
                </c:pt>
                <c:pt idx="5422">
                  <c:v>19.470500000000001</c:v>
                </c:pt>
                <c:pt idx="5423">
                  <c:v>19.482399999999998</c:v>
                </c:pt>
                <c:pt idx="5424">
                  <c:v>19.507400000000001</c:v>
                </c:pt>
                <c:pt idx="5425">
                  <c:v>19.555099999999999</c:v>
                </c:pt>
                <c:pt idx="5426">
                  <c:v>19.555099999999999</c:v>
                </c:pt>
                <c:pt idx="5427">
                  <c:v>19.584900000000001</c:v>
                </c:pt>
                <c:pt idx="5428">
                  <c:v>19.591999999999999</c:v>
                </c:pt>
                <c:pt idx="5429">
                  <c:v>19.607500000000002</c:v>
                </c:pt>
                <c:pt idx="5430">
                  <c:v>19.6099</c:v>
                </c:pt>
                <c:pt idx="5431">
                  <c:v>19.6052</c:v>
                </c:pt>
                <c:pt idx="5432">
                  <c:v>19.642099999999999</c:v>
                </c:pt>
                <c:pt idx="5433">
                  <c:v>19.644500000000001</c:v>
                </c:pt>
                <c:pt idx="5434">
                  <c:v>19.671900000000001</c:v>
                </c:pt>
                <c:pt idx="5435">
                  <c:v>19.667100000000001</c:v>
                </c:pt>
                <c:pt idx="5436">
                  <c:v>19.662400000000002</c:v>
                </c:pt>
                <c:pt idx="5437">
                  <c:v>19.66</c:v>
                </c:pt>
                <c:pt idx="5438">
                  <c:v>19.646899999999999</c:v>
                </c:pt>
                <c:pt idx="5439">
                  <c:v>19.642099999999999</c:v>
                </c:pt>
                <c:pt idx="5440">
                  <c:v>19.6218</c:v>
                </c:pt>
                <c:pt idx="5441">
                  <c:v>19.596800000000002</c:v>
                </c:pt>
                <c:pt idx="5442">
                  <c:v>19.587299999999999</c:v>
                </c:pt>
                <c:pt idx="5443">
                  <c:v>19.584900000000001</c:v>
                </c:pt>
                <c:pt idx="5444">
                  <c:v>19.557500000000001</c:v>
                </c:pt>
                <c:pt idx="5445">
                  <c:v>19.530100000000001</c:v>
                </c:pt>
                <c:pt idx="5446">
                  <c:v>19.507400000000001</c:v>
                </c:pt>
                <c:pt idx="5447">
                  <c:v>19.494299999999999</c:v>
                </c:pt>
                <c:pt idx="5448">
                  <c:v>19.487100000000002</c:v>
                </c:pt>
                <c:pt idx="5449">
                  <c:v>19.454999999999998</c:v>
                </c:pt>
                <c:pt idx="5450">
                  <c:v>19.439499999999999</c:v>
                </c:pt>
                <c:pt idx="5451">
                  <c:v>19.416799999999999</c:v>
                </c:pt>
                <c:pt idx="5452">
                  <c:v>19.3703</c:v>
                </c:pt>
                <c:pt idx="5453">
                  <c:v>19.3477</c:v>
                </c:pt>
                <c:pt idx="5454">
                  <c:v>19.327400000000001</c:v>
                </c:pt>
                <c:pt idx="5455">
                  <c:v>19.3</c:v>
                </c:pt>
                <c:pt idx="5456">
                  <c:v>19.274999999999999</c:v>
                </c:pt>
                <c:pt idx="5457">
                  <c:v>19.245100000000001</c:v>
                </c:pt>
                <c:pt idx="5458">
                  <c:v>19.224900000000002</c:v>
                </c:pt>
                <c:pt idx="5459">
                  <c:v>19.207000000000001</c:v>
                </c:pt>
                <c:pt idx="5460">
                  <c:v>19.186699999999998</c:v>
                </c:pt>
                <c:pt idx="5461">
                  <c:v>19.1629</c:v>
                </c:pt>
                <c:pt idx="5462">
                  <c:v>19.1402</c:v>
                </c:pt>
                <c:pt idx="5463">
                  <c:v>19.122399999999999</c:v>
                </c:pt>
                <c:pt idx="5464">
                  <c:v>19.077100000000002</c:v>
                </c:pt>
                <c:pt idx="5465">
                  <c:v>19.059200000000001</c:v>
                </c:pt>
                <c:pt idx="5466">
                  <c:v>19.027000000000001</c:v>
                </c:pt>
                <c:pt idx="5467">
                  <c:v>18.9924</c:v>
                </c:pt>
                <c:pt idx="5468">
                  <c:v>19.006699999999999</c:v>
                </c:pt>
                <c:pt idx="5469">
                  <c:v>19.004300000000001</c:v>
                </c:pt>
                <c:pt idx="5470">
                  <c:v>19.001999999999999</c:v>
                </c:pt>
                <c:pt idx="5471">
                  <c:v>18.985299999999999</c:v>
                </c:pt>
                <c:pt idx="5472">
                  <c:v>18.985299999999999</c:v>
                </c:pt>
                <c:pt idx="5473">
                  <c:v>18.965</c:v>
                </c:pt>
                <c:pt idx="5474">
                  <c:v>18.962599999999998</c:v>
                </c:pt>
                <c:pt idx="5475">
                  <c:v>18.9376</c:v>
                </c:pt>
                <c:pt idx="5476">
                  <c:v>18.929200000000002</c:v>
                </c:pt>
                <c:pt idx="5477">
                  <c:v>18.917300000000001</c:v>
                </c:pt>
                <c:pt idx="5478">
                  <c:v>18.9102</c:v>
                </c:pt>
                <c:pt idx="5479">
                  <c:v>18.904199999999999</c:v>
                </c:pt>
                <c:pt idx="5480">
                  <c:v>18.889900000000001</c:v>
                </c:pt>
                <c:pt idx="5481">
                  <c:v>18.872</c:v>
                </c:pt>
                <c:pt idx="5482">
                  <c:v>18.879200000000001</c:v>
                </c:pt>
                <c:pt idx="5483">
                  <c:v>18.876799999999999</c:v>
                </c:pt>
                <c:pt idx="5484">
                  <c:v>18.876799999999999</c:v>
                </c:pt>
                <c:pt idx="5485">
                  <c:v>18.857700000000001</c:v>
                </c:pt>
                <c:pt idx="5486">
                  <c:v>18.869599999999998</c:v>
                </c:pt>
                <c:pt idx="5487">
                  <c:v>18.857700000000001</c:v>
                </c:pt>
                <c:pt idx="5488">
                  <c:v>18.860099999999999</c:v>
                </c:pt>
                <c:pt idx="5489">
                  <c:v>18.842199999999998</c:v>
                </c:pt>
                <c:pt idx="5490">
                  <c:v>18.8398</c:v>
                </c:pt>
                <c:pt idx="5491">
                  <c:v>18.832699999999999</c:v>
                </c:pt>
                <c:pt idx="5492">
                  <c:v>18.814800000000002</c:v>
                </c:pt>
                <c:pt idx="5493">
                  <c:v>18.826699999999999</c:v>
                </c:pt>
                <c:pt idx="5494">
                  <c:v>18.819600000000001</c:v>
                </c:pt>
                <c:pt idx="5495">
                  <c:v>18.819600000000001</c:v>
                </c:pt>
                <c:pt idx="5496">
                  <c:v>18.8398</c:v>
                </c:pt>
                <c:pt idx="5497">
                  <c:v>18.824300000000001</c:v>
                </c:pt>
                <c:pt idx="5498">
                  <c:v>18.821999999999999</c:v>
                </c:pt>
                <c:pt idx="5499">
                  <c:v>18.832699999999999</c:v>
                </c:pt>
                <c:pt idx="5500">
                  <c:v>18.821999999999999</c:v>
                </c:pt>
                <c:pt idx="5501">
                  <c:v>18.819600000000001</c:v>
                </c:pt>
                <c:pt idx="5502">
                  <c:v>18.819600000000001</c:v>
                </c:pt>
                <c:pt idx="5503">
                  <c:v>18.830300000000001</c:v>
                </c:pt>
                <c:pt idx="5504">
                  <c:v>18.826699999999999</c:v>
                </c:pt>
                <c:pt idx="5505">
                  <c:v>18.8172</c:v>
                </c:pt>
                <c:pt idx="5506">
                  <c:v>18.8446</c:v>
                </c:pt>
                <c:pt idx="5507">
                  <c:v>18.835100000000001</c:v>
                </c:pt>
                <c:pt idx="5508">
                  <c:v>18.821999999999999</c:v>
                </c:pt>
                <c:pt idx="5509">
                  <c:v>18.814800000000002</c:v>
                </c:pt>
                <c:pt idx="5510">
                  <c:v>18.805299999999999</c:v>
                </c:pt>
                <c:pt idx="5511">
                  <c:v>18.824300000000001</c:v>
                </c:pt>
                <c:pt idx="5512">
                  <c:v>18.8124</c:v>
                </c:pt>
                <c:pt idx="5513">
                  <c:v>18.809999999999999</c:v>
                </c:pt>
                <c:pt idx="5514">
                  <c:v>18.809999999999999</c:v>
                </c:pt>
                <c:pt idx="5515">
                  <c:v>18.814800000000002</c:v>
                </c:pt>
                <c:pt idx="5516">
                  <c:v>18.8124</c:v>
                </c:pt>
                <c:pt idx="5517">
                  <c:v>18.805299999999999</c:v>
                </c:pt>
                <c:pt idx="5518">
                  <c:v>18.814800000000002</c:v>
                </c:pt>
                <c:pt idx="5519">
                  <c:v>18.8172</c:v>
                </c:pt>
                <c:pt idx="5520">
                  <c:v>18.809999999999999</c:v>
                </c:pt>
                <c:pt idx="5521">
                  <c:v>18.807600000000001</c:v>
                </c:pt>
                <c:pt idx="5522">
                  <c:v>18.809999999999999</c:v>
                </c:pt>
                <c:pt idx="5523">
                  <c:v>18.794499999999999</c:v>
                </c:pt>
                <c:pt idx="5524">
                  <c:v>18.787400000000002</c:v>
                </c:pt>
                <c:pt idx="5525">
                  <c:v>18.814800000000002</c:v>
                </c:pt>
                <c:pt idx="5526">
                  <c:v>18.814800000000002</c:v>
                </c:pt>
                <c:pt idx="5527">
                  <c:v>18.794499999999999</c:v>
                </c:pt>
                <c:pt idx="5528">
                  <c:v>18.8124</c:v>
                </c:pt>
                <c:pt idx="5529">
                  <c:v>18.809999999999999</c:v>
                </c:pt>
                <c:pt idx="5530">
                  <c:v>18.794499999999999</c:v>
                </c:pt>
                <c:pt idx="5531">
                  <c:v>18.7898</c:v>
                </c:pt>
                <c:pt idx="5532">
                  <c:v>18.802900000000001</c:v>
                </c:pt>
                <c:pt idx="5533">
                  <c:v>18.809999999999999</c:v>
                </c:pt>
                <c:pt idx="5534">
                  <c:v>18.807600000000001</c:v>
                </c:pt>
                <c:pt idx="5535">
                  <c:v>18.8017</c:v>
                </c:pt>
                <c:pt idx="5536">
                  <c:v>18.777799999999999</c:v>
                </c:pt>
                <c:pt idx="5537">
                  <c:v>18.794499999999999</c:v>
                </c:pt>
                <c:pt idx="5538">
                  <c:v>18.807600000000001</c:v>
                </c:pt>
                <c:pt idx="5539">
                  <c:v>18.787400000000002</c:v>
                </c:pt>
                <c:pt idx="5540">
                  <c:v>18.7898</c:v>
                </c:pt>
                <c:pt idx="5541">
                  <c:v>18.7898</c:v>
                </c:pt>
                <c:pt idx="5542">
                  <c:v>18.8005</c:v>
                </c:pt>
                <c:pt idx="5543">
                  <c:v>18.796900000000001</c:v>
                </c:pt>
                <c:pt idx="5544">
                  <c:v>18.792200000000001</c:v>
                </c:pt>
                <c:pt idx="5545">
                  <c:v>18.7743</c:v>
                </c:pt>
                <c:pt idx="5546">
                  <c:v>18.792200000000001</c:v>
                </c:pt>
                <c:pt idx="5547">
                  <c:v>18.785</c:v>
                </c:pt>
                <c:pt idx="5548">
                  <c:v>18.785</c:v>
                </c:pt>
                <c:pt idx="5549">
                  <c:v>18.776700000000002</c:v>
                </c:pt>
                <c:pt idx="5550">
                  <c:v>18.777799999999999</c:v>
                </c:pt>
                <c:pt idx="5551">
                  <c:v>18.776700000000002</c:v>
                </c:pt>
                <c:pt idx="5552">
                  <c:v>18.769500000000001</c:v>
                </c:pt>
                <c:pt idx="5553">
                  <c:v>18.780200000000001</c:v>
                </c:pt>
                <c:pt idx="5554">
                  <c:v>18.7743</c:v>
                </c:pt>
                <c:pt idx="5555">
                  <c:v>18.775500000000001</c:v>
                </c:pt>
                <c:pt idx="5556">
                  <c:v>18.782599999999999</c:v>
                </c:pt>
                <c:pt idx="5557">
                  <c:v>18.771899999999999</c:v>
                </c:pt>
                <c:pt idx="5558">
                  <c:v>18.771899999999999</c:v>
                </c:pt>
                <c:pt idx="5559">
                  <c:v>18.776700000000002</c:v>
                </c:pt>
                <c:pt idx="5560">
                  <c:v>18.782599999999999</c:v>
                </c:pt>
                <c:pt idx="5561">
                  <c:v>18.787400000000002</c:v>
                </c:pt>
                <c:pt idx="5562">
                  <c:v>18.764700000000001</c:v>
                </c:pt>
                <c:pt idx="5563">
                  <c:v>18.771899999999999</c:v>
                </c:pt>
                <c:pt idx="5564">
                  <c:v>18.7624</c:v>
                </c:pt>
                <c:pt idx="5565">
                  <c:v>18.7624</c:v>
                </c:pt>
                <c:pt idx="5566">
                  <c:v>18.767099999999999</c:v>
                </c:pt>
                <c:pt idx="5567">
                  <c:v>18.785</c:v>
                </c:pt>
                <c:pt idx="5568">
                  <c:v>18.7624</c:v>
                </c:pt>
                <c:pt idx="5569">
                  <c:v>18.764700000000001</c:v>
                </c:pt>
                <c:pt idx="5570">
                  <c:v>18.7743</c:v>
                </c:pt>
                <c:pt idx="5571">
                  <c:v>18.764700000000001</c:v>
                </c:pt>
                <c:pt idx="5572">
                  <c:v>18.777799999999999</c:v>
                </c:pt>
                <c:pt idx="5573">
                  <c:v>18.782599999999999</c:v>
                </c:pt>
                <c:pt idx="5574">
                  <c:v>18.775500000000001</c:v>
                </c:pt>
                <c:pt idx="5575">
                  <c:v>18.782599999999999</c:v>
                </c:pt>
                <c:pt idx="5576">
                  <c:v>18.782599999999999</c:v>
                </c:pt>
                <c:pt idx="5577">
                  <c:v>18.782599999999999</c:v>
                </c:pt>
                <c:pt idx="5578">
                  <c:v>18.782599999999999</c:v>
                </c:pt>
                <c:pt idx="5579">
                  <c:v>18.785</c:v>
                </c:pt>
                <c:pt idx="5580">
                  <c:v>18.771899999999999</c:v>
                </c:pt>
                <c:pt idx="5581">
                  <c:v>18.7624</c:v>
                </c:pt>
                <c:pt idx="5582">
                  <c:v>18.767099999999999</c:v>
                </c:pt>
                <c:pt idx="5583">
                  <c:v>18.767099999999999</c:v>
                </c:pt>
                <c:pt idx="5584">
                  <c:v>18.769500000000001</c:v>
                </c:pt>
                <c:pt idx="5585">
                  <c:v>18.769500000000001</c:v>
                </c:pt>
                <c:pt idx="5586">
                  <c:v>18.780200000000001</c:v>
                </c:pt>
                <c:pt idx="5587">
                  <c:v>18.767099999999999</c:v>
                </c:pt>
                <c:pt idx="5588">
                  <c:v>18.771899999999999</c:v>
                </c:pt>
                <c:pt idx="5589">
                  <c:v>18.764700000000001</c:v>
                </c:pt>
                <c:pt idx="5590">
                  <c:v>18.764700000000001</c:v>
                </c:pt>
                <c:pt idx="5591">
                  <c:v>18.764700000000001</c:v>
                </c:pt>
                <c:pt idx="5592">
                  <c:v>18.785</c:v>
                </c:pt>
                <c:pt idx="5593">
                  <c:v>18.780200000000001</c:v>
                </c:pt>
                <c:pt idx="5594">
                  <c:v>18.782599999999999</c:v>
                </c:pt>
                <c:pt idx="5595">
                  <c:v>18.792200000000001</c:v>
                </c:pt>
                <c:pt idx="5596">
                  <c:v>18.776700000000002</c:v>
                </c:pt>
                <c:pt idx="5597">
                  <c:v>18.785</c:v>
                </c:pt>
                <c:pt idx="5598">
                  <c:v>18.785</c:v>
                </c:pt>
                <c:pt idx="5599">
                  <c:v>18.771899999999999</c:v>
                </c:pt>
                <c:pt idx="5600">
                  <c:v>18.787400000000002</c:v>
                </c:pt>
                <c:pt idx="5601">
                  <c:v>18.780200000000001</c:v>
                </c:pt>
                <c:pt idx="5602">
                  <c:v>18.771899999999999</c:v>
                </c:pt>
                <c:pt idx="5603">
                  <c:v>18.775500000000001</c:v>
                </c:pt>
                <c:pt idx="5604">
                  <c:v>18.767099999999999</c:v>
                </c:pt>
                <c:pt idx="5605">
                  <c:v>18.787400000000002</c:v>
                </c:pt>
                <c:pt idx="5606">
                  <c:v>18.777799999999999</c:v>
                </c:pt>
                <c:pt idx="5607">
                  <c:v>18.787400000000002</c:v>
                </c:pt>
                <c:pt idx="5608">
                  <c:v>18.776700000000002</c:v>
                </c:pt>
                <c:pt idx="5609">
                  <c:v>18.792200000000001</c:v>
                </c:pt>
                <c:pt idx="5610">
                  <c:v>18.792200000000001</c:v>
                </c:pt>
                <c:pt idx="5611">
                  <c:v>18.776700000000002</c:v>
                </c:pt>
                <c:pt idx="5612">
                  <c:v>18.782599999999999</c:v>
                </c:pt>
                <c:pt idx="5613">
                  <c:v>18.776700000000002</c:v>
                </c:pt>
                <c:pt idx="5614">
                  <c:v>18.785</c:v>
                </c:pt>
                <c:pt idx="5615">
                  <c:v>18.780200000000001</c:v>
                </c:pt>
                <c:pt idx="5616">
                  <c:v>18.7743</c:v>
                </c:pt>
                <c:pt idx="5617">
                  <c:v>18.767099999999999</c:v>
                </c:pt>
                <c:pt idx="5618">
                  <c:v>18.7743</c:v>
                </c:pt>
                <c:pt idx="5619">
                  <c:v>18.771899999999999</c:v>
                </c:pt>
                <c:pt idx="5620">
                  <c:v>18.764700000000001</c:v>
                </c:pt>
                <c:pt idx="5621">
                  <c:v>18.769500000000001</c:v>
                </c:pt>
                <c:pt idx="5622">
                  <c:v>18.777799999999999</c:v>
                </c:pt>
                <c:pt idx="5623">
                  <c:v>18.769500000000001</c:v>
                </c:pt>
                <c:pt idx="5624">
                  <c:v>18.7624</c:v>
                </c:pt>
                <c:pt idx="5625">
                  <c:v>18.771899999999999</c:v>
                </c:pt>
                <c:pt idx="5626">
                  <c:v>18.760000000000002</c:v>
                </c:pt>
                <c:pt idx="5627">
                  <c:v>18.7576</c:v>
                </c:pt>
                <c:pt idx="5628">
                  <c:v>18.767099999999999</c:v>
                </c:pt>
                <c:pt idx="5629">
                  <c:v>18.7576</c:v>
                </c:pt>
                <c:pt idx="5630">
                  <c:v>18.777799999999999</c:v>
                </c:pt>
                <c:pt idx="5631">
                  <c:v>18.764700000000001</c:v>
                </c:pt>
                <c:pt idx="5632">
                  <c:v>18.7743</c:v>
                </c:pt>
                <c:pt idx="5633">
                  <c:v>18.771899999999999</c:v>
                </c:pt>
                <c:pt idx="5634">
                  <c:v>18.767099999999999</c:v>
                </c:pt>
                <c:pt idx="5635">
                  <c:v>18.771899999999999</c:v>
                </c:pt>
                <c:pt idx="5636">
                  <c:v>18.767099999999999</c:v>
                </c:pt>
                <c:pt idx="5637">
                  <c:v>18.7624</c:v>
                </c:pt>
                <c:pt idx="5638">
                  <c:v>18.776700000000002</c:v>
                </c:pt>
                <c:pt idx="5639">
                  <c:v>18.764700000000001</c:v>
                </c:pt>
                <c:pt idx="5640">
                  <c:v>18.780200000000001</c:v>
                </c:pt>
                <c:pt idx="5641">
                  <c:v>18.767099999999999</c:v>
                </c:pt>
                <c:pt idx="5642">
                  <c:v>18.771899999999999</c:v>
                </c:pt>
                <c:pt idx="5643">
                  <c:v>18.7576</c:v>
                </c:pt>
                <c:pt idx="5644">
                  <c:v>18.760000000000002</c:v>
                </c:pt>
                <c:pt idx="5645">
                  <c:v>18.7624</c:v>
                </c:pt>
                <c:pt idx="5646">
                  <c:v>18.771899999999999</c:v>
                </c:pt>
                <c:pt idx="5647">
                  <c:v>18.750399999999999</c:v>
                </c:pt>
                <c:pt idx="5648">
                  <c:v>18.767099999999999</c:v>
                </c:pt>
                <c:pt idx="5649">
                  <c:v>18.776700000000002</c:v>
                </c:pt>
                <c:pt idx="5650">
                  <c:v>18.764700000000001</c:v>
                </c:pt>
                <c:pt idx="5651">
                  <c:v>18.764700000000001</c:v>
                </c:pt>
                <c:pt idx="5652">
                  <c:v>18.771899999999999</c:v>
                </c:pt>
                <c:pt idx="5653">
                  <c:v>18.767099999999999</c:v>
                </c:pt>
                <c:pt idx="5654">
                  <c:v>18.787400000000002</c:v>
                </c:pt>
                <c:pt idx="5655">
                  <c:v>18.775500000000001</c:v>
                </c:pt>
                <c:pt idx="5656">
                  <c:v>18.779</c:v>
                </c:pt>
                <c:pt idx="5657">
                  <c:v>18.771899999999999</c:v>
                </c:pt>
                <c:pt idx="5658">
                  <c:v>18.785</c:v>
                </c:pt>
                <c:pt idx="5659">
                  <c:v>18.769500000000001</c:v>
                </c:pt>
                <c:pt idx="5660">
                  <c:v>18.7898</c:v>
                </c:pt>
                <c:pt idx="5661">
                  <c:v>18.782599999999999</c:v>
                </c:pt>
                <c:pt idx="5662">
                  <c:v>18.7743</c:v>
                </c:pt>
                <c:pt idx="5663">
                  <c:v>18.7898</c:v>
                </c:pt>
                <c:pt idx="5664">
                  <c:v>18.792200000000001</c:v>
                </c:pt>
                <c:pt idx="5665">
                  <c:v>18.796900000000001</c:v>
                </c:pt>
                <c:pt idx="5666">
                  <c:v>18.799299999999999</c:v>
                </c:pt>
                <c:pt idx="5667">
                  <c:v>18.787400000000002</c:v>
                </c:pt>
                <c:pt idx="5668">
                  <c:v>18.785</c:v>
                </c:pt>
                <c:pt idx="5669">
                  <c:v>18.771899999999999</c:v>
                </c:pt>
                <c:pt idx="5670">
                  <c:v>18.7743</c:v>
                </c:pt>
                <c:pt idx="5671">
                  <c:v>18.787400000000002</c:v>
                </c:pt>
                <c:pt idx="5672">
                  <c:v>18.7898</c:v>
                </c:pt>
                <c:pt idx="5673">
                  <c:v>18.794499999999999</c:v>
                </c:pt>
                <c:pt idx="5674">
                  <c:v>18.805299999999999</c:v>
                </c:pt>
                <c:pt idx="5675">
                  <c:v>18.8017</c:v>
                </c:pt>
                <c:pt idx="5676">
                  <c:v>18.787400000000002</c:v>
                </c:pt>
                <c:pt idx="5677">
                  <c:v>18.7743</c:v>
                </c:pt>
                <c:pt idx="5678">
                  <c:v>18.782599999999999</c:v>
                </c:pt>
                <c:pt idx="5679">
                  <c:v>18.787400000000002</c:v>
                </c:pt>
                <c:pt idx="5680">
                  <c:v>18.777799999999999</c:v>
                </c:pt>
                <c:pt idx="5681">
                  <c:v>18.794499999999999</c:v>
                </c:pt>
                <c:pt idx="5682">
                  <c:v>18.796900000000001</c:v>
                </c:pt>
                <c:pt idx="5683">
                  <c:v>18.796900000000001</c:v>
                </c:pt>
                <c:pt idx="5684">
                  <c:v>18.785</c:v>
                </c:pt>
                <c:pt idx="5685">
                  <c:v>18.796900000000001</c:v>
                </c:pt>
                <c:pt idx="5686">
                  <c:v>18.792200000000001</c:v>
                </c:pt>
                <c:pt idx="5687">
                  <c:v>18.796900000000001</c:v>
                </c:pt>
                <c:pt idx="5688">
                  <c:v>18.782599999999999</c:v>
                </c:pt>
                <c:pt idx="5689">
                  <c:v>18.7743</c:v>
                </c:pt>
                <c:pt idx="5690">
                  <c:v>18.782599999999999</c:v>
                </c:pt>
                <c:pt idx="5691">
                  <c:v>18.799299999999999</c:v>
                </c:pt>
                <c:pt idx="5692">
                  <c:v>18.802900000000001</c:v>
                </c:pt>
                <c:pt idx="5693">
                  <c:v>18.821999999999999</c:v>
                </c:pt>
                <c:pt idx="5694">
                  <c:v>18.819600000000001</c:v>
                </c:pt>
                <c:pt idx="5695">
                  <c:v>18.8124</c:v>
                </c:pt>
                <c:pt idx="5696">
                  <c:v>18.8172</c:v>
                </c:pt>
                <c:pt idx="5697">
                  <c:v>18.8172</c:v>
                </c:pt>
                <c:pt idx="5698">
                  <c:v>18.796900000000001</c:v>
                </c:pt>
                <c:pt idx="5699">
                  <c:v>18.805299999999999</c:v>
                </c:pt>
                <c:pt idx="5700">
                  <c:v>18.8065</c:v>
                </c:pt>
                <c:pt idx="5701">
                  <c:v>18.742100000000001</c:v>
                </c:pt>
                <c:pt idx="5702">
                  <c:v>18.744499999999999</c:v>
                </c:pt>
                <c:pt idx="5703">
                  <c:v>18.732500000000002</c:v>
                </c:pt>
                <c:pt idx="5704">
                  <c:v>18.749199999999998</c:v>
                </c:pt>
                <c:pt idx="5705">
                  <c:v>18.767099999999999</c:v>
                </c:pt>
                <c:pt idx="5706">
                  <c:v>18.769500000000001</c:v>
                </c:pt>
                <c:pt idx="5707">
                  <c:v>18.771899999999999</c:v>
                </c:pt>
                <c:pt idx="5708">
                  <c:v>18.776700000000002</c:v>
                </c:pt>
                <c:pt idx="5709">
                  <c:v>18.777799999999999</c:v>
                </c:pt>
                <c:pt idx="5710">
                  <c:v>18.787400000000002</c:v>
                </c:pt>
                <c:pt idx="5711">
                  <c:v>18.782599999999999</c:v>
                </c:pt>
                <c:pt idx="5712">
                  <c:v>18.782599999999999</c:v>
                </c:pt>
                <c:pt idx="5713">
                  <c:v>18.794499999999999</c:v>
                </c:pt>
                <c:pt idx="5714">
                  <c:v>18.785</c:v>
                </c:pt>
                <c:pt idx="5715">
                  <c:v>18.807600000000001</c:v>
                </c:pt>
                <c:pt idx="5716">
                  <c:v>18.814800000000002</c:v>
                </c:pt>
                <c:pt idx="5717">
                  <c:v>18.824300000000001</c:v>
                </c:pt>
                <c:pt idx="5718">
                  <c:v>18.842199999999998</c:v>
                </c:pt>
                <c:pt idx="5719">
                  <c:v>18.847000000000001</c:v>
                </c:pt>
                <c:pt idx="5720">
                  <c:v>18.8398</c:v>
                </c:pt>
                <c:pt idx="5721">
                  <c:v>18.821999999999999</c:v>
                </c:pt>
                <c:pt idx="5722">
                  <c:v>18.826699999999999</c:v>
                </c:pt>
                <c:pt idx="5723">
                  <c:v>18.837499999999999</c:v>
                </c:pt>
                <c:pt idx="5724">
                  <c:v>18.832699999999999</c:v>
                </c:pt>
                <c:pt idx="5725">
                  <c:v>18.809999999999999</c:v>
                </c:pt>
                <c:pt idx="5726">
                  <c:v>18.799299999999999</c:v>
                </c:pt>
                <c:pt idx="5727">
                  <c:v>18.809999999999999</c:v>
                </c:pt>
                <c:pt idx="5728">
                  <c:v>18.8017</c:v>
                </c:pt>
                <c:pt idx="5729">
                  <c:v>18.825500000000002</c:v>
                </c:pt>
                <c:pt idx="5730">
                  <c:v>18.8124</c:v>
                </c:pt>
                <c:pt idx="5731">
                  <c:v>18.8124</c:v>
                </c:pt>
                <c:pt idx="5732">
                  <c:v>18.819600000000001</c:v>
                </c:pt>
                <c:pt idx="5733">
                  <c:v>18.8172</c:v>
                </c:pt>
                <c:pt idx="5734">
                  <c:v>18.8124</c:v>
                </c:pt>
                <c:pt idx="5735">
                  <c:v>18.792200000000001</c:v>
                </c:pt>
                <c:pt idx="5736">
                  <c:v>18.794499999999999</c:v>
                </c:pt>
                <c:pt idx="5737">
                  <c:v>18.807600000000001</c:v>
                </c:pt>
                <c:pt idx="5738">
                  <c:v>18.826699999999999</c:v>
                </c:pt>
                <c:pt idx="5739">
                  <c:v>18.802900000000001</c:v>
                </c:pt>
                <c:pt idx="5740">
                  <c:v>18.799299999999999</c:v>
                </c:pt>
                <c:pt idx="5741">
                  <c:v>18.809999999999999</c:v>
                </c:pt>
                <c:pt idx="5742">
                  <c:v>18.8005</c:v>
                </c:pt>
                <c:pt idx="5743">
                  <c:v>18.8005</c:v>
                </c:pt>
                <c:pt idx="5744">
                  <c:v>18.792200000000001</c:v>
                </c:pt>
                <c:pt idx="5745">
                  <c:v>18.799299999999999</c:v>
                </c:pt>
                <c:pt idx="5746">
                  <c:v>18.805299999999999</c:v>
                </c:pt>
                <c:pt idx="5747">
                  <c:v>18.819600000000001</c:v>
                </c:pt>
                <c:pt idx="5748">
                  <c:v>18.8124</c:v>
                </c:pt>
                <c:pt idx="5749">
                  <c:v>18.8172</c:v>
                </c:pt>
                <c:pt idx="5750">
                  <c:v>18.814800000000002</c:v>
                </c:pt>
                <c:pt idx="5751">
                  <c:v>18.825500000000002</c:v>
                </c:pt>
                <c:pt idx="5752">
                  <c:v>18.8124</c:v>
                </c:pt>
                <c:pt idx="5753">
                  <c:v>18.8172</c:v>
                </c:pt>
                <c:pt idx="5754">
                  <c:v>18.8124</c:v>
                </c:pt>
                <c:pt idx="5755">
                  <c:v>18.8124</c:v>
                </c:pt>
                <c:pt idx="5756">
                  <c:v>18.8172</c:v>
                </c:pt>
                <c:pt idx="5757">
                  <c:v>18.8124</c:v>
                </c:pt>
                <c:pt idx="5758">
                  <c:v>18.802900000000001</c:v>
                </c:pt>
                <c:pt idx="5759">
                  <c:v>18.805299999999999</c:v>
                </c:pt>
                <c:pt idx="5760">
                  <c:v>18.802900000000001</c:v>
                </c:pt>
                <c:pt idx="5761">
                  <c:v>18.814800000000002</c:v>
                </c:pt>
                <c:pt idx="5762">
                  <c:v>18.8172</c:v>
                </c:pt>
                <c:pt idx="5763">
                  <c:v>18.805299999999999</c:v>
                </c:pt>
                <c:pt idx="5764">
                  <c:v>18.794499999999999</c:v>
                </c:pt>
                <c:pt idx="5765">
                  <c:v>18.8124</c:v>
                </c:pt>
                <c:pt idx="5766">
                  <c:v>18.807600000000001</c:v>
                </c:pt>
                <c:pt idx="5767">
                  <c:v>18.809999999999999</c:v>
                </c:pt>
                <c:pt idx="5768">
                  <c:v>18.787400000000002</c:v>
                </c:pt>
                <c:pt idx="5769">
                  <c:v>18.8017</c:v>
                </c:pt>
                <c:pt idx="5770">
                  <c:v>18.809999999999999</c:v>
                </c:pt>
                <c:pt idx="5771">
                  <c:v>18.805299999999999</c:v>
                </c:pt>
                <c:pt idx="5772">
                  <c:v>18.830300000000001</c:v>
                </c:pt>
                <c:pt idx="5773">
                  <c:v>18.8124</c:v>
                </c:pt>
                <c:pt idx="5774">
                  <c:v>18.8124</c:v>
                </c:pt>
                <c:pt idx="5775">
                  <c:v>18.814800000000002</c:v>
                </c:pt>
                <c:pt idx="5776">
                  <c:v>18.830300000000001</c:v>
                </c:pt>
                <c:pt idx="5777">
                  <c:v>18.814800000000002</c:v>
                </c:pt>
                <c:pt idx="5778">
                  <c:v>18.8279</c:v>
                </c:pt>
                <c:pt idx="5779">
                  <c:v>18.8291</c:v>
                </c:pt>
                <c:pt idx="5780">
                  <c:v>18.821999999999999</c:v>
                </c:pt>
                <c:pt idx="5781">
                  <c:v>18.814800000000002</c:v>
                </c:pt>
                <c:pt idx="5782">
                  <c:v>18.8172</c:v>
                </c:pt>
                <c:pt idx="5783">
                  <c:v>18.8124</c:v>
                </c:pt>
                <c:pt idx="5784">
                  <c:v>18.796900000000001</c:v>
                </c:pt>
                <c:pt idx="5785">
                  <c:v>18.814800000000002</c:v>
                </c:pt>
                <c:pt idx="5786">
                  <c:v>18.807600000000001</c:v>
                </c:pt>
                <c:pt idx="5787">
                  <c:v>18.809999999999999</c:v>
                </c:pt>
                <c:pt idx="5788">
                  <c:v>18.8124</c:v>
                </c:pt>
                <c:pt idx="5789">
                  <c:v>18.809999999999999</c:v>
                </c:pt>
                <c:pt idx="5790">
                  <c:v>18.830300000000001</c:v>
                </c:pt>
                <c:pt idx="5791">
                  <c:v>18.814800000000002</c:v>
                </c:pt>
                <c:pt idx="5792">
                  <c:v>18.8172</c:v>
                </c:pt>
                <c:pt idx="5793">
                  <c:v>18.8172</c:v>
                </c:pt>
                <c:pt idx="5794">
                  <c:v>18.8172</c:v>
                </c:pt>
                <c:pt idx="5795">
                  <c:v>18.819600000000001</c:v>
                </c:pt>
                <c:pt idx="5796">
                  <c:v>18.819600000000001</c:v>
                </c:pt>
                <c:pt idx="5797">
                  <c:v>18.824300000000001</c:v>
                </c:pt>
                <c:pt idx="5798">
                  <c:v>18.837499999999999</c:v>
                </c:pt>
                <c:pt idx="5799">
                  <c:v>18.830300000000001</c:v>
                </c:pt>
                <c:pt idx="5800">
                  <c:v>18.809999999999999</c:v>
                </c:pt>
                <c:pt idx="5801">
                  <c:v>18.835100000000001</c:v>
                </c:pt>
                <c:pt idx="5802">
                  <c:v>18.824300000000001</c:v>
                </c:pt>
                <c:pt idx="5803">
                  <c:v>18.8279</c:v>
                </c:pt>
                <c:pt idx="5804">
                  <c:v>18.824300000000001</c:v>
                </c:pt>
                <c:pt idx="5805">
                  <c:v>18.819600000000001</c:v>
                </c:pt>
                <c:pt idx="5806">
                  <c:v>18.8172</c:v>
                </c:pt>
                <c:pt idx="5807">
                  <c:v>18.821999999999999</c:v>
                </c:pt>
                <c:pt idx="5808">
                  <c:v>18.821999999999999</c:v>
                </c:pt>
                <c:pt idx="5809">
                  <c:v>18.832699999999999</c:v>
                </c:pt>
                <c:pt idx="5810">
                  <c:v>18.832699999999999</c:v>
                </c:pt>
                <c:pt idx="5811">
                  <c:v>18.8279</c:v>
                </c:pt>
                <c:pt idx="5812">
                  <c:v>18.8398</c:v>
                </c:pt>
                <c:pt idx="5813">
                  <c:v>18.8446</c:v>
                </c:pt>
                <c:pt idx="5814">
                  <c:v>18.814800000000002</c:v>
                </c:pt>
                <c:pt idx="5815">
                  <c:v>18.809999999999999</c:v>
                </c:pt>
                <c:pt idx="5816">
                  <c:v>18.8172</c:v>
                </c:pt>
                <c:pt idx="5817">
                  <c:v>18.819600000000001</c:v>
                </c:pt>
                <c:pt idx="5818">
                  <c:v>18.824300000000001</c:v>
                </c:pt>
                <c:pt idx="5819">
                  <c:v>18.830300000000001</c:v>
                </c:pt>
                <c:pt idx="5820">
                  <c:v>18.837499999999999</c:v>
                </c:pt>
                <c:pt idx="5821">
                  <c:v>18.835100000000001</c:v>
                </c:pt>
                <c:pt idx="5822">
                  <c:v>18.8279</c:v>
                </c:pt>
                <c:pt idx="5823">
                  <c:v>18.842199999999998</c:v>
                </c:pt>
                <c:pt idx="5824">
                  <c:v>18.835100000000001</c:v>
                </c:pt>
                <c:pt idx="5825">
                  <c:v>18.835100000000001</c:v>
                </c:pt>
                <c:pt idx="5826">
                  <c:v>18.832699999999999</c:v>
                </c:pt>
                <c:pt idx="5827">
                  <c:v>18.830300000000001</c:v>
                </c:pt>
                <c:pt idx="5828">
                  <c:v>18.819600000000001</c:v>
                </c:pt>
                <c:pt idx="5829">
                  <c:v>18.821999999999999</c:v>
                </c:pt>
                <c:pt idx="5830">
                  <c:v>18.819600000000001</c:v>
                </c:pt>
                <c:pt idx="5831">
                  <c:v>18.826699999999999</c:v>
                </c:pt>
                <c:pt idx="5832">
                  <c:v>18.832699999999999</c:v>
                </c:pt>
                <c:pt idx="5833">
                  <c:v>18.8172</c:v>
                </c:pt>
                <c:pt idx="5834">
                  <c:v>18.804099999999998</c:v>
                </c:pt>
                <c:pt idx="5835">
                  <c:v>18.796900000000001</c:v>
                </c:pt>
                <c:pt idx="5836">
                  <c:v>18.8291</c:v>
                </c:pt>
                <c:pt idx="5837">
                  <c:v>18.821999999999999</c:v>
                </c:pt>
                <c:pt idx="5838">
                  <c:v>18.8017</c:v>
                </c:pt>
                <c:pt idx="5839">
                  <c:v>18.805299999999999</c:v>
                </c:pt>
                <c:pt idx="5840">
                  <c:v>18.825500000000002</c:v>
                </c:pt>
                <c:pt idx="5841">
                  <c:v>18.826699999999999</c:v>
                </c:pt>
                <c:pt idx="5842">
                  <c:v>18.8172</c:v>
                </c:pt>
                <c:pt idx="5843">
                  <c:v>18.814800000000002</c:v>
                </c:pt>
                <c:pt idx="5844">
                  <c:v>18.8172</c:v>
                </c:pt>
                <c:pt idx="5845">
                  <c:v>18.814800000000002</c:v>
                </c:pt>
                <c:pt idx="5846">
                  <c:v>18.8172</c:v>
                </c:pt>
                <c:pt idx="5847">
                  <c:v>18.819600000000001</c:v>
                </c:pt>
                <c:pt idx="5848">
                  <c:v>18.8124</c:v>
                </c:pt>
                <c:pt idx="5849">
                  <c:v>18.802900000000001</c:v>
                </c:pt>
                <c:pt idx="5850">
                  <c:v>18.8124</c:v>
                </c:pt>
                <c:pt idx="5851">
                  <c:v>18.8124</c:v>
                </c:pt>
                <c:pt idx="5852">
                  <c:v>18.805299999999999</c:v>
                </c:pt>
                <c:pt idx="5853">
                  <c:v>18.809999999999999</c:v>
                </c:pt>
                <c:pt idx="5854">
                  <c:v>18.8172</c:v>
                </c:pt>
                <c:pt idx="5855">
                  <c:v>18.8172</c:v>
                </c:pt>
                <c:pt idx="5856">
                  <c:v>18.8005</c:v>
                </c:pt>
                <c:pt idx="5857">
                  <c:v>18.796900000000001</c:v>
                </c:pt>
                <c:pt idx="5858">
                  <c:v>18.8017</c:v>
                </c:pt>
                <c:pt idx="5859">
                  <c:v>18.805299999999999</c:v>
                </c:pt>
                <c:pt idx="5860">
                  <c:v>18.807600000000001</c:v>
                </c:pt>
                <c:pt idx="5861">
                  <c:v>18.8172</c:v>
                </c:pt>
                <c:pt idx="5862">
                  <c:v>18.824300000000001</c:v>
                </c:pt>
                <c:pt idx="5863">
                  <c:v>18.8124</c:v>
                </c:pt>
                <c:pt idx="5864">
                  <c:v>18.8124</c:v>
                </c:pt>
                <c:pt idx="5865">
                  <c:v>18.799299999999999</c:v>
                </c:pt>
                <c:pt idx="5866">
                  <c:v>18.785</c:v>
                </c:pt>
                <c:pt idx="5867">
                  <c:v>18.799299999999999</c:v>
                </c:pt>
                <c:pt idx="5868">
                  <c:v>18.796900000000001</c:v>
                </c:pt>
                <c:pt idx="5869">
                  <c:v>18.8172</c:v>
                </c:pt>
                <c:pt idx="5870">
                  <c:v>18.794499999999999</c:v>
                </c:pt>
                <c:pt idx="5871">
                  <c:v>18.794499999999999</c:v>
                </c:pt>
                <c:pt idx="5872">
                  <c:v>18.802900000000001</c:v>
                </c:pt>
                <c:pt idx="5873">
                  <c:v>18.807600000000001</c:v>
                </c:pt>
                <c:pt idx="5874">
                  <c:v>18.8124</c:v>
                </c:pt>
                <c:pt idx="5875">
                  <c:v>18.7898</c:v>
                </c:pt>
                <c:pt idx="5876">
                  <c:v>18.785</c:v>
                </c:pt>
                <c:pt idx="5877">
                  <c:v>18.792200000000001</c:v>
                </c:pt>
                <c:pt idx="5878">
                  <c:v>18.792200000000001</c:v>
                </c:pt>
                <c:pt idx="5879">
                  <c:v>18.7898</c:v>
                </c:pt>
                <c:pt idx="5880">
                  <c:v>18.785</c:v>
                </c:pt>
                <c:pt idx="5881">
                  <c:v>18.794499999999999</c:v>
                </c:pt>
                <c:pt idx="5882">
                  <c:v>18.794499999999999</c:v>
                </c:pt>
                <c:pt idx="5883">
                  <c:v>18.796900000000001</c:v>
                </c:pt>
                <c:pt idx="5884">
                  <c:v>18.796900000000001</c:v>
                </c:pt>
                <c:pt idx="5885">
                  <c:v>18.805299999999999</c:v>
                </c:pt>
                <c:pt idx="5886">
                  <c:v>18.809999999999999</c:v>
                </c:pt>
                <c:pt idx="5887">
                  <c:v>18.802900000000001</c:v>
                </c:pt>
                <c:pt idx="5888">
                  <c:v>18.802900000000001</c:v>
                </c:pt>
                <c:pt idx="5889">
                  <c:v>18.796900000000001</c:v>
                </c:pt>
                <c:pt idx="5890">
                  <c:v>18.802900000000001</c:v>
                </c:pt>
                <c:pt idx="5891">
                  <c:v>18.794499999999999</c:v>
                </c:pt>
                <c:pt idx="5892">
                  <c:v>18.796900000000001</c:v>
                </c:pt>
                <c:pt idx="5893">
                  <c:v>18.7898</c:v>
                </c:pt>
                <c:pt idx="5894">
                  <c:v>18.792200000000001</c:v>
                </c:pt>
                <c:pt idx="5895">
                  <c:v>18.794499999999999</c:v>
                </c:pt>
                <c:pt idx="5896">
                  <c:v>18.7898</c:v>
                </c:pt>
                <c:pt idx="5897">
                  <c:v>18.7898</c:v>
                </c:pt>
                <c:pt idx="5898">
                  <c:v>18.8017</c:v>
                </c:pt>
                <c:pt idx="5899">
                  <c:v>18.796900000000001</c:v>
                </c:pt>
                <c:pt idx="5900">
                  <c:v>18.7898</c:v>
                </c:pt>
                <c:pt idx="5901">
                  <c:v>18.794499999999999</c:v>
                </c:pt>
                <c:pt idx="5902">
                  <c:v>18.794499999999999</c:v>
                </c:pt>
                <c:pt idx="5903">
                  <c:v>18.7576</c:v>
                </c:pt>
                <c:pt idx="5904">
                  <c:v>18.7349</c:v>
                </c:pt>
                <c:pt idx="5905">
                  <c:v>18.749199999999998</c:v>
                </c:pt>
                <c:pt idx="5906">
                  <c:v>18.7469</c:v>
                </c:pt>
                <c:pt idx="5907">
                  <c:v>18.7743</c:v>
                </c:pt>
                <c:pt idx="5908">
                  <c:v>18.7624</c:v>
                </c:pt>
                <c:pt idx="5909">
                  <c:v>18.769500000000001</c:v>
                </c:pt>
                <c:pt idx="5910">
                  <c:v>18.776700000000002</c:v>
                </c:pt>
                <c:pt idx="5911">
                  <c:v>18.776700000000002</c:v>
                </c:pt>
                <c:pt idx="5912">
                  <c:v>18.779</c:v>
                </c:pt>
                <c:pt idx="5913">
                  <c:v>18.769500000000001</c:v>
                </c:pt>
                <c:pt idx="5914">
                  <c:v>18.7743</c:v>
                </c:pt>
                <c:pt idx="5915">
                  <c:v>18.780200000000001</c:v>
                </c:pt>
                <c:pt idx="5916">
                  <c:v>18.782599999999999</c:v>
                </c:pt>
                <c:pt idx="5917">
                  <c:v>18.787400000000002</c:v>
                </c:pt>
                <c:pt idx="5918">
                  <c:v>18.780200000000001</c:v>
                </c:pt>
                <c:pt idx="5919">
                  <c:v>18.785</c:v>
                </c:pt>
                <c:pt idx="5920">
                  <c:v>18.779</c:v>
                </c:pt>
                <c:pt idx="5921">
                  <c:v>18.794499999999999</c:v>
                </c:pt>
                <c:pt idx="5922">
                  <c:v>18.787400000000002</c:v>
                </c:pt>
                <c:pt idx="5923">
                  <c:v>18.796900000000001</c:v>
                </c:pt>
                <c:pt idx="5924">
                  <c:v>18.809999999999999</c:v>
                </c:pt>
                <c:pt idx="5925">
                  <c:v>18.814800000000002</c:v>
                </c:pt>
                <c:pt idx="5926">
                  <c:v>18.826699999999999</c:v>
                </c:pt>
                <c:pt idx="5927">
                  <c:v>18.8124</c:v>
                </c:pt>
                <c:pt idx="5928">
                  <c:v>18.819600000000001</c:v>
                </c:pt>
                <c:pt idx="5929">
                  <c:v>18.8005</c:v>
                </c:pt>
                <c:pt idx="5930">
                  <c:v>18.805299999999999</c:v>
                </c:pt>
                <c:pt idx="5931">
                  <c:v>18.805299999999999</c:v>
                </c:pt>
                <c:pt idx="5932">
                  <c:v>18.796900000000001</c:v>
                </c:pt>
                <c:pt idx="5933">
                  <c:v>18.807600000000001</c:v>
                </c:pt>
                <c:pt idx="5934">
                  <c:v>18.792200000000001</c:v>
                </c:pt>
                <c:pt idx="5935">
                  <c:v>18.794499999999999</c:v>
                </c:pt>
                <c:pt idx="5936">
                  <c:v>18.799299999999999</c:v>
                </c:pt>
                <c:pt idx="5937">
                  <c:v>18.8005</c:v>
                </c:pt>
                <c:pt idx="5938">
                  <c:v>18.8124</c:v>
                </c:pt>
                <c:pt idx="5939">
                  <c:v>18.799299999999999</c:v>
                </c:pt>
                <c:pt idx="5940">
                  <c:v>18.805299999999999</c:v>
                </c:pt>
                <c:pt idx="5941">
                  <c:v>18.796900000000001</c:v>
                </c:pt>
                <c:pt idx="5942">
                  <c:v>18.809999999999999</c:v>
                </c:pt>
                <c:pt idx="5943">
                  <c:v>18.8005</c:v>
                </c:pt>
                <c:pt idx="5944">
                  <c:v>18.8005</c:v>
                </c:pt>
                <c:pt idx="5945">
                  <c:v>18.787400000000002</c:v>
                </c:pt>
                <c:pt idx="5946">
                  <c:v>18.796900000000001</c:v>
                </c:pt>
                <c:pt idx="5947">
                  <c:v>18.7898</c:v>
                </c:pt>
                <c:pt idx="5948">
                  <c:v>18.771899999999999</c:v>
                </c:pt>
                <c:pt idx="5949">
                  <c:v>18.780200000000001</c:v>
                </c:pt>
                <c:pt idx="5950">
                  <c:v>18.787400000000002</c:v>
                </c:pt>
                <c:pt idx="5951">
                  <c:v>18.7898</c:v>
                </c:pt>
                <c:pt idx="5952">
                  <c:v>18.787400000000002</c:v>
                </c:pt>
                <c:pt idx="5953">
                  <c:v>18.796900000000001</c:v>
                </c:pt>
                <c:pt idx="5954">
                  <c:v>18.7898</c:v>
                </c:pt>
                <c:pt idx="5955">
                  <c:v>18.782599999999999</c:v>
                </c:pt>
                <c:pt idx="5956">
                  <c:v>18.780200000000001</c:v>
                </c:pt>
                <c:pt idx="5957">
                  <c:v>18.785</c:v>
                </c:pt>
                <c:pt idx="5958">
                  <c:v>18.782599999999999</c:v>
                </c:pt>
                <c:pt idx="5959">
                  <c:v>18.782599999999999</c:v>
                </c:pt>
                <c:pt idx="5960">
                  <c:v>18.781400000000001</c:v>
                </c:pt>
                <c:pt idx="5961">
                  <c:v>18.771899999999999</c:v>
                </c:pt>
                <c:pt idx="5962">
                  <c:v>18.785</c:v>
                </c:pt>
                <c:pt idx="5963">
                  <c:v>18.782599999999999</c:v>
                </c:pt>
                <c:pt idx="5964">
                  <c:v>18.780200000000001</c:v>
                </c:pt>
                <c:pt idx="5965">
                  <c:v>18.7898</c:v>
                </c:pt>
                <c:pt idx="5966">
                  <c:v>18.787400000000002</c:v>
                </c:pt>
                <c:pt idx="5967">
                  <c:v>18.785</c:v>
                </c:pt>
                <c:pt idx="5968">
                  <c:v>18.7898</c:v>
                </c:pt>
                <c:pt idx="5969">
                  <c:v>18.785</c:v>
                </c:pt>
                <c:pt idx="5970">
                  <c:v>18.7898</c:v>
                </c:pt>
                <c:pt idx="5971">
                  <c:v>18.785</c:v>
                </c:pt>
                <c:pt idx="5972">
                  <c:v>18.782599999999999</c:v>
                </c:pt>
                <c:pt idx="5973">
                  <c:v>18.764700000000001</c:v>
                </c:pt>
                <c:pt idx="5974">
                  <c:v>18.767099999999999</c:v>
                </c:pt>
                <c:pt idx="5975">
                  <c:v>18.782599999999999</c:v>
                </c:pt>
                <c:pt idx="5976">
                  <c:v>18.782599999999999</c:v>
                </c:pt>
                <c:pt idx="5977">
                  <c:v>18.787400000000002</c:v>
                </c:pt>
                <c:pt idx="5978">
                  <c:v>18.799299999999999</c:v>
                </c:pt>
                <c:pt idx="5979">
                  <c:v>18.782599999999999</c:v>
                </c:pt>
                <c:pt idx="5980">
                  <c:v>18.780200000000001</c:v>
                </c:pt>
                <c:pt idx="5981">
                  <c:v>18.780200000000001</c:v>
                </c:pt>
                <c:pt idx="5982">
                  <c:v>18.794499999999999</c:v>
                </c:pt>
                <c:pt idx="5983">
                  <c:v>18.799299999999999</c:v>
                </c:pt>
                <c:pt idx="5984">
                  <c:v>18.775500000000001</c:v>
                </c:pt>
                <c:pt idx="5985">
                  <c:v>18.771899999999999</c:v>
                </c:pt>
                <c:pt idx="5986">
                  <c:v>18.785</c:v>
                </c:pt>
                <c:pt idx="5987">
                  <c:v>18.7743</c:v>
                </c:pt>
                <c:pt idx="5988">
                  <c:v>18.775500000000001</c:v>
                </c:pt>
                <c:pt idx="5989">
                  <c:v>18.7743</c:v>
                </c:pt>
                <c:pt idx="5990">
                  <c:v>18.769500000000001</c:v>
                </c:pt>
                <c:pt idx="5991">
                  <c:v>18.776700000000002</c:v>
                </c:pt>
                <c:pt idx="5992">
                  <c:v>18.779</c:v>
                </c:pt>
                <c:pt idx="5993">
                  <c:v>18.777799999999999</c:v>
                </c:pt>
                <c:pt idx="5994">
                  <c:v>18.805299999999999</c:v>
                </c:pt>
                <c:pt idx="5995">
                  <c:v>18.777799999999999</c:v>
                </c:pt>
                <c:pt idx="5996">
                  <c:v>18.780200000000001</c:v>
                </c:pt>
                <c:pt idx="5997">
                  <c:v>18.787400000000002</c:v>
                </c:pt>
                <c:pt idx="5998">
                  <c:v>18.796900000000001</c:v>
                </c:pt>
                <c:pt idx="5999">
                  <c:v>18.776700000000002</c:v>
                </c:pt>
                <c:pt idx="6000">
                  <c:v>18.787400000000002</c:v>
                </c:pt>
                <c:pt idx="6001">
                  <c:v>18.787400000000002</c:v>
                </c:pt>
                <c:pt idx="6002">
                  <c:v>18.785</c:v>
                </c:pt>
                <c:pt idx="6003">
                  <c:v>18.792200000000001</c:v>
                </c:pt>
                <c:pt idx="6004">
                  <c:v>18.785</c:v>
                </c:pt>
                <c:pt idx="6005">
                  <c:v>18.780200000000001</c:v>
                </c:pt>
                <c:pt idx="6006">
                  <c:v>18.777799999999999</c:v>
                </c:pt>
                <c:pt idx="6007">
                  <c:v>18.771899999999999</c:v>
                </c:pt>
                <c:pt idx="6008">
                  <c:v>18.776700000000002</c:v>
                </c:pt>
                <c:pt idx="6009">
                  <c:v>18.782599999999999</c:v>
                </c:pt>
                <c:pt idx="6010">
                  <c:v>18.777799999999999</c:v>
                </c:pt>
                <c:pt idx="6011">
                  <c:v>18.769500000000001</c:v>
                </c:pt>
                <c:pt idx="6012">
                  <c:v>18.771899999999999</c:v>
                </c:pt>
                <c:pt idx="6013">
                  <c:v>18.780200000000001</c:v>
                </c:pt>
                <c:pt idx="6014">
                  <c:v>18.767099999999999</c:v>
                </c:pt>
                <c:pt idx="6015">
                  <c:v>18.767099999999999</c:v>
                </c:pt>
                <c:pt idx="6016">
                  <c:v>18.7624</c:v>
                </c:pt>
                <c:pt idx="6017">
                  <c:v>18.7898</c:v>
                </c:pt>
                <c:pt idx="6018">
                  <c:v>18.785</c:v>
                </c:pt>
                <c:pt idx="6019">
                  <c:v>18.776700000000002</c:v>
                </c:pt>
                <c:pt idx="6020">
                  <c:v>18.769500000000001</c:v>
                </c:pt>
                <c:pt idx="6021">
                  <c:v>18.780200000000001</c:v>
                </c:pt>
                <c:pt idx="6022">
                  <c:v>18.777799999999999</c:v>
                </c:pt>
                <c:pt idx="6023">
                  <c:v>18.7624</c:v>
                </c:pt>
                <c:pt idx="6024">
                  <c:v>18.767099999999999</c:v>
                </c:pt>
                <c:pt idx="6025">
                  <c:v>18.764700000000001</c:v>
                </c:pt>
                <c:pt idx="6026">
                  <c:v>18.787400000000002</c:v>
                </c:pt>
                <c:pt idx="6027">
                  <c:v>18.785</c:v>
                </c:pt>
                <c:pt idx="6028">
                  <c:v>18.7624</c:v>
                </c:pt>
                <c:pt idx="6029">
                  <c:v>18.780200000000001</c:v>
                </c:pt>
                <c:pt idx="6030">
                  <c:v>18.782599999999999</c:v>
                </c:pt>
                <c:pt idx="6031">
                  <c:v>18.754000000000001</c:v>
                </c:pt>
                <c:pt idx="6032">
                  <c:v>18.764700000000001</c:v>
                </c:pt>
                <c:pt idx="6033">
                  <c:v>18.780200000000001</c:v>
                </c:pt>
                <c:pt idx="6034">
                  <c:v>18.764700000000001</c:v>
                </c:pt>
                <c:pt idx="6035">
                  <c:v>18.755199999999999</c:v>
                </c:pt>
                <c:pt idx="6036">
                  <c:v>18.7576</c:v>
                </c:pt>
                <c:pt idx="6037">
                  <c:v>18.755199999999999</c:v>
                </c:pt>
                <c:pt idx="6038">
                  <c:v>18.777799999999999</c:v>
                </c:pt>
                <c:pt idx="6039">
                  <c:v>18.782599999999999</c:v>
                </c:pt>
                <c:pt idx="6040">
                  <c:v>18.787400000000002</c:v>
                </c:pt>
                <c:pt idx="6041">
                  <c:v>18.771899999999999</c:v>
                </c:pt>
                <c:pt idx="6042">
                  <c:v>18.777799999999999</c:v>
                </c:pt>
                <c:pt idx="6043">
                  <c:v>18.776700000000002</c:v>
                </c:pt>
                <c:pt idx="6044">
                  <c:v>18.780200000000001</c:v>
                </c:pt>
                <c:pt idx="6045">
                  <c:v>18.775500000000001</c:v>
                </c:pt>
                <c:pt idx="6046">
                  <c:v>18.785</c:v>
                </c:pt>
                <c:pt idx="6047">
                  <c:v>18.796900000000001</c:v>
                </c:pt>
                <c:pt idx="6048">
                  <c:v>18.782599999999999</c:v>
                </c:pt>
                <c:pt idx="6049">
                  <c:v>18.794499999999999</c:v>
                </c:pt>
                <c:pt idx="6050">
                  <c:v>18.805299999999999</c:v>
                </c:pt>
                <c:pt idx="6051">
                  <c:v>18.794499999999999</c:v>
                </c:pt>
                <c:pt idx="6052">
                  <c:v>18.796900000000001</c:v>
                </c:pt>
                <c:pt idx="6053">
                  <c:v>18.796900000000001</c:v>
                </c:pt>
                <c:pt idx="6054">
                  <c:v>18.794499999999999</c:v>
                </c:pt>
                <c:pt idx="6055">
                  <c:v>18.794499999999999</c:v>
                </c:pt>
                <c:pt idx="6056">
                  <c:v>18.767099999999999</c:v>
                </c:pt>
                <c:pt idx="6057">
                  <c:v>18.785</c:v>
                </c:pt>
                <c:pt idx="6058">
                  <c:v>18.780200000000001</c:v>
                </c:pt>
                <c:pt idx="6059">
                  <c:v>18.796900000000001</c:v>
                </c:pt>
                <c:pt idx="6060">
                  <c:v>18.792200000000001</c:v>
                </c:pt>
                <c:pt idx="6061">
                  <c:v>18.787400000000002</c:v>
                </c:pt>
                <c:pt idx="6062">
                  <c:v>18.780200000000001</c:v>
                </c:pt>
                <c:pt idx="6063">
                  <c:v>18.787400000000002</c:v>
                </c:pt>
                <c:pt idx="6064">
                  <c:v>18.782599999999999</c:v>
                </c:pt>
                <c:pt idx="6065">
                  <c:v>18.771899999999999</c:v>
                </c:pt>
                <c:pt idx="6066">
                  <c:v>18.7743</c:v>
                </c:pt>
                <c:pt idx="6067">
                  <c:v>18.776700000000002</c:v>
                </c:pt>
                <c:pt idx="6068">
                  <c:v>18.769500000000001</c:v>
                </c:pt>
                <c:pt idx="6069">
                  <c:v>18.792200000000001</c:v>
                </c:pt>
                <c:pt idx="6070">
                  <c:v>18.780200000000001</c:v>
                </c:pt>
                <c:pt idx="6071">
                  <c:v>18.7898</c:v>
                </c:pt>
                <c:pt idx="6072">
                  <c:v>18.782599999999999</c:v>
                </c:pt>
                <c:pt idx="6073">
                  <c:v>18.785</c:v>
                </c:pt>
                <c:pt idx="6074">
                  <c:v>18.780200000000001</c:v>
                </c:pt>
                <c:pt idx="6075">
                  <c:v>18.7898</c:v>
                </c:pt>
                <c:pt idx="6076">
                  <c:v>18.787400000000002</c:v>
                </c:pt>
                <c:pt idx="6077">
                  <c:v>18.802900000000001</c:v>
                </c:pt>
                <c:pt idx="6078">
                  <c:v>18.782599999999999</c:v>
                </c:pt>
                <c:pt idx="6079">
                  <c:v>18.782599999999999</c:v>
                </c:pt>
                <c:pt idx="6080">
                  <c:v>18.785</c:v>
                </c:pt>
                <c:pt idx="6081">
                  <c:v>18.771899999999999</c:v>
                </c:pt>
                <c:pt idx="6082">
                  <c:v>18.785</c:v>
                </c:pt>
                <c:pt idx="6083">
                  <c:v>18.785</c:v>
                </c:pt>
                <c:pt idx="6084">
                  <c:v>18.7898</c:v>
                </c:pt>
                <c:pt idx="6085">
                  <c:v>18.7898</c:v>
                </c:pt>
                <c:pt idx="6086">
                  <c:v>18.792200000000001</c:v>
                </c:pt>
                <c:pt idx="6087">
                  <c:v>18.785</c:v>
                </c:pt>
                <c:pt idx="6088">
                  <c:v>18.787400000000002</c:v>
                </c:pt>
                <c:pt idx="6089">
                  <c:v>18.777799999999999</c:v>
                </c:pt>
                <c:pt idx="6090">
                  <c:v>18.785</c:v>
                </c:pt>
                <c:pt idx="6091">
                  <c:v>18.796900000000001</c:v>
                </c:pt>
                <c:pt idx="6092">
                  <c:v>18.782599999999999</c:v>
                </c:pt>
                <c:pt idx="6093">
                  <c:v>18.787400000000002</c:v>
                </c:pt>
                <c:pt idx="6094">
                  <c:v>18.807600000000001</c:v>
                </c:pt>
                <c:pt idx="6095">
                  <c:v>18.794499999999999</c:v>
                </c:pt>
                <c:pt idx="6096">
                  <c:v>18.782599999999999</c:v>
                </c:pt>
                <c:pt idx="6097">
                  <c:v>18.796900000000001</c:v>
                </c:pt>
                <c:pt idx="6098">
                  <c:v>18.7898</c:v>
                </c:pt>
                <c:pt idx="6099">
                  <c:v>18.782599999999999</c:v>
                </c:pt>
                <c:pt idx="6100">
                  <c:v>18.796900000000001</c:v>
                </c:pt>
                <c:pt idx="6101">
                  <c:v>18.794499999999999</c:v>
                </c:pt>
                <c:pt idx="6102">
                  <c:v>18.782599999999999</c:v>
                </c:pt>
                <c:pt idx="6103">
                  <c:v>18.764700000000001</c:v>
                </c:pt>
                <c:pt idx="6104">
                  <c:v>18.764700000000001</c:v>
                </c:pt>
                <c:pt idx="6105">
                  <c:v>18.7469</c:v>
                </c:pt>
                <c:pt idx="6106">
                  <c:v>18.764700000000001</c:v>
                </c:pt>
                <c:pt idx="6107">
                  <c:v>18.780200000000001</c:v>
                </c:pt>
                <c:pt idx="6108">
                  <c:v>18.767099999999999</c:v>
                </c:pt>
                <c:pt idx="6109">
                  <c:v>18.771899999999999</c:v>
                </c:pt>
                <c:pt idx="6110">
                  <c:v>18.7898</c:v>
                </c:pt>
                <c:pt idx="6111">
                  <c:v>18.771899999999999</c:v>
                </c:pt>
                <c:pt idx="6112">
                  <c:v>18.785</c:v>
                </c:pt>
                <c:pt idx="6113">
                  <c:v>18.787400000000002</c:v>
                </c:pt>
                <c:pt idx="6114">
                  <c:v>18.782599999999999</c:v>
                </c:pt>
                <c:pt idx="6115">
                  <c:v>18.7898</c:v>
                </c:pt>
                <c:pt idx="6116">
                  <c:v>18.792200000000001</c:v>
                </c:pt>
                <c:pt idx="6117">
                  <c:v>18.787400000000002</c:v>
                </c:pt>
                <c:pt idx="6118">
                  <c:v>18.785</c:v>
                </c:pt>
                <c:pt idx="6119">
                  <c:v>18.7898</c:v>
                </c:pt>
                <c:pt idx="6120">
                  <c:v>18.792200000000001</c:v>
                </c:pt>
                <c:pt idx="6121">
                  <c:v>18.807600000000001</c:v>
                </c:pt>
                <c:pt idx="6122">
                  <c:v>18.805299999999999</c:v>
                </c:pt>
                <c:pt idx="6123">
                  <c:v>18.814800000000002</c:v>
                </c:pt>
                <c:pt idx="6124">
                  <c:v>18.8124</c:v>
                </c:pt>
                <c:pt idx="6125">
                  <c:v>18.8172</c:v>
                </c:pt>
                <c:pt idx="6126">
                  <c:v>18.8124</c:v>
                </c:pt>
                <c:pt idx="6127">
                  <c:v>18.796900000000001</c:v>
                </c:pt>
                <c:pt idx="6128">
                  <c:v>18.8017</c:v>
                </c:pt>
                <c:pt idx="6129">
                  <c:v>18.8172</c:v>
                </c:pt>
                <c:pt idx="6130">
                  <c:v>18.814800000000002</c:v>
                </c:pt>
                <c:pt idx="6131">
                  <c:v>18.794499999999999</c:v>
                </c:pt>
                <c:pt idx="6132">
                  <c:v>18.802900000000001</c:v>
                </c:pt>
                <c:pt idx="6133">
                  <c:v>18.787400000000002</c:v>
                </c:pt>
                <c:pt idx="6134">
                  <c:v>18.787400000000002</c:v>
                </c:pt>
                <c:pt idx="6135">
                  <c:v>18.799299999999999</c:v>
                </c:pt>
                <c:pt idx="6136">
                  <c:v>18.8124</c:v>
                </c:pt>
                <c:pt idx="6137">
                  <c:v>18.821999999999999</c:v>
                </c:pt>
                <c:pt idx="6138">
                  <c:v>18.807600000000001</c:v>
                </c:pt>
                <c:pt idx="6139">
                  <c:v>18.802900000000001</c:v>
                </c:pt>
                <c:pt idx="6140">
                  <c:v>18.802900000000001</c:v>
                </c:pt>
                <c:pt idx="6141">
                  <c:v>18.8124</c:v>
                </c:pt>
                <c:pt idx="6142">
                  <c:v>18.805299999999999</c:v>
                </c:pt>
                <c:pt idx="6143">
                  <c:v>18.807600000000001</c:v>
                </c:pt>
                <c:pt idx="6144">
                  <c:v>18.807600000000001</c:v>
                </c:pt>
                <c:pt idx="6145">
                  <c:v>18.799299999999999</c:v>
                </c:pt>
                <c:pt idx="6146">
                  <c:v>18.785</c:v>
                </c:pt>
                <c:pt idx="6147">
                  <c:v>18.814800000000002</c:v>
                </c:pt>
                <c:pt idx="6148">
                  <c:v>18.821999999999999</c:v>
                </c:pt>
                <c:pt idx="6149">
                  <c:v>18.8124</c:v>
                </c:pt>
                <c:pt idx="6150">
                  <c:v>18.819600000000001</c:v>
                </c:pt>
                <c:pt idx="6151">
                  <c:v>18.8279</c:v>
                </c:pt>
                <c:pt idx="6152">
                  <c:v>18.821999999999999</c:v>
                </c:pt>
                <c:pt idx="6153">
                  <c:v>18.8279</c:v>
                </c:pt>
                <c:pt idx="6154">
                  <c:v>18.824300000000001</c:v>
                </c:pt>
                <c:pt idx="6155">
                  <c:v>18.824300000000001</c:v>
                </c:pt>
                <c:pt idx="6156">
                  <c:v>18.824300000000001</c:v>
                </c:pt>
                <c:pt idx="6157">
                  <c:v>18.830300000000001</c:v>
                </c:pt>
                <c:pt idx="6158">
                  <c:v>18.842199999999998</c:v>
                </c:pt>
                <c:pt idx="6159">
                  <c:v>18.830300000000001</c:v>
                </c:pt>
                <c:pt idx="6160">
                  <c:v>18.8398</c:v>
                </c:pt>
                <c:pt idx="6161">
                  <c:v>18.837499999999999</c:v>
                </c:pt>
                <c:pt idx="6162">
                  <c:v>18.8553</c:v>
                </c:pt>
                <c:pt idx="6163">
                  <c:v>18.8398</c:v>
                </c:pt>
                <c:pt idx="6164">
                  <c:v>18.830300000000001</c:v>
                </c:pt>
                <c:pt idx="6165">
                  <c:v>18.837499999999999</c:v>
                </c:pt>
                <c:pt idx="6166">
                  <c:v>18.842199999999998</c:v>
                </c:pt>
                <c:pt idx="6167">
                  <c:v>18.832699999999999</c:v>
                </c:pt>
                <c:pt idx="6168">
                  <c:v>18.830300000000001</c:v>
                </c:pt>
                <c:pt idx="6169">
                  <c:v>18.819600000000001</c:v>
                </c:pt>
                <c:pt idx="6170">
                  <c:v>18.832699999999999</c:v>
                </c:pt>
                <c:pt idx="6171">
                  <c:v>18.832699999999999</c:v>
                </c:pt>
                <c:pt idx="6172">
                  <c:v>18.825500000000002</c:v>
                </c:pt>
                <c:pt idx="6173">
                  <c:v>18.814800000000002</c:v>
                </c:pt>
                <c:pt idx="6174">
                  <c:v>18.819600000000001</c:v>
                </c:pt>
                <c:pt idx="6175">
                  <c:v>18.819600000000001</c:v>
                </c:pt>
                <c:pt idx="6176">
                  <c:v>18.8279</c:v>
                </c:pt>
                <c:pt idx="6177">
                  <c:v>18.802900000000001</c:v>
                </c:pt>
                <c:pt idx="6178">
                  <c:v>18.792200000000001</c:v>
                </c:pt>
                <c:pt idx="6179">
                  <c:v>18.809999999999999</c:v>
                </c:pt>
                <c:pt idx="6180">
                  <c:v>18.805299999999999</c:v>
                </c:pt>
                <c:pt idx="6181">
                  <c:v>18.796900000000001</c:v>
                </c:pt>
                <c:pt idx="6182">
                  <c:v>18.802900000000001</c:v>
                </c:pt>
                <c:pt idx="6183">
                  <c:v>18.796900000000001</c:v>
                </c:pt>
                <c:pt idx="6184">
                  <c:v>18.805299999999999</c:v>
                </c:pt>
                <c:pt idx="6185">
                  <c:v>18.8124</c:v>
                </c:pt>
                <c:pt idx="6186">
                  <c:v>18.809999999999999</c:v>
                </c:pt>
                <c:pt idx="6187">
                  <c:v>18.805299999999999</c:v>
                </c:pt>
                <c:pt idx="6188">
                  <c:v>18.809999999999999</c:v>
                </c:pt>
                <c:pt idx="6189">
                  <c:v>18.819600000000001</c:v>
                </c:pt>
                <c:pt idx="6190">
                  <c:v>18.8005</c:v>
                </c:pt>
                <c:pt idx="6191">
                  <c:v>18.802900000000001</c:v>
                </c:pt>
                <c:pt idx="6192">
                  <c:v>18.802900000000001</c:v>
                </c:pt>
                <c:pt idx="6193">
                  <c:v>18.824300000000001</c:v>
                </c:pt>
                <c:pt idx="6194">
                  <c:v>18.807600000000001</c:v>
                </c:pt>
                <c:pt idx="6195">
                  <c:v>18.807600000000001</c:v>
                </c:pt>
                <c:pt idx="6196">
                  <c:v>18.802900000000001</c:v>
                </c:pt>
                <c:pt idx="6197">
                  <c:v>18.8172</c:v>
                </c:pt>
                <c:pt idx="6198">
                  <c:v>18.814800000000002</c:v>
                </c:pt>
                <c:pt idx="6199">
                  <c:v>18.805299999999999</c:v>
                </c:pt>
                <c:pt idx="6200">
                  <c:v>18.8124</c:v>
                </c:pt>
                <c:pt idx="6201">
                  <c:v>18.819600000000001</c:v>
                </c:pt>
                <c:pt idx="6202">
                  <c:v>18.821999999999999</c:v>
                </c:pt>
                <c:pt idx="6203">
                  <c:v>18.821999999999999</c:v>
                </c:pt>
                <c:pt idx="6204">
                  <c:v>18.809999999999999</c:v>
                </c:pt>
                <c:pt idx="6205">
                  <c:v>18.819600000000001</c:v>
                </c:pt>
                <c:pt idx="6206">
                  <c:v>18.8279</c:v>
                </c:pt>
                <c:pt idx="6207">
                  <c:v>18.8279</c:v>
                </c:pt>
                <c:pt idx="6208">
                  <c:v>18.825500000000002</c:v>
                </c:pt>
                <c:pt idx="6209">
                  <c:v>18.8172</c:v>
                </c:pt>
                <c:pt idx="6210">
                  <c:v>18.826699999999999</c:v>
                </c:pt>
                <c:pt idx="6211">
                  <c:v>18.824300000000001</c:v>
                </c:pt>
                <c:pt idx="6212">
                  <c:v>18.8279</c:v>
                </c:pt>
                <c:pt idx="6213">
                  <c:v>18.824300000000001</c:v>
                </c:pt>
                <c:pt idx="6214">
                  <c:v>18.819600000000001</c:v>
                </c:pt>
                <c:pt idx="6215">
                  <c:v>18.837499999999999</c:v>
                </c:pt>
                <c:pt idx="6216">
                  <c:v>18.819600000000001</c:v>
                </c:pt>
                <c:pt idx="6217">
                  <c:v>18.835100000000001</c:v>
                </c:pt>
                <c:pt idx="6218">
                  <c:v>18.809999999999999</c:v>
                </c:pt>
                <c:pt idx="6219">
                  <c:v>18.8172</c:v>
                </c:pt>
                <c:pt idx="6220">
                  <c:v>18.799299999999999</c:v>
                </c:pt>
                <c:pt idx="6221">
                  <c:v>18.8017</c:v>
                </c:pt>
                <c:pt idx="6222">
                  <c:v>18.802900000000001</c:v>
                </c:pt>
                <c:pt idx="6223">
                  <c:v>18.8172</c:v>
                </c:pt>
                <c:pt idx="6224">
                  <c:v>18.814800000000002</c:v>
                </c:pt>
                <c:pt idx="6225">
                  <c:v>18.809999999999999</c:v>
                </c:pt>
                <c:pt idx="6226">
                  <c:v>18.8172</c:v>
                </c:pt>
                <c:pt idx="6227">
                  <c:v>18.8172</c:v>
                </c:pt>
                <c:pt idx="6228">
                  <c:v>18.814800000000002</c:v>
                </c:pt>
                <c:pt idx="6229">
                  <c:v>18.825500000000002</c:v>
                </c:pt>
                <c:pt idx="6230">
                  <c:v>18.819600000000001</c:v>
                </c:pt>
                <c:pt idx="6231">
                  <c:v>18.8172</c:v>
                </c:pt>
                <c:pt idx="6232">
                  <c:v>18.824300000000001</c:v>
                </c:pt>
                <c:pt idx="6233">
                  <c:v>18.826699999999999</c:v>
                </c:pt>
                <c:pt idx="6234">
                  <c:v>18.824300000000001</c:v>
                </c:pt>
                <c:pt idx="6235">
                  <c:v>18.824300000000001</c:v>
                </c:pt>
                <c:pt idx="6236">
                  <c:v>18.830300000000001</c:v>
                </c:pt>
                <c:pt idx="6237">
                  <c:v>18.824300000000001</c:v>
                </c:pt>
                <c:pt idx="6238">
                  <c:v>18.819600000000001</c:v>
                </c:pt>
                <c:pt idx="6239">
                  <c:v>18.805299999999999</c:v>
                </c:pt>
                <c:pt idx="6240">
                  <c:v>18.8124</c:v>
                </c:pt>
                <c:pt idx="6241">
                  <c:v>18.809999999999999</c:v>
                </c:pt>
                <c:pt idx="6242">
                  <c:v>18.819600000000001</c:v>
                </c:pt>
                <c:pt idx="6243">
                  <c:v>18.821999999999999</c:v>
                </c:pt>
                <c:pt idx="6244">
                  <c:v>18.814800000000002</c:v>
                </c:pt>
                <c:pt idx="6245">
                  <c:v>18.814800000000002</c:v>
                </c:pt>
                <c:pt idx="6246">
                  <c:v>18.8279</c:v>
                </c:pt>
                <c:pt idx="6247">
                  <c:v>18.814800000000002</c:v>
                </c:pt>
                <c:pt idx="6248">
                  <c:v>18.821999999999999</c:v>
                </c:pt>
                <c:pt idx="6249">
                  <c:v>18.819600000000001</c:v>
                </c:pt>
                <c:pt idx="6250">
                  <c:v>18.8172</c:v>
                </c:pt>
                <c:pt idx="6251">
                  <c:v>18.809999999999999</c:v>
                </c:pt>
                <c:pt idx="6252">
                  <c:v>18.821999999999999</c:v>
                </c:pt>
                <c:pt idx="6253">
                  <c:v>18.837499999999999</c:v>
                </c:pt>
                <c:pt idx="6254">
                  <c:v>18.837499999999999</c:v>
                </c:pt>
                <c:pt idx="6255">
                  <c:v>18.837499999999999</c:v>
                </c:pt>
                <c:pt idx="6256">
                  <c:v>18.826699999999999</c:v>
                </c:pt>
                <c:pt idx="6257">
                  <c:v>18.835100000000001</c:v>
                </c:pt>
                <c:pt idx="6258">
                  <c:v>18.830300000000001</c:v>
                </c:pt>
                <c:pt idx="6259">
                  <c:v>18.835100000000001</c:v>
                </c:pt>
                <c:pt idx="6260">
                  <c:v>18.835100000000001</c:v>
                </c:pt>
                <c:pt idx="6261">
                  <c:v>18.842199999999998</c:v>
                </c:pt>
                <c:pt idx="6262">
                  <c:v>18.842199999999998</c:v>
                </c:pt>
                <c:pt idx="6263">
                  <c:v>18.835100000000001</c:v>
                </c:pt>
                <c:pt idx="6264">
                  <c:v>18.8398</c:v>
                </c:pt>
                <c:pt idx="6265">
                  <c:v>18.835100000000001</c:v>
                </c:pt>
                <c:pt idx="6266">
                  <c:v>18.821999999999999</c:v>
                </c:pt>
                <c:pt idx="6267">
                  <c:v>18.824300000000001</c:v>
                </c:pt>
                <c:pt idx="6268">
                  <c:v>18.825500000000002</c:v>
                </c:pt>
                <c:pt idx="6269">
                  <c:v>18.8124</c:v>
                </c:pt>
                <c:pt idx="6270">
                  <c:v>18.8017</c:v>
                </c:pt>
                <c:pt idx="6271">
                  <c:v>18.814800000000002</c:v>
                </c:pt>
                <c:pt idx="6272">
                  <c:v>18.819600000000001</c:v>
                </c:pt>
                <c:pt idx="6273">
                  <c:v>18.824300000000001</c:v>
                </c:pt>
                <c:pt idx="6274">
                  <c:v>18.824300000000001</c:v>
                </c:pt>
                <c:pt idx="6275">
                  <c:v>18.8124</c:v>
                </c:pt>
                <c:pt idx="6276">
                  <c:v>18.8172</c:v>
                </c:pt>
                <c:pt idx="6277">
                  <c:v>18.821999999999999</c:v>
                </c:pt>
                <c:pt idx="6278">
                  <c:v>18.8279</c:v>
                </c:pt>
                <c:pt idx="6279">
                  <c:v>18.835100000000001</c:v>
                </c:pt>
                <c:pt idx="6280">
                  <c:v>18.837499999999999</c:v>
                </c:pt>
                <c:pt idx="6281">
                  <c:v>18.814800000000002</c:v>
                </c:pt>
                <c:pt idx="6282">
                  <c:v>18.8446</c:v>
                </c:pt>
                <c:pt idx="6283">
                  <c:v>18.842199999999998</c:v>
                </c:pt>
                <c:pt idx="6284">
                  <c:v>18.821999999999999</c:v>
                </c:pt>
                <c:pt idx="6285">
                  <c:v>18.824300000000001</c:v>
                </c:pt>
                <c:pt idx="6286">
                  <c:v>18.824300000000001</c:v>
                </c:pt>
                <c:pt idx="6287">
                  <c:v>18.831499999999998</c:v>
                </c:pt>
                <c:pt idx="6288">
                  <c:v>18.8398</c:v>
                </c:pt>
                <c:pt idx="6289">
                  <c:v>18.842199999999998</c:v>
                </c:pt>
                <c:pt idx="6290">
                  <c:v>18.837499999999999</c:v>
                </c:pt>
                <c:pt idx="6291">
                  <c:v>18.835100000000001</c:v>
                </c:pt>
                <c:pt idx="6292">
                  <c:v>18.8446</c:v>
                </c:pt>
                <c:pt idx="6293">
                  <c:v>18.847000000000001</c:v>
                </c:pt>
                <c:pt idx="6294">
                  <c:v>18.842199999999998</c:v>
                </c:pt>
                <c:pt idx="6295">
                  <c:v>18.837499999999999</c:v>
                </c:pt>
                <c:pt idx="6296">
                  <c:v>18.8553</c:v>
                </c:pt>
                <c:pt idx="6297">
                  <c:v>18.849399999999999</c:v>
                </c:pt>
                <c:pt idx="6298">
                  <c:v>18.837499999999999</c:v>
                </c:pt>
                <c:pt idx="6299">
                  <c:v>18.852900000000002</c:v>
                </c:pt>
                <c:pt idx="6300">
                  <c:v>18.842199999999998</c:v>
                </c:pt>
                <c:pt idx="6301">
                  <c:v>18.8446</c:v>
                </c:pt>
                <c:pt idx="6302">
                  <c:v>18.8291</c:v>
                </c:pt>
                <c:pt idx="6303">
                  <c:v>18.837499999999999</c:v>
                </c:pt>
                <c:pt idx="6304">
                  <c:v>18.837499999999999</c:v>
                </c:pt>
                <c:pt idx="6305">
                  <c:v>18.847000000000001</c:v>
                </c:pt>
                <c:pt idx="6306">
                  <c:v>18.860099999999999</c:v>
                </c:pt>
                <c:pt idx="6307">
                  <c:v>18.869599999999998</c:v>
                </c:pt>
                <c:pt idx="6308">
                  <c:v>18.8506</c:v>
                </c:pt>
                <c:pt idx="6309">
                  <c:v>18.852900000000002</c:v>
                </c:pt>
                <c:pt idx="6310">
                  <c:v>18.857700000000001</c:v>
                </c:pt>
                <c:pt idx="6311">
                  <c:v>18.847000000000001</c:v>
                </c:pt>
                <c:pt idx="6312">
                  <c:v>18.842199999999998</c:v>
                </c:pt>
                <c:pt idx="6313">
                  <c:v>18.8446</c:v>
                </c:pt>
                <c:pt idx="6314">
                  <c:v>18.860099999999999</c:v>
                </c:pt>
                <c:pt idx="6315">
                  <c:v>18.852900000000002</c:v>
                </c:pt>
                <c:pt idx="6316">
                  <c:v>18.8553</c:v>
                </c:pt>
                <c:pt idx="6317">
                  <c:v>18.8553</c:v>
                </c:pt>
                <c:pt idx="6318">
                  <c:v>18.857700000000001</c:v>
                </c:pt>
                <c:pt idx="6319">
                  <c:v>18.851800000000001</c:v>
                </c:pt>
                <c:pt idx="6320">
                  <c:v>18.860099999999999</c:v>
                </c:pt>
                <c:pt idx="6321">
                  <c:v>18.851800000000001</c:v>
                </c:pt>
                <c:pt idx="6322">
                  <c:v>18.849399999999999</c:v>
                </c:pt>
                <c:pt idx="6323">
                  <c:v>18.857700000000001</c:v>
                </c:pt>
                <c:pt idx="6324">
                  <c:v>18.842199999999998</c:v>
                </c:pt>
                <c:pt idx="6325">
                  <c:v>18.852900000000002</c:v>
                </c:pt>
                <c:pt idx="6326">
                  <c:v>18.842199999999998</c:v>
                </c:pt>
                <c:pt idx="6327">
                  <c:v>18.8398</c:v>
                </c:pt>
                <c:pt idx="6328">
                  <c:v>18.842199999999998</c:v>
                </c:pt>
                <c:pt idx="6329">
                  <c:v>18.849399999999999</c:v>
                </c:pt>
                <c:pt idx="6330">
                  <c:v>18.847000000000001</c:v>
                </c:pt>
                <c:pt idx="6331">
                  <c:v>18.842199999999998</c:v>
                </c:pt>
                <c:pt idx="6332">
                  <c:v>18.832699999999999</c:v>
                </c:pt>
                <c:pt idx="6333">
                  <c:v>18.8446</c:v>
                </c:pt>
                <c:pt idx="6334">
                  <c:v>18.837499999999999</c:v>
                </c:pt>
                <c:pt idx="6335">
                  <c:v>18.837499999999999</c:v>
                </c:pt>
                <c:pt idx="6336">
                  <c:v>18.8506</c:v>
                </c:pt>
                <c:pt idx="6337">
                  <c:v>18.837499999999999</c:v>
                </c:pt>
                <c:pt idx="6338">
                  <c:v>18.837499999999999</c:v>
                </c:pt>
                <c:pt idx="6339">
                  <c:v>18.837499999999999</c:v>
                </c:pt>
                <c:pt idx="6340">
                  <c:v>18.837499999999999</c:v>
                </c:pt>
                <c:pt idx="6341">
                  <c:v>18.8446</c:v>
                </c:pt>
                <c:pt idx="6342">
                  <c:v>18.8446</c:v>
                </c:pt>
                <c:pt idx="6343">
                  <c:v>18.837499999999999</c:v>
                </c:pt>
                <c:pt idx="6344">
                  <c:v>18.842199999999998</c:v>
                </c:pt>
                <c:pt idx="6345">
                  <c:v>18.832699999999999</c:v>
                </c:pt>
                <c:pt idx="6346">
                  <c:v>18.8279</c:v>
                </c:pt>
                <c:pt idx="6347">
                  <c:v>18.842199999999998</c:v>
                </c:pt>
                <c:pt idx="6348">
                  <c:v>18.847000000000001</c:v>
                </c:pt>
                <c:pt idx="6349">
                  <c:v>18.857700000000001</c:v>
                </c:pt>
                <c:pt idx="6350">
                  <c:v>18.8398</c:v>
                </c:pt>
                <c:pt idx="6351">
                  <c:v>18.832699999999999</c:v>
                </c:pt>
                <c:pt idx="6352">
                  <c:v>18.842199999999998</c:v>
                </c:pt>
                <c:pt idx="6353">
                  <c:v>18.8398</c:v>
                </c:pt>
                <c:pt idx="6354">
                  <c:v>18.835100000000001</c:v>
                </c:pt>
                <c:pt idx="6355">
                  <c:v>18.842199999999998</c:v>
                </c:pt>
                <c:pt idx="6356">
                  <c:v>18.8398</c:v>
                </c:pt>
                <c:pt idx="6357">
                  <c:v>18.842199999999998</c:v>
                </c:pt>
                <c:pt idx="6358">
                  <c:v>18.842199999999998</c:v>
                </c:pt>
                <c:pt idx="6359">
                  <c:v>18.825500000000002</c:v>
                </c:pt>
                <c:pt idx="6360">
                  <c:v>18.8398</c:v>
                </c:pt>
                <c:pt idx="6361">
                  <c:v>18.842199999999998</c:v>
                </c:pt>
                <c:pt idx="6362">
                  <c:v>18.842199999999998</c:v>
                </c:pt>
                <c:pt idx="6363">
                  <c:v>18.837499999999999</c:v>
                </c:pt>
                <c:pt idx="6364">
                  <c:v>18.8279</c:v>
                </c:pt>
                <c:pt idx="6365">
                  <c:v>18.821999999999999</c:v>
                </c:pt>
                <c:pt idx="6366">
                  <c:v>18.8398</c:v>
                </c:pt>
                <c:pt idx="6367">
                  <c:v>18.821999999999999</c:v>
                </c:pt>
                <c:pt idx="6368">
                  <c:v>18.826699999999999</c:v>
                </c:pt>
                <c:pt idx="6369">
                  <c:v>18.830300000000001</c:v>
                </c:pt>
                <c:pt idx="6370">
                  <c:v>18.826699999999999</c:v>
                </c:pt>
                <c:pt idx="6371">
                  <c:v>18.819600000000001</c:v>
                </c:pt>
                <c:pt idx="6372">
                  <c:v>18.8172</c:v>
                </c:pt>
                <c:pt idx="6373">
                  <c:v>18.819600000000001</c:v>
                </c:pt>
                <c:pt idx="6374">
                  <c:v>18.837499999999999</c:v>
                </c:pt>
                <c:pt idx="6375">
                  <c:v>18.821999999999999</c:v>
                </c:pt>
                <c:pt idx="6376">
                  <c:v>18.837499999999999</c:v>
                </c:pt>
                <c:pt idx="6377">
                  <c:v>18.832699999999999</c:v>
                </c:pt>
                <c:pt idx="6378">
                  <c:v>18.8279</c:v>
                </c:pt>
                <c:pt idx="6379">
                  <c:v>18.821999999999999</c:v>
                </c:pt>
                <c:pt idx="6380">
                  <c:v>18.824300000000001</c:v>
                </c:pt>
                <c:pt idx="6381">
                  <c:v>18.832699999999999</c:v>
                </c:pt>
                <c:pt idx="6382">
                  <c:v>18.835100000000001</c:v>
                </c:pt>
                <c:pt idx="6383">
                  <c:v>18.835100000000001</c:v>
                </c:pt>
                <c:pt idx="6384">
                  <c:v>18.837499999999999</c:v>
                </c:pt>
                <c:pt idx="6385">
                  <c:v>18.842199999999998</c:v>
                </c:pt>
                <c:pt idx="6386">
                  <c:v>18.830300000000001</c:v>
                </c:pt>
                <c:pt idx="6387">
                  <c:v>18.830300000000001</c:v>
                </c:pt>
                <c:pt idx="6388">
                  <c:v>18.8291</c:v>
                </c:pt>
                <c:pt idx="6389">
                  <c:v>18.830300000000001</c:v>
                </c:pt>
                <c:pt idx="6390">
                  <c:v>18.830300000000001</c:v>
                </c:pt>
                <c:pt idx="6391">
                  <c:v>18.847000000000001</c:v>
                </c:pt>
                <c:pt idx="6392">
                  <c:v>18.835100000000001</c:v>
                </c:pt>
                <c:pt idx="6393">
                  <c:v>18.8446</c:v>
                </c:pt>
                <c:pt idx="6394">
                  <c:v>18.857700000000001</c:v>
                </c:pt>
                <c:pt idx="6395">
                  <c:v>18.837499999999999</c:v>
                </c:pt>
                <c:pt idx="6396">
                  <c:v>18.837499999999999</c:v>
                </c:pt>
                <c:pt idx="6397">
                  <c:v>18.832699999999999</c:v>
                </c:pt>
                <c:pt idx="6398">
                  <c:v>18.8398</c:v>
                </c:pt>
                <c:pt idx="6399">
                  <c:v>18.864899999999999</c:v>
                </c:pt>
                <c:pt idx="6400">
                  <c:v>18.8446</c:v>
                </c:pt>
                <c:pt idx="6401">
                  <c:v>18.876799999999999</c:v>
                </c:pt>
                <c:pt idx="6402">
                  <c:v>18.874400000000001</c:v>
                </c:pt>
                <c:pt idx="6403">
                  <c:v>18.8673</c:v>
                </c:pt>
                <c:pt idx="6404">
                  <c:v>18.876799999999999</c:v>
                </c:pt>
                <c:pt idx="6405">
                  <c:v>18.872</c:v>
                </c:pt>
                <c:pt idx="6406">
                  <c:v>18.8506</c:v>
                </c:pt>
                <c:pt idx="6407">
                  <c:v>18.857700000000001</c:v>
                </c:pt>
                <c:pt idx="6408">
                  <c:v>18.857700000000001</c:v>
                </c:pt>
                <c:pt idx="6409">
                  <c:v>18.869599999999998</c:v>
                </c:pt>
                <c:pt idx="6410">
                  <c:v>18.869599999999998</c:v>
                </c:pt>
                <c:pt idx="6411">
                  <c:v>18.8673</c:v>
                </c:pt>
                <c:pt idx="6412">
                  <c:v>18.862500000000001</c:v>
                </c:pt>
                <c:pt idx="6413">
                  <c:v>18.864899999999999</c:v>
                </c:pt>
                <c:pt idx="6414">
                  <c:v>18.869599999999998</c:v>
                </c:pt>
                <c:pt idx="6415">
                  <c:v>18.862500000000001</c:v>
                </c:pt>
                <c:pt idx="6416">
                  <c:v>18.864899999999999</c:v>
                </c:pt>
                <c:pt idx="6417">
                  <c:v>18.8673</c:v>
                </c:pt>
                <c:pt idx="6418">
                  <c:v>18.860099999999999</c:v>
                </c:pt>
                <c:pt idx="6419">
                  <c:v>18.862500000000001</c:v>
                </c:pt>
                <c:pt idx="6420">
                  <c:v>18.869599999999998</c:v>
                </c:pt>
                <c:pt idx="6421">
                  <c:v>18.876799999999999</c:v>
                </c:pt>
                <c:pt idx="6422">
                  <c:v>18.872</c:v>
                </c:pt>
                <c:pt idx="6423">
                  <c:v>18.862500000000001</c:v>
                </c:pt>
                <c:pt idx="6424">
                  <c:v>18.8828</c:v>
                </c:pt>
                <c:pt idx="6425">
                  <c:v>18.885100000000001</c:v>
                </c:pt>
                <c:pt idx="6426">
                  <c:v>18.879200000000001</c:v>
                </c:pt>
                <c:pt idx="6427">
                  <c:v>18.8673</c:v>
                </c:pt>
                <c:pt idx="6428">
                  <c:v>18.880400000000002</c:v>
                </c:pt>
                <c:pt idx="6429">
                  <c:v>18.874400000000001</c:v>
                </c:pt>
                <c:pt idx="6430">
                  <c:v>18.885100000000001</c:v>
                </c:pt>
                <c:pt idx="6431">
                  <c:v>18.874400000000001</c:v>
                </c:pt>
                <c:pt idx="6432">
                  <c:v>18.869599999999998</c:v>
                </c:pt>
                <c:pt idx="6433">
                  <c:v>18.869599999999998</c:v>
                </c:pt>
                <c:pt idx="6434">
                  <c:v>18.872</c:v>
                </c:pt>
                <c:pt idx="6435">
                  <c:v>18.862500000000001</c:v>
                </c:pt>
                <c:pt idx="6436">
                  <c:v>18.864899999999999</c:v>
                </c:pt>
                <c:pt idx="6437">
                  <c:v>18.8673</c:v>
                </c:pt>
                <c:pt idx="6438">
                  <c:v>18.869599999999998</c:v>
                </c:pt>
                <c:pt idx="6439">
                  <c:v>18.864899999999999</c:v>
                </c:pt>
                <c:pt idx="6440">
                  <c:v>18.885100000000001</c:v>
                </c:pt>
                <c:pt idx="6441">
                  <c:v>18.880400000000002</c:v>
                </c:pt>
                <c:pt idx="6442">
                  <c:v>18.879200000000001</c:v>
                </c:pt>
                <c:pt idx="6443">
                  <c:v>18.876799999999999</c:v>
                </c:pt>
                <c:pt idx="6444">
                  <c:v>18.874400000000001</c:v>
                </c:pt>
                <c:pt idx="6445">
                  <c:v>18.874400000000001</c:v>
                </c:pt>
                <c:pt idx="6446">
                  <c:v>18.874400000000001</c:v>
                </c:pt>
                <c:pt idx="6447">
                  <c:v>18.874400000000001</c:v>
                </c:pt>
                <c:pt idx="6448">
                  <c:v>18.876799999999999</c:v>
                </c:pt>
                <c:pt idx="6449">
                  <c:v>18.8828</c:v>
                </c:pt>
                <c:pt idx="6450">
                  <c:v>18.881599999999999</c:v>
                </c:pt>
                <c:pt idx="6451">
                  <c:v>18.869599999999998</c:v>
                </c:pt>
                <c:pt idx="6452">
                  <c:v>18.8828</c:v>
                </c:pt>
                <c:pt idx="6453">
                  <c:v>18.8994</c:v>
                </c:pt>
                <c:pt idx="6454">
                  <c:v>18.876799999999999</c:v>
                </c:pt>
                <c:pt idx="6455">
                  <c:v>18.857700000000001</c:v>
                </c:pt>
                <c:pt idx="6456">
                  <c:v>18.852900000000002</c:v>
                </c:pt>
                <c:pt idx="6457">
                  <c:v>18.857700000000001</c:v>
                </c:pt>
                <c:pt idx="6458">
                  <c:v>18.8398</c:v>
                </c:pt>
                <c:pt idx="6459">
                  <c:v>18.857700000000001</c:v>
                </c:pt>
                <c:pt idx="6460">
                  <c:v>18.8446</c:v>
                </c:pt>
                <c:pt idx="6461">
                  <c:v>18.8553</c:v>
                </c:pt>
                <c:pt idx="6462">
                  <c:v>18.862500000000001</c:v>
                </c:pt>
                <c:pt idx="6463">
                  <c:v>18.862500000000001</c:v>
                </c:pt>
                <c:pt idx="6464">
                  <c:v>18.8446</c:v>
                </c:pt>
                <c:pt idx="6465">
                  <c:v>18.8446</c:v>
                </c:pt>
                <c:pt idx="6466">
                  <c:v>18.857700000000001</c:v>
                </c:pt>
                <c:pt idx="6467">
                  <c:v>18.872</c:v>
                </c:pt>
                <c:pt idx="6468">
                  <c:v>18.874400000000001</c:v>
                </c:pt>
                <c:pt idx="6469">
                  <c:v>18.8673</c:v>
                </c:pt>
                <c:pt idx="6470">
                  <c:v>18.872</c:v>
                </c:pt>
                <c:pt idx="6471">
                  <c:v>18.869599999999998</c:v>
                </c:pt>
                <c:pt idx="6472">
                  <c:v>18.876799999999999</c:v>
                </c:pt>
                <c:pt idx="6473">
                  <c:v>18.876799999999999</c:v>
                </c:pt>
                <c:pt idx="6474">
                  <c:v>18.881599999999999</c:v>
                </c:pt>
                <c:pt idx="6475">
                  <c:v>18.864899999999999</c:v>
                </c:pt>
                <c:pt idx="6476">
                  <c:v>18.864899999999999</c:v>
                </c:pt>
                <c:pt idx="6477">
                  <c:v>18.8947</c:v>
                </c:pt>
                <c:pt idx="6478">
                  <c:v>18.887499999999999</c:v>
                </c:pt>
                <c:pt idx="6479">
                  <c:v>18.892299999999999</c:v>
                </c:pt>
                <c:pt idx="6480">
                  <c:v>18.889900000000001</c:v>
                </c:pt>
                <c:pt idx="6481">
                  <c:v>18.889900000000001</c:v>
                </c:pt>
                <c:pt idx="6482">
                  <c:v>18.919699999999999</c:v>
                </c:pt>
                <c:pt idx="6483">
                  <c:v>18.9221</c:v>
                </c:pt>
                <c:pt idx="6484">
                  <c:v>18.897099999999998</c:v>
                </c:pt>
                <c:pt idx="6485">
                  <c:v>18.912600000000001</c:v>
                </c:pt>
                <c:pt idx="6486">
                  <c:v>18.897099999999998</c:v>
                </c:pt>
                <c:pt idx="6487">
                  <c:v>18.907800000000002</c:v>
                </c:pt>
                <c:pt idx="6488">
                  <c:v>18.917300000000001</c:v>
                </c:pt>
                <c:pt idx="6489">
                  <c:v>18.914899999999999</c:v>
                </c:pt>
                <c:pt idx="6490">
                  <c:v>18.904199999999999</c:v>
                </c:pt>
                <c:pt idx="6491">
                  <c:v>18.8994</c:v>
                </c:pt>
                <c:pt idx="6492">
                  <c:v>18.897099999999998</c:v>
                </c:pt>
                <c:pt idx="6493">
                  <c:v>18.887499999999999</c:v>
                </c:pt>
                <c:pt idx="6494">
                  <c:v>18.874400000000001</c:v>
                </c:pt>
                <c:pt idx="6495">
                  <c:v>18.879200000000001</c:v>
                </c:pt>
                <c:pt idx="6496">
                  <c:v>18.892299999999999</c:v>
                </c:pt>
                <c:pt idx="6497">
                  <c:v>18.8828</c:v>
                </c:pt>
                <c:pt idx="6498">
                  <c:v>18.889900000000001</c:v>
                </c:pt>
                <c:pt idx="6499">
                  <c:v>18.901800000000001</c:v>
                </c:pt>
                <c:pt idx="6500">
                  <c:v>18.885100000000001</c:v>
                </c:pt>
                <c:pt idx="6501">
                  <c:v>18.881599999999999</c:v>
                </c:pt>
                <c:pt idx="6502">
                  <c:v>18.892299999999999</c:v>
                </c:pt>
                <c:pt idx="6503">
                  <c:v>18.9054</c:v>
                </c:pt>
                <c:pt idx="6504">
                  <c:v>18.901800000000001</c:v>
                </c:pt>
                <c:pt idx="6505">
                  <c:v>18.906600000000001</c:v>
                </c:pt>
                <c:pt idx="6506">
                  <c:v>18.917300000000001</c:v>
                </c:pt>
                <c:pt idx="6507">
                  <c:v>18.9102</c:v>
                </c:pt>
                <c:pt idx="6508">
                  <c:v>18.907800000000002</c:v>
                </c:pt>
                <c:pt idx="6509">
                  <c:v>18.9102</c:v>
                </c:pt>
                <c:pt idx="6510">
                  <c:v>18.8947</c:v>
                </c:pt>
                <c:pt idx="6511">
                  <c:v>18.8994</c:v>
                </c:pt>
                <c:pt idx="6512">
                  <c:v>18.885100000000001</c:v>
                </c:pt>
                <c:pt idx="6513">
                  <c:v>18.9102</c:v>
                </c:pt>
                <c:pt idx="6514">
                  <c:v>18.892299999999999</c:v>
                </c:pt>
                <c:pt idx="6515">
                  <c:v>18.885100000000001</c:v>
                </c:pt>
                <c:pt idx="6516">
                  <c:v>18.8947</c:v>
                </c:pt>
                <c:pt idx="6517">
                  <c:v>18.8947</c:v>
                </c:pt>
                <c:pt idx="6518">
                  <c:v>18.889900000000001</c:v>
                </c:pt>
                <c:pt idx="6519">
                  <c:v>18.904199999999999</c:v>
                </c:pt>
                <c:pt idx="6520">
                  <c:v>18.914899999999999</c:v>
                </c:pt>
                <c:pt idx="6521">
                  <c:v>18.917300000000001</c:v>
                </c:pt>
                <c:pt idx="6522">
                  <c:v>18.917300000000001</c:v>
                </c:pt>
                <c:pt idx="6523">
                  <c:v>18.930399999999999</c:v>
                </c:pt>
                <c:pt idx="6524">
                  <c:v>18.9221</c:v>
                </c:pt>
                <c:pt idx="6525">
                  <c:v>18.906600000000001</c:v>
                </c:pt>
                <c:pt idx="6526">
                  <c:v>18.914899999999999</c:v>
                </c:pt>
                <c:pt idx="6527">
                  <c:v>18.907800000000002</c:v>
                </c:pt>
                <c:pt idx="6528">
                  <c:v>18.897099999999998</c:v>
                </c:pt>
                <c:pt idx="6529">
                  <c:v>18.889900000000001</c:v>
                </c:pt>
                <c:pt idx="6530">
                  <c:v>18.901800000000001</c:v>
                </c:pt>
                <c:pt idx="6531">
                  <c:v>18.8947</c:v>
                </c:pt>
                <c:pt idx="6532">
                  <c:v>18.892299999999999</c:v>
                </c:pt>
                <c:pt idx="6533">
                  <c:v>18.901800000000001</c:v>
                </c:pt>
                <c:pt idx="6534">
                  <c:v>18.892299999999999</c:v>
                </c:pt>
                <c:pt idx="6535">
                  <c:v>18.8994</c:v>
                </c:pt>
                <c:pt idx="6536">
                  <c:v>18.9102</c:v>
                </c:pt>
                <c:pt idx="6537">
                  <c:v>18.908999999999999</c:v>
                </c:pt>
                <c:pt idx="6538">
                  <c:v>18.9269</c:v>
                </c:pt>
                <c:pt idx="6539">
                  <c:v>18.9316</c:v>
                </c:pt>
                <c:pt idx="6540">
                  <c:v>18.929200000000002</c:v>
                </c:pt>
                <c:pt idx="6541">
                  <c:v>18.914899999999999</c:v>
                </c:pt>
                <c:pt idx="6542">
                  <c:v>18.919699999999999</c:v>
                </c:pt>
                <c:pt idx="6543">
                  <c:v>18.919699999999999</c:v>
                </c:pt>
                <c:pt idx="6544">
                  <c:v>18.9102</c:v>
                </c:pt>
                <c:pt idx="6545">
                  <c:v>18.9221</c:v>
                </c:pt>
                <c:pt idx="6546">
                  <c:v>18.9328</c:v>
                </c:pt>
                <c:pt idx="6547">
                  <c:v>18.9054</c:v>
                </c:pt>
                <c:pt idx="6548">
                  <c:v>18.917300000000001</c:v>
                </c:pt>
                <c:pt idx="6549">
                  <c:v>18.9269</c:v>
                </c:pt>
                <c:pt idx="6550">
                  <c:v>18.8994</c:v>
                </c:pt>
                <c:pt idx="6551">
                  <c:v>18.912600000000001</c:v>
                </c:pt>
                <c:pt idx="6552">
                  <c:v>18.924499999999998</c:v>
                </c:pt>
                <c:pt idx="6553">
                  <c:v>18.9221</c:v>
                </c:pt>
                <c:pt idx="6554">
                  <c:v>18.924499999999998</c:v>
                </c:pt>
                <c:pt idx="6555">
                  <c:v>18.924499999999998</c:v>
                </c:pt>
                <c:pt idx="6556">
                  <c:v>18.924499999999998</c:v>
                </c:pt>
                <c:pt idx="6557">
                  <c:v>18.9269</c:v>
                </c:pt>
                <c:pt idx="6558">
                  <c:v>18.9269</c:v>
                </c:pt>
                <c:pt idx="6559">
                  <c:v>18.9269</c:v>
                </c:pt>
                <c:pt idx="6560">
                  <c:v>18.904199999999999</c:v>
                </c:pt>
                <c:pt idx="6561">
                  <c:v>18.917300000000001</c:v>
                </c:pt>
                <c:pt idx="6562">
                  <c:v>18.919699999999999</c:v>
                </c:pt>
                <c:pt idx="6563">
                  <c:v>18.935199999999998</c:v>
                </c:pt>
                <c:pt idx="6564">
                  <c:v>18.9328</c:v>
                </c:pt>
                <c:pt idx="6565">
                  <c:v>18.9221</c:v>
                </c:pt>
                <c:pt idx="6566">
                  <c:v>18.919699999999999</c:v>
                </c:pt>
                <c:pt idx="6567">
                  <c:v>18.919699999999999</c:v>
                </c:pt>
                <c:pt idx="6568">
                  <c:v>18.919699999999999</c:v>
                </c:pt>
                <c:pt idx="6569">
                  <c:v>18.919699999999999</c:v>
                </c:pt>
                <c:pt idx="6570">
                  <c:v>18.917300000000001</c:v>
                </c:pt>
                <c:pt idx="6571">
                  <c:v>18.934000000000001</c:v>
                </c:pt>
                <c:pt idx="6572">
                  <c:v>18.930399999999999</c:v>
                </c:pt>
                <c:pt idx="6573">
                  <c:v>18.9269</c:v>
                </c:pt>
                <c:pt idx="6574">
                  <c:v>18.929200000000002</c:v>
                </c:pt>
                <c:pt idx="6575">
                  <c:v>18.929200000000002</c:v>
                </c:pt>
                <c:pt idx="6576">
                  <c:v>18.944700000000001</c:v>
                </c:pt>
                <c:pt idx="6577">
                  <c:v>18.9316</c:v>
                </c:pt>
                <c:pt idx="6578">
                  <c:v>18.8947</c:v>
                </c:pt>
                <c:pt idx="6579">
                  <c:v>18.885100000000001</c:v>
                </c:pt>
                <c:pt idx="6580">
                  <c:v>18.897099999999998</c:v>
                </c:pt>
                <c:pt idx="6581">
                  <c:v>18.9221</c:v>
                </c:pt>
                <c:pt idx="6582">
                  <c:v>18.935199999999998</c:v>
                </c:pt>
                <c:pt idx="6583">
                  <c:v>18.929200000000002</c:v>
                </c:pt>
                <c:pt idx="6584">
                  <c:v>18.935199999999998</c:v>
                </c:pt>
                <c:pt idx="6585">
                  <c:v>18.935199999999998</c:v>
                </c:pt>
                <c:pt idx="6586">
                  <c:v>18.936399999999999</c:v>
                </c:pt>
                <c:pt idx="6587">
                  <c:v>18.924499999999998</c:v>
                </c:pt>
                <c:pt idx="6588">
                  <c:v>18.919699999999999</c:v>
                </c:pt>
                <c:pt idx="6589">
                  <c:v>18.9328</c:v>
                </c:pt>
                <c:pt idx="6590">
                  <c:v>18.944700000000001</c:v>
                </c:pt>
                <c:pt idx="6591">
                  <c:v>18.9495</c:v>
                </c:pt>
                <c:pt idx="6592">
                  <c:v>18.9543</c:v>
                </c:pt>
                <c:pt idx="6593">
                  <c:v>18.9543</c:v>
                </c:pt>
                <c:pt idx="6594">
                  <c:v>18.962599999999998</c:v>
                </c:pt>
                <c:pt idx="6595">
                  <c:v>18.959</c:v>
                </c:pt>
                <c:pt idx="6596">
                  <c:v>18.972200000000001</c:v>
                </c:pt>
                <c:pt idx="6597">
                  <c:v>18.979299999999999</c:v>
                </c:pt>
                <c:pt idx="6598">
                  <c:v>18.989999999999998</c:v>
                </c:pt>
                <c:pt idx="6599">
                  <c:v>18.982900000000001</c:v>
                </c:pt>
                <c:pt idx="6600">
                  <c:v>18.9817</c:v>
                </c:pt>
                <c:pt idx="6601">
                  <c:v>18.969799999999999</c:v>
                </c:pt>
                <c:pt idx="6602">
                  <c:v>18.9877</c:v>
                </c:pt>
                <c:pt idx="6603">
                  <c:v>18.9817</c:v>
                </c:pt>
                <c:pt idx="6604">
                  <c:v>18.979299999999999</c:v>
                </c:pt>
                <c:pt idx="6605">
                  <c:v>18.985299999999999</c:v>
                </c:pt>
                <c:pt idx="6606">
                  <c:v>18.972200000000001</c:v>
                </c:pt>
                <c:pt idx="6607">
                  <c:v>18.969799999999999</c:v>
                </c:pt>
                <c:pt idx="6608">
                  <c:v>18.976900000000001</c:v>
                </c:pt>
                <c:pt idx="6609">
                  <c:v>18.982900000000001</c:v>
                </c:pt>
                <c:pt idx="6610">
                  <c:v>18.986499999999999</c:v>
                </c:pt>
                <c:pt idx="6611">
                  <c:v>18.982900000000001</c:v>
                </c:pt>
                <c:pt idx="6612">
                  <c:v>18.980499999999999</c:v>
                </c:pt>
                <c:pt idx="6613">
                  <c:v>18.989999999999998</c:v>
                </c:pt>
                <c:pt idx="6614">
                  <c:v>18.979299999999999</c:v>
                </c:pt>
                <c:pt idx="6615">
                  <c:v>18.985299999999999</c:v>
                </c:pt>
                <c:pt idx="6616">
                  <c:v>18.965</c:v>
                </c:pt>
                <c:pt idx="6617">
                  <c:v>18.974499999999999</c:v>
                </c:pt>
                <c:pt idx="6618">
                  <c:v>18.985299999999999</c:v>
                </c:pt>
                <c:pt idx="6619">
                  <c:v>18.989999999999998</c:v>
                </c:pt>
                <c:pt idx="6620">
                  <c:v>18.9924</c:v>
                </c:pt>
                <c:pt idx="6621">
                  <c:v>18.999600000000001</c:v>
                </c:pt>
                <c:pt idx="6622">
                  <c:v>18.994800000000001</c:v>
                </c:pt>
                <c:pt idx="6623">
                  <c:v>18.999600000000001</c:v>
                </c:pt>
                <c:pt idx="6624">
                  <c:v>18.9877</c:v>
                </c:pt>
                <c:pt idx="6625">
                  <c:v>18.994800000000001</c:v>
                </c:pt>
                <c:pt idx="6626">
                  <c:v>18.982900000000001</c:v>
                </c:pt>
                <c:pt idx="6627">
                  <c:v>19.005500000000001</c:v>
                </c:pt>
                <c:pt idx="6628">
                  <c:v>19.004300000000001</c:v>
                </c:pt>
                <c:pt idx="6629">
                  <c:v>19.001999999999999</c:v>
                </c:pt>
                <c:pt idx="6630">
                  <c:v>18.985299999999999</c:v>
                </c:pt>
                <c:pt idx="6631">
                  <c:v>18.969799999999999</c:v>
                </c:pt>
                <c:pt idx="6632">
                  <c:v>18.982900000000001</c:v>
                </c:pt>
                <c:pt idx="6633">
                  <c:v>18.994800000000001</c:v>
                </c:pt>
                <c:pt idx="6634">
                  <c:v>18.985299999999999</c:v>
                </c:pt>
                <c:pt idx="6635">
                  <c:v>18.994800000000001</c:v>
                </c:pt>
                <c:pt idx="6636">
                  <c:v>19.001999999999999</c:v>
                </c:pt>
                <c:pt idx="6637">
                  <c:v>18.989999999999998</c:v>
                </c:pt>
                <c:pt idx="6638">
                  <c:v>18.989999999999998</c:v>
                </c:pt>
                <c:pt idx="6639">
                  <c:v>18.984100000000002</c:v>
                </c:pt>
                <c:pt idx="6640">
                  <c:v>19.001999999999999</c:v>
                </c:pt>
                <c:pt idx="6641">
                  <c:v>18.9924</c:v>
                </c:pt>
                <c:pt idx="6642">
                  <c:v>18.9877</c:v>
                </c:pt>
                <c:pt idx="6643">
                  <c:v>18.997199999999999</c:v>
                </c:pt>
                <c:pt idx="6644">
                  <c:v>19.004300000000001</c:v>
                </c:pt>
                <c:pt idx="6645">
                  <c:v>18.997199999999999</c:v>
                </c:pt>
                <c:pt idx="6646">
                  <c:v>18.999600000000001</c:v>
                </c:pt>
                <c:pt idx="6647">
                  <c:v>18.997199999999999</c:v>
                </c:pt>
                <c:pt idx="6648">
                  <c:v>18.9877</c:v>
                </c:pt>
                <c:pt idx="6649">
                  <c:v>19.006699999999999</c:v>
                </c:pt>
                <c:pt idx="6650">
                  <c:v>19.010300000000001</c:v>
                </c:pt>
                <c:pt idx="6651">
                  <c:v>19.0151</c:v>
                </c:pt>
                <c:pt idx="6652">
                  <c:v>18.999600000000001</c:v>
                </c:pt>
                <c:pt idx="6653">
                  <c:v>19.006699999999999</c:v>
                </c:pt>
                <c:pt idx="6654">
                  <c:v>19.0151</c:v>
                </c:pt>
                <c:pt idx="6655">
                  <c:v>19.022200000000002</c:v>
                </c:pt>
                <c:pt idx="6656">
                  <c:v>19.027000000000001</c:v>
                </c:pt>
                <c:pt idx="6657">
                  <c:v>19.0306</c:v>
                </c:pt>
                <c:pt idx="6658">
                  <c:v>19.0246</c:v>
                </c:pt>
                <c:pt idx="6659">
                  <c:v>19.017499999999998</c:v>
                </c:pt>
                <c:pt idx="6660">
                  <c:v>19.022200000000002</c:v>
                </c:pt>
                <c:pt idx="6661">
                  <c:v>19.017499999999998</c:v>
                </c:pt>
                <c:pt idx="6662">
                  <c:v>19.0246</c:v>
                </c:pt>
                <c:pt idx="6663">
                  <c:v>19.017499999999998</c:v>
                </c:pt>
                <c:pt idx="6664">
                  <c:v>19.017499999999998</c:v>
                </c:pt>
                <c:pt idx="6665">
                  <c:v>19.0198</c:v>
                </c:pt>
                <c:pt idx="6666">
                  <c:v>19.022200000000002</c:v>
                </c:pt>
                <c:pt idx="6667">
                  <c:v>19.012699999999999</c:v>
                </c:pt>
                <c:pt idx="6668">
                  <c:v>19.012699999999999</c:v>
                </c:pt>
                <c:pt idx="6669">
                  <c:v>19.012699999999999</c:v>
                </c:pt>
                <c:pt idx="6670">
                  <c:v>19.0151</c:v>
                </c:pt>
                <c:pt idx="6671">
                  <c:v>19.007899999999999</c:v>
                </c:pt>
                <c:pt idx="6672">
                  <c:v>19.010300000000001</c:v>
                </c:pt>
                <c:pt idx="6673">
                  <c:v>19.0198</c:v>
                </c:pt>
                <c:pt idx="6674">
                  <c:v>19.0306</c:v>
                </c:pt>
                <c:pt idx="6675">
                  <c:v>19.027000000000001</c:v>
                </c:pt>
                <c:pt idx="6676">
                  <c:v>19.0246</c:v>
                </c:pt>
                <c:pt idx="6677">
                  <c:v>19.0306</c:v>
                </c:pt>
                <c:pt idx="6678">
                  <c:v>19.010300000000001</c:v>
                </c:pt>
                <c:pt idx="6679">
                  <c:v>19.017499999999998</c:v>
                </c:pt>
                <c:pt idx="6680">
                  <c:v>19.029399999999999</c:v>
                </c:pt>
                <c:pt idx="6681">
                  <c:v>19.017499999999998</c:v>
                </c:pt>
                <c:pt idx="6682">
                  <c:v>19.022200000000002</c:v>
                </c:pt>
                <c:pt idx="6683">
                  <c:v>19.0198</c:v>
                </c:pt>
                <c:pt idx="6684">
                  <c:v>19.022200000000002</c:v>
                </c:pt>
                <c:pt idx="6685">
                  <c:v>19.0425</c:v>
                </c:pt>
                <c:pt idx="6686">
                  <c:v>19.0151</c:v>
                </c:pt>
                <c:pt idx="6687">
                  <c:v>19.0425</c:v>
                </c:pt>
                <c:pt idx="6688">
                  <c:v>19.027000000000001</c:v>
                </c:pt>
                <c:pt idx="6689">
                  <c:v>19.0246</c:v>
                </c:pt>
                <c:pt idx="6690">
                  <c:v>19.037700000000001</c:v>
                </c:pt>
                <c:pt idx="6691">
                  <c:v>19.0425</c:v>
                </c:pt>
                <c:pt idx="6692">
                  <c:v>19.029399999999999</c:v>
                </c:pt>
                <c:pt idx="6693">
                  <c:v>19.007899999999999</c:v>
                </c:pt>
                <c:pt idx="6694">
                  <c:v>19.017499999999998</c:v>
                </c:pt>
                <c:pt idx="6695">
                  <c:v>19.0198</c:v>
                </c:pt>
                <c:pt idx="6696">
                  <c:v>19.027000000000001</c:v>
                </c:pt>
                <c:pt idx="6697">
                  <c:v>19.0318</c:v>
                </c:pt>
                <c:pt idx="6698">
                  <c:v>19.022200000000002</c:v>
                </c:pt>
                <c:pt idx="6699">
                  <c:v>19.0246</c:v>
                </c:pt>
                <c:pt idx="6700">
                  <c:v>19.040099999999999</c:v>
                </c:pt>
                <c:pt idx="6701">
                  <c:v>19.0473</c:v>
                </c:pt>
                <c:pt idx="6702">
                  <c:v>19.0306</c:v>
                </c:pt>
                <c:pt idx="6703">
                  <c:v>19.034099999999999</c:v>
                </c:pt>
                <c:pt idx="6704">
                  <c:v>19.037700000000001</c:v>
                </c:pt>
                <c:pt idx="6705">
                  <c:v>19.0425</c:v>
                </c:pt>
                <c:pt idx="6706">
                  <c:v>19.0425</c:v>
                </c:pt>
                <c:pt idx="6707">
                  <c:v>19.0246</c:v>
                </c:pt>
                <c:pt idx="6708">
                  <c:v>19.049600000000002</c:v>
                </c:pt>
                <c:pt idx="6709">
                  <c:v>19.037700000000001</c:v>
                </c:pt>
                <c:pt idx="6710">
                  <c:v>19.040099999999999</c:v>
                </c:pt>
                <c:pt idx="6711">
                  <c:v>19.0425</c:v>
                </c:pt>
                <c:pt idx="6712">
                  <c:v>19.0473</c:v>
                </c:pt>
                <c:pt idx="6713">
                  <c:v>19.054400000000001</c:v>
                </c:pt>
                <c:pt idx="6714">
                  <c:v>19.049600000000002</c:v>
                </c:pt>
                <c:pt idx="6715">
                  <c:v>19.0425</c:v>
                </c:pt>
                <c:pt idx="6716">
                  <c:v>19.059200000000001</c:v>
                </c:pt>
                <c:pt idx="6717">
                  <c:v>19.0794</c:v>
                </c:pt>
                <c:pt idx="6718">
                  <c:v>19.065100000000001</c:v>
                </c:pt>
                <c:pt idx="6719">
                  <c:v>19.054400000000001</c:v>
                </c:pt>
                <c:pt idx="6720">
                  <c:v>19.056799999999999</c:v>
                </c:pt>
                <c:pt idx="6721">
                  <c:v>19.052</c:v>
                </c:pt>
                <c:pt idx="6722">
                  <c:v>19.044899999999998</c:v>
                </c:pt>
                <c:pt idx="6723">
                  <c:v>19.054400000000001</c:v>
                </c:pt>
                <c:pt idx="6724">
                  <c:v>19.056799999999999</c:v>
                </c:pt>
                <c:pt idx="6725">
                  <c:v>19.056799999999999</c:v>
                </c:pt>
                <c:pt idx="6726">
                  <c:v>19.059200000000001</c:v>
                </c:pt>
                <c:pt idx="6727">
                  <c:v>19.067499999999999</c:v>
                </c:pt>
                <c:pt idx="6728">
                  <c:v>19.052</c:v>
                </c:pt>
                <c:pt idx="6729">
                  <c:v>19.0473</c:v>
                </c:pt>
                <c:pt idx="6730">
                  <c:v>19.052</c:v>
                </c:pt>
                <c:pt idx="6731">
                  <c:v>19.056799999999999</c:v>
                </c:pt>
                <c:pt idx="6732">
                  <c:v>19.059200000000001</c:v>
                </c:pt>
                <c:pt idx="6733">
                  <c:v>19.049600000000002</c:v>
                </c:pt>
                <c:pt idx="6734">
                  <c:v>19.069900000000001</c:v>
                </c:pt>
                <c:pt idx="6735">
                  <c:v>19.072299999999998</c:v>
                </c:pt>
                <c:pt idx="6736">
                  <c:v>19.062799999999999</c:v>
                </c:pt>
                <c:pt idx="6737">
                  <c:v>19.061599999999999</c:v>
                </c:pt>
                <c:pt idx="6738">
                  <c:v>19.067499999999999</c:v>
                </c:pt>
                <c:pt idx="6739">
                  <c:v>19.072299999999998</c:v>
                </c:pt>
                <c:pt idx="6740">
                  <c:v>19.0794</c:v>
                </c:pt>
                <c:pt idx="6741">
                  <c:v>19.081800000000001</c:v>
                </c:pt>
                <c:pt idx="6742">
                  <c:v>19.072299999999998</c:v>
                </c:pt>
                <c:pt idx="6743">
                  <c:v>19.061599999999999</c:v>
                </c:pt>
                <c:pt idx="6744">
                  <c:v>19.072299999999998</c:v>
                </c:pt>
                <c:pt idx="6745">
                  <c:v>19.087800000000001</c:v>
                </c:pt>
                <c:pt idx="6746">
                  <c:v>19.077100000000002</c:v>
                </c:pt>
                <c:pt idx="6747">
                  <c:v>19.0794</c:v>
                </c:pt>
                <c:pt idx="6748">
                  <c:v>19.081800000000001</c:v>
                </c:pt>
                <c:pt idx="6749">
                  <c:v>19.040099999999999</c:v>
                </c:pt>
                <c:pt idx="6750">
                  <c:v>19.0306</c:v>
                </c:pt>
                <c:pt idx="6751">
                  <c:v>19.040099999999999</c:v>
                </c:pt>
                <c:pt idx="6752">
                  <c:v>19.044899999999998</c:v>
                </c:pt>
                <c:pt idx="6753">
                  <c:v>19.052</c:v>
                </c:pt>
                <c:pt idx="6754">
                  <c:v>19.059200000000001</c:v>
                </c:pt>
                <c:pt idx="6755">
                  <c:v>19.069900000000001</c:v>
                </c:pt>
                <c:pt idx="6756">
                  <c:v>19.0747</c:v>
                </c:pt>
                <c:pt idx="6757">
                  <c:v>19.069900000000001</c:v>
                </c:pt>
                <c:pt idx="6758">
                  <c:v>19.084199999999999</c:v>
                </c:pt>
                <c:pt idx="6759">
                  <c:v>19.062799999999999</c:v>
                </c:pt>
                <c:pt idx="6760">
                  <c:v>19.054400000000001</c:v>
                </c:pt>
                <c:pt idx="6761">
                  <c:v>19.054400000000001</c:v>
                </c:pt>
                <c:pt idx="6762">
                  <c:v>19.065100000000001</c:v>
                </c:pt>
                <c:pt idx="6763">
                  <c:v>19.072299999999998</c:v>
                </c:pt>
                <c:pt idx="6764">
                  <c:v>19.084199999999999</c:v>
                </c:pt>
                <c:pt idx="6765">
                  <c:v>19.087800000000001</c:v>
                </c:pt>
                <c:pt idx="6766">
                  <c:v>19.0794</c:v>
                </c:pt>
                <c:pt idx="6767">
                  <c:v>19.097300000000001</c:v>
                </c:pt>
                <c:pt idx="6768">
                  <c:v>19.114000000000001</c:v>
                </c:pt>
                <c:pt idx="6769">
                  <c:v>19.104500000000002</c:v>
                </c:pt>
                <c:pt idx="6770">
                  <c:v>19.122399999999999</c:v>
                </c:pt>
                <c:pt idx="6771">
                  <c:v>19.1128</c:v>
                </c:pt>
                <c:pt idx="6772">
                  <c:v>19.12</c:v>
                </c:pt>
                <c:pt idx="6773">
                  <c:v>19.131900000000002</c:v>
                </c:pt>
                <c:pt idx="6774">
                  <c:v>19.117599999999999</c:v>
                </c:pt>
                <c:pt idx="6775">
                  <c:v>19.122399999999999</c:v>
                </c:pt>
                <c:pt idx="6776">
                  <c:v>19.127099999999999</c:v>
                </c:pt>
                <c:pt idx="6777">
                  <c:v>19.127099999999999</c:v>
                </c:pt>
                <c:pt idx="6778">
                  <c:v>19.117599999999999</c:v>
                </c:pt>
                <c:pt idx="6779">
                  <c:v>19.122399999999999</c:v>
                </c:pt>
                <c:pt idx="6780">
                  <c:v>19.12</c:v>
                </c:pt>
                <c:pt idx="6781">
                  <c:v>19.124700000000001</c:v>
                </c:pt>
                <c:pt idx="6782">
                  <c:v>19.117599999999999</c:v>
                </c:pt>
                <c:pt idx="6783">
                  <c:v>19.109200000000001</c:v>
                </c:pt>
                <c:pt idx="6784">
                  <c:v>19.1295</c:v>
                </c:pt>
                <c:pt idx="6785">
                  <c:v>19.115200000000002</c:v>
                </c:pt>
                <c:pt idx="6786">
                  <c:v>19.109200000000001</c:v>
                </c:pt>
                <c:pt idx="6787">
                  <c:v>19.111599999999999</c:v>
                </c:pt>
                <c:pt idx="6788">
                  <c:v>19.115200000000002</c:v>
                </c:pt>
                <c:pt idx="6789">
                  <c:v>19.1021</c:v>
                </c:pt>
                <c:pt idx="6790">
                  <c:v>19.099699999999999</c:v>
                </c:pt>
                <c:pt idx="6791">
                  <c:v>19.092600000000001</c:v>
                </c:pt>
                <c:pt idx="6792">
                  <c:v>19.117599999999999</c:v>
                </c:pt>
                <c:pt idx="6793">
                  <c:v>19.12</c:v>
                </c:pt>
                <c:pt idx="6794">
                  <c:v>19.117599999999999</c:v>
                </c:pt>
                <c:pt idx="6795">
                  <c:v>19.12</c:v>
                </c:pt>
                <c:pt idx="6796">
                  <c:v>19.136700000000001</c:v>
                </c:pt>
                <c:pt idx="6797">
                  <c:v>19.1402</c:v>
                </c:pt>
                <c:pt idx="6798">
                  <c:v>19.145</c:v>
                </c:pt>
                <c:pt idx="6799">
                  <c:v>19.122399999999999</c:v>
                </c:pt>
                <c:pt idx="6800">
                  <c:v>19.142600000000002</c:v>
                </c:pt>
                <c:pt idx="6801">
                  <c:v>19.124700000000001</c:v>
                </c:pt>
                <c:pt idx="6802">
                  <c:v>19.1295</c:v>
                </c:pt>
                <c:pt idx="6803">
                  <c:v>19.115200000000002</c:v>
                </c:pt>
                <c:pt idx="6804">
                  <c:v>19.117599999999999</c:v>
                </c:pt>
                <c:pt idx="6805">
                  <c:v>19.1295</c:v>
                </c:pt>
                <c:pt idx="6806">
                  <c:v>19.137899999999998</c:v>
                </c:pt>
                <c:pt idx="6807">
                  <c:v>19.122399999999999</c:v>
                </c:pt>
                <c:pt idx="6808">
                  <c:v>19.122399999999999</c:v>
                </c:pt>
                <c:pt idx="6809">
                  <c:v>19.122399999999999</c:v>
                </c:pt>
                <c:pt idx="6810">
                  <c:v>19.131900000000002</c:v>
                </c:pt>
                <c:pt idx="6811">
                  <c:v>19.116399999999999</c:v>
                </c:pt>
                <c:pt idx="6812">
                  <c:v>19.117599999999999</c:v>
                </c:pt>
                <c:pt idx="6813">
                  <c:v>19.122399999999999</c:v>
                </c:pt>
                <c:pt idx="6814">
                  <c:v>19.111599999999999</c:v>
                </c:pt>
                <c:pt idx="6815">
                  <c:v>19.137899999999998</c:v>
                </c:pt>
                <c:pt idx="6816">
                  <c:v>19.1402</c:v>
                </c:pt>
                <c:pt idx="6817">
                  <c:v>19.1295</c:v>
                </c:pt>
                <c:pt idx="6818">
                  <c:v>19.145</c:v>
                </c:pt>
                <c:pt idx="6819">
                  <c:v>19.131900000000002</c:v>
                </c:pt>
                <c:pt idx="6820">
                  <c:v>19.124700000000001</c:v>
                </c:pt>
                <c:pt idx="6821">
                  <c:v>19.124700000000001</c:v>
                </c:pt>
                <c:pt idx="6822">
                  <c:v>19.124700000000001</c:v>
                </c:pt>
                <c:pt idx="6823">
                  <c:v>19.1355</c:v>
                </c:pt>
                <c:pt idx="6824">
                  <c:v>19.141400000000001</c:v>
                </c:pt>
                <c:pt idx="6825">
                  <c:v>19.1402</c:v>
                </c:pt>
                <c:pt idx="6826">
                  <c:v>19.1295</c:v>
                </c:pt>
                <c:pt idx="6827">
                  <c:v>19.1355</c:v>
                </c:pt>
                <c:pt idx="6828">
                  <c:v>19.154499999999999</c:v>
                </c:pt>
                <c:pt idx="6829">
                  <c:v>19.145</c:v>
                </c:pt>
                <c:pt idx="6830">
                  <c:v>19.1343</c:v>
                </c:pt>
                <c:pt idx="6831">
                  <c:v>19.142600000000002</c:v>
                </c:pt>
                <c:pt idx="6832">
                  <c:v>19.147400000000001</c:v>
                </c:pt>
                <c:pt idx="6833">
                  <c:v>19.145</c:v>
                </c:pt>
                <c:pt idx="6834">
                  <c:v>19.142600000000002</c:v>
                </c:pt>
                <c:pt idx="6835">
                  <c:v>19.1343</c:v>
                </c:pt>
                <c:pt idx="6836">
                  <c:v>19.145</c:v>
                </c:pt>
                <c:pt idx="6837">
                  <c:v>19.1402</c:v>
                </c:pt>
                <c:pt idx="6838">
                  <c:v>19.1569</c:v>
                </c:pt>
                <c:pt idx="6839">
                  <c:v>19.1402</c:v>
                </c:pt>
                <c:pt idx="6840">
                  <c:v>19.1569</c:v>
                </c:pt>
                <c:pt idx="6841">
                  <c:v>19.1343</c:v>
                </c:pt>
                <c:pt idx="6842">
                  <c:v>19.145</c:v>
                </c:pt>
                <c:pt idx="6843">
                  <c:v>19.154499999999999</c:v>
                </c:pt>
                <c:pt idx="6844">
                  <c:v>19.165299999999998</c:v>
                </c:pt>
                <c:pt idx="6845">
                  <c:v>19.1629</c:v>
                </c:pt>
                <c:pt idx="6846">
                  <c:v>19.152200000000001</c:v>
                </c:pt>
                <c:pt idx="6847">
                  <c:v>19.154499999999999</c:v>
                </c:pt>
                <c:pt idx="6848">
                  <c:v>19.149799999999999</c:v>
                </c:pt>
                <c:pt idx="6849">
                  <c:v>19.170000000000002</c:v>
                </c:pt>
                <c:pt idx="6850">
                  <c:v>19.1677</c:v>
                </c:pt>
                <c:pt idx="6851">
                  <c:v>19.1677</c:v>
                </c:pt>
                <c:pt idx="6852">
                  <c:v>19.1724</c:v>
                </c:pt>
                <c:pt idx="6853">
                  <c:v>19.1569</c:v>
                </c:pt>
                <c:pt idx="6854">
                  <c:v>19.1677</c:v>
                </c:pt>
                <c:pt idx="6855">
                  <c:v>19.145</c:v>
                </c:pt>
                <c:pt idx="6856">
                  <c:v>19.147400000000001</c:v>
                </c:pt>
                <c:pt idx="6857">
                  <c:v>19.145</c:v>
                </c:pt>
                <c:pt idx="6858">
                  <c:v>19.1724</c:v>
                </c:pt>
                <c:pt idx="6859">
                  <c:v>19.1724</c:v>
                </c:pt>
                <c:pt idx="6860">
                  <c:v>19.170000000000002</c:v>
                </c:pt>
                <c:pt idx="6861">
                  <c:v>19.174800000000001</c:v>
                </c:pt>
                <c:pt idx="6862">
                  <c:v>19.192699999999999</c:v>
                </c:pt>
                <c:pt idx="6863">
                  <c:v>19.1891</c:v>
                </c:pt>
                <c:pt idx="6864">
                  <c:v>19.1724</c:v>
                </c:pt>
                <c:pt idx="6865">
                  <c:v>19.1844</c:v>
                </c:pt>
                <c:pt idx="6866">
                  <c:v>19.197500000000002</c:v>
                </c:pt>
                <c:pt idx="6867">
                  <c:v>19.1951</c:v>
                </c:pt>
                <c:pt idx="6868">
                  <c:v>19.181999999999999</c:v>
                </c:pt>
                <c:pt idx="6869">
                  <c:v>19.190300000000001</c:v>
                </c:pt>
                <c:pt idx="6870">
                  <c:v>19.187899999999999</c:v>
                </c:pt>
                <c:pt idx="6871">
                  <c:v>19.181999999999999</c:v>
                </c:pt>
                <c:pt idx="6872">
                  <c:v>19.181999999999999</c:v>
                </c:pt>
                <c:pt idx="6873">
                  <c:v>19.179600000000001</c:v>
                </c:pt>
                <c:pt idx="6874">
                  <c:v>19.1951</c:v>
                </c:pt>
                <c:pt idx="6875">
                  <c:v>19.197500000000002</c:v>
                </c:pt>
                <c:pt idx="6876">
                  <c:v>19.192699999999999</c:v>
                </c:pt>
                <c:pt idx="6877">
                  <c:v>19.1951</c:v>
                </c:pt>
                <c:pt idx="6878">
                  <c:v>19.190300000000001</c:v>
                </c:pt>
                <c:pt idx="6879">
                  <c:v>19.187899999999999</c:v>
                </c:pt>
                <c:pt idx="6880">
                  <c:v>19.204599999999999</c:v>
                </c:pt>
                <c:pt idx="6881">
                  <c:v>19.186699999999998</c:v>
                </c:pt>
                <c:pt idx="6882">
                  <c:v>19.186699999999998</c:v>
                </c:pt>
                <c:pt idx="6883">
                  <c:v>19.1951</c:v>
                </c:pt>
                <c:pt idx="6884">
                  <c:v>19.192699999999999</c:v>
                </c:pt>
                <c:pt idx="6885">
                  <c:v>19.192699999999999</c:v>
                </c:pt>
                <c:pt idx="6886">
                  <c:v>19.197500000000002</c:v>
                </c:pt>
                <c:pt idx="6887">
                  <c:v>19.207000000000001</c:v>
                </c:pt>
                <c:pt idx="6888">
                  <c:v>19.186699999999998</c:v>
                </c:pt>
                <c:pt idx="6889">
                  <c:v>19.1951</c:v>
                </c:pt>
                <c:pt idx="6890">
                  <c:v>19.1844</c:v>
                </c:pt>
                <c:pt idx="6891">
                  <c:v>19.192699999999999</c:v>
                </c:pt>
                <c:pt idx="6892">
                  <c:v>19.209399999999999</c:v>
                </c:pt>
                <c:pt idx="6893">
                  <c:v>19.217700000000001</c:v>
                </c:pt>
                <c:pt idx="6894">
                  <c:v>19.215299999999999</c:v>
                </c:pt>
                <c:pt idx="6895">
                  <c:v>19.217700000000001</c:v>
                </c:pt>
                <c:pt idx="6896">
                  <c:v>19.234400000000001</c:v>
                </c:pt>
                <c:pt idx="6897">
                  <c:v>19.224900000000002</c:v>
                </c:pt>
                <c:pt idx="6898">
                  <c:v>19.202200000000001</c:v>
                </c:pt>
                <c:pt idx="6899">
                  <c:v>19.202200000000001</c:v>
                </c:pt>
                <c:pt idx="6900">
                  <c:v>19.217700000000001</c:v>
                </c:pt>
                <c:pt idx="6901">
                  <c:v>19.207000000000001</c:v>
                </c:pt>
                <c:pt idx="6902">
                  <c:v>19.202200000000001</c:v>
                </c:pt>
                <c:pt idx="6903">
                  <c:v>19.207000000000001</c:v>
                </c:pt>
                <c:pt idx="6904">
                  <c:v>19.204599999999999</c:v>
                </c:pt>
                <c:pt idx="6905">
                  <c:v>19.209399999999999</c:v>
                </c:pt>
                <c:pt idx="6906">
                  <c:v>19.2118</c:v>
                </c:pt>
                <c:pt idx="6907">
                  <c:v>19.1998</c:v>
                </c:pt>
                <c:pt idx="6908">
                  <c:v>19.1998</c:v>
                </c:pt>
                <c:pt idx="6909">
                  <c:v>19.2118</c:v>
                </c:pt>
                <c:pt idx="6910">
                  <c:v>19.207000000000001</c:v>
                </c:pt>
                <c:pt idx="6911">
                  <c:v>19.213000000000001</c:v>
                </c:pt>
                <c:pt idx="6912">
                  <c:v>19.2118</c:v>
                </c:pt>
                <c:pt idx="6913">
                  <c:v>19.220099999999999</c:v>
                </c:pt>
                <c:pt idx="6914">
                  <c:v>19.217700000000001</c:v>
                </c:pt>
                <c:pt idx="6915">
                  <c:v>19.213000000000001</c:v>
                </c:pt>
                <c:pt idx="6916">
                  <c:v>19.229700000000001</c:v>
                </c:pt>
                <c:pt idx="6917">
                  <c:v>19.1998</c:v>
                </c:pt>
                <c:pt idx="6918">
                  <c:v>19.215299999999999</c:v>
                </c:pt>
                <c:pt idx="6919">
                  <c:v>19.213000000000001</c:v>
                </c:pt>
                <c:pt idx="6920">
                  <c:v>19.215299999999999</c:v>
                </c:pt>
                <c:pt idx="6921">
                  <c:v>19.204599999999999</c:v>
                </c:pt>
                <c:pt idx="6922">
                  <c:v>19.210599999999999</c:v>
                </c:pt>
                <c:pt idx="6923">
                  <c:v>19.2225</c:v>
                </c:pt>
                <c:pt idx="6924">
                  <c:v>19.213000000000001</c:v>
                </c:pt>
                <c:pt idx="6925">
                  <c:v>19.224900000000002</c:v>
                </c:pt>
                <c:pt idx="6926">
                  <c:v>19.220099999999999</c:v>
                </c:pt>
                <c:pt idx="6927">
                  <c:v>19.220099999999999</c:v>
                </c:pt>
                <c:pt idx="6928">
                  <c:v>19.234400000000001</c:v>
                </c:pt>
                <c:pt idx="6929">
                  <c:v>19.261800000000001</c:v>
                </c:pt>
                <c:pt idx="6930">
                  <c:v>19.245100000000001</c:v>
                </c:pt>
                <c:pt idx="6931">
                  <c:v>19.2499</c:v>
                </c:pt>
                <c:pt idx="6932">
                  <c:v>19.231999999999999</c:v>
                </c:pt>
                <c:pt idx="6933">
                  <c:v>19.241599999999998</c:v>
                </c:pt>
                <c:pt idx="6934">
                  <c:v>19.252300000000002</c:v>
                </c:pt>
                <c:pt idx="6935">
                  <c:v>19.247499999999999</c:v>
                </c:pt>
                <c:pt idx="6936">
                  <c:v>19.247499999999999</c:v>
                </c:pt>
                <c:pt idx="6937">
                  <c:v>19.2499</c:v>
                </c:pt>
                <c:pt idx="6938">
                  <c:v>19.245100000000001</c:v>
                </c:pt>
                <c:pt idx="6939">
                  <c:v>19.2499</c:v>
                </c:pt>
                <c:pt idx="6940">
                  <c:v>19.2547</c:v>
                </c:pt>
                <c:pt idx="6941">
                  <c:v>19.242799999999999</c:v>
                </c:pt>
                <c:pt idx="6942">
                  <c:v>19.261800000000001</c:v>
                </c:pt>
                <c:pt idx="6943">
                  <c:v>19.252300000000002</c:v>
                </c:pt>
                <c:pt idx="6944">
                  <c:v>19.2547</c:v>
                </c:pt>
                <c:pt idx="6945">
                  <c:v>19.2547</c:v>
                </c:pt>
                <c:pt idx="6946">
                  <c:v>19.2499</c:v>
                </c:pt>
                <c:pt idx="6947">
                  <c:v>19.2547</c:v>
                </c:pt>
                <c:pt idx="6948">
                  <c:v>19.2392</c:v>
                </c:pt>
                <c:pt idx="6949">
                  <c:v>19.2499</c:v>
                </c:pt>
                <c:pt idx="6950">
                  <c:v>19.261800000000001</c:v>
                </c:pt>
                <c:pt idx="6951">
                  <c:v>19.245100000000001</c:v>
                </c:pt>
                <c:pt idx="6952">
                  <c:v>19.2547</c:v>
                </c:pt>
                <c:pt idx="6953">
                  <c:v>19.264199999999999</c:v>
                </c:pt>
                <c:pt idx="6954">
                  <c:v>19.257100000000001</c:v>
                </c:pt>
                <c:pt idx="6955">
                  <c:v>19.261800000000001</c:v>
                </c:pt>
                <c:pt idx="6956">
                  <c:v>19.270199999999999</c:v>
                </c:pt>
                <c:pt idx="6957">
                  <c:v>19.272600000000001</c:v>
                </c:pt>
                <c:pt idx="6958">
                  <c:v>19.2928</c:v>
                </c:pt>
                <c:pt idx="6959">
                  <c:v>19.279699999999998</c:v>
                </c:pt>
                <c:pt idx="6960">
                  <c:v>19.267800000000001</c:v>
                </c:pt>
                <c:pt idx="6961">
                  <c:v>19.284500000000001</c:v>
                </c:pt>
                <c:pt idx="6962">
                  <c:v>19.272600000000001</c:v>
                </c:pt>
                <c:pt idx="6963">
                  <c:v>19.290400000000002</c:v>
                </c:pt>
                <c:pt idx="6964">
                  <c:v>19.272600000000001</c:v>
                </c:pt>
                <c:pt idx="6965">
                  <c:v>19.2547</c:v>
                </c:pt>
                <c:pt idx="6966">
                  <c:v>19.257100000000001</c:v>
                </c:pt>
                <c:pt idx="6967">
                  <c:v>19.2773</c:v>
                </c:pt>
                <c:pt idx="6968">
                  <c:v>19.294</c:v>
                </c:pt>
                <c:pt idx="6969">
                  <c:v>19.279699999999998</c:v>
                </c:pt>
                <c:pt idx="6970">
                  <c:v>19.2821</c:v>
                </c:pt>
                <c:pt idx="6971">
                  <c:v>19.284500000000001</c:v>
                </c:pt>
                <c:pt idx="6972">
                  <c:v>19.259499999999999</c:v>
                </c:pt>
                <c:pt idx="6973">
                  <c:v>19.270199999999999</c:v>
                </c:pt>
                <c:pt idx="6974">
                  <c:v>19.267800000000001</c:v>
                </c:pt>
                <c:pt idx="6975">
                  <c:v>19.270199999999999</c:v>
                </c:pt>
                <c:pt idx="6976">
                  <c:v>19.272600000000001</c:v>
                </c:pt>
                <c:pt idx="6977">
                  <c:v>19.2773</c:v>
                </c:pt>
                <c:pt idx="6978">
                  <c:v>19.264199999999999</c:v>
                </c:pt>
                <c:pt idx="6979">
                  <c:v>19.279699999999998</c:v>
                </c:pt>
                <c:pt idx="6980">
                  <c:v>19.286899999999999</c:v>
                </c:pt>
                <c:pt idx="6981">
                  <c:v>19.279699999999998</c:v>
                </c:pt>
                <c:pt idx="6982">
                  <c:v>19.307099999999998</c:v>
                </c:pt>
                <c:pt idx="6983">
                  <c:v>19.297599999999999</c:v>
                </c:pt>
                <c:pt idx="6984">
                  <c:v>19.3</c:v>
                </c:pt>
                <c:pt idx="6985">
                  <c:v>19.289300000000001</c:v>
                </c:pt>
                <c:pt idx="6986">
                  <c:v>19.307099999999998</c:v>
                </c:pt>
                <c:pt idx="6987">
                  <c:v>19.297599999999999</c:v>
                </c:pt>
                <c:pt idx="6988">
                  <c:v>19.2928</c:v>
                </c:pt>
                <c:pt idx="6989">
                  <c:v>19.319099999999999</c:v>
                </c:pt>
                <c:pt idx="6990">
                  <c:v>19.334599999999998</c:v>
                </c:pt>
                <c:pt idx="6991">
                  <c:v>19.3322</c:v>
                </c:pt>
                <c:pt idx="6992">
                  <c:v>19.3369</c:v>
                </c:pt>
                <c:pt idx="6993">
                  <c:v>19.322600000000001</c:v>
                </c:pt>
                <c:pt idx="6994">
                  <c:v>19.321400000000001</c:v>
                </c:pt>
                <c:pt idx="6995">
                  <c:v>19.3202</c:v>
                </c:pt>
                <c:pt idx="6996">
                  <c:v>19.311900000000001</c:v>
                </c:pt>
                <c:pt idx="6997">
                  <c:v>19.322600000000001</c:v>
                </c:pt>
                <c:pt idx="6998">
                  <c:v>19.319099999999999</c:v>
                </c:pt>
                <c:pt idx="6999">
                  <c:v>19.334599999999998</c:v>
                </c:pt>
                <c:pt idx="7000">
                  <c:v>19.3155</c:v>
                </c:pt>
                <c:pt idx="7001">
                  <c:v>19.314299999999999</c:v>
                </c:pt>
                <c:pt idx="7002">
                  <c:v>19.322600000000001</c:v>
                </c:pt>
                <c:pt idx="7003">
                  <c:v>19.334599999999998</c:v>
                </c:pt>
                <c:pt idx="7004">
                  <c:v>19.340499999999999</c:v>
                </c:pt>
                <c:pt idx="7005">
                  <c:v>19.3477</c:v>
                </c:pt>
                <c:pt idx="7006">
                  <c:v>19.352399999999999</c:v>
                </c:pt>
                <c:pt idx="7007">
                  <c:v>19.361999999999998</c:v>
                </c:pt>
                <c:pt idx="7008">
                  <c:v>19.352399999999999</c:v>
                </c:pt>
                <c:pt idx="7009">
                  <c:v>19.350100000000001</c:v>
                </c:pt>
                <c:pt idx="7010">
                  <c:v>19.340499999999999</c:v>
                </c:pt>
                <c:pt idx="7011">
                  <c:v>19.361999999999998</c:v>
                </c:pt>
                <c:pt idx="7012">
                  <c:v>19.345300000000002</c:v>
                </c:pt>
                <c:pt idx="7013">
                  <c:v>19.352399999999999</c:v>
                </c:pt>
                <c:pt idx="7014">
                  <c:v>19.350100000000001</c:v>
                </c:pt>
                <c:pt idx="7015">
                  <c:v>19.350100000000001</c:v>
                </c:pt>
                <c:pt idx="7016">
                  <c:v>19.350100000000001</c:v>
                </c:pt>
                <c:pt idx="7017">
                  <c:v>19.352399999999999</c:v>
                </c:pt>
                <c:pt idx="7018">
                  <c:v>19.3596</c:v>
                </c:pt>
                <c:pt idx="7019">
                  <c:v>19.352399999999999</c:v>
                </c:pt>
                <c:pt idx="7020">
                  <c:v>19.3596</c:v>
                </c:pt>
                <c:pt idx="7021">
                  <c:v>19.3644</c:v>
                </c:pt>
                <c:pt idx="7022">
                  <c:v>19.372699999999998</c:v>
                </c:pt>
                <c:pt idx="7023">
                  <c:v>19.372699999999998</c:v>
                </c:pt>
                <c:pt idx="7024">
                  <c:v>19.361999999999998</c:v>
                </c:pt>
                <c:pt idx="7025">
                  <c:v>19.354800000000001</c:v>
                </c:pt>
                <c:pt idx="7026">
                  <c:v>19.366700000000002</c:v>
                </c:pt>
                <c:pt idx="7027">
                  <c:v>19.3644</c:v>
                </c:pt>
                <c:pt idx="7028">
                  <c:v>19.354800000000001</c:v>
                </c:pt>
                <c:pt idx="7029">
                  <c:v>19.3644</c:v>
                </c:pt>
                <c:pt idx="7030">
                  <c:v>19.372699999999998</c:v>
                </c:pt>
                <c:pt idx="7031">
                  <c:v>19.366700000000002</c:v>
                </c:pt>
                <c:pt idx="7032">
                  <c:v>19.3751</c:v>
                </c:pt>
                <c:pt idx="7033">
                  <c:v>19.372699999999998</c:v>
                </c:pt>
                <c:pt idx="7034">
                  <c:v>19.379899999999999</c:v>
                </c:pt>
                <c:pt idx="7035">
                  <c:v>19.3751</c:v>
                </c:pt>
                <c:pt idx="7036">
                  <c:v>19.372699999999998</c:v>
                </c:pt>
                <c:pt idx="7037">
                  <c:v>19.384599999999999</c:v>
                </c:pt>
                <c:pt idx="7038">
                  <c:v>19.3691</c:v>
                </c:pt>
                <c:pt idx="7039">
                  <c:v>19.361999999999998</c:v>
                </c:pt>
                <c:pt idx="7040">
                  <c:v>19.3703</c:v>
                </c:pt>
                <c:pt idx="7041">
                  <c:v>19.377500000000001</c:v>
                </c:pt>
                <c:pt idx="7042">
                  <c:v>19.3691</c:v>
                </c:pt>
                <c:pt idx="7043">
                  <c:v>19.3703</c:v>
                </c:pt>
                <c:pt idx="7044">
                  <c:v>19.382200000000001</c:v>
                </c:pt>
                <c:pt idx="7045">
                  <c:v>19.3918</c:v>
                </c:pt>
                <c:pt idx="7046">
                  <c:v>19.389399999999998</c:v>
                </c:pt>
                <c:pt idx="7047">
                  <c:v>19.382200000000001</c:v>
                </c:pt>
                <c:pt idx="7048">
                  <c:v>19.395399999999999</c:v>
                </c:pt>
                <c:pt idx="7049">
                  <c:v>19.3751</c:v>
                </c:pt>
                <c:pt idx="7050">
                  <c:v>19.382200000000001</c:v>
                </c:pt>
                <c:pt idx="7051">
                  <c:v>19.3751</c:v>
                </c:pt>
                <c:pt idx="7052">
                  <c:v>19.372699999999998</c:v>
                </c:pt>
                <c:pt idx="7053">
                  <c:v>19.3977</c:v>
                </c:pt>
                <c:pt idx="7054">
                  <c:v>19.3965</c:v>
                </c:pt>
                <c:pt idx="7055">
                  <c:v>19.389399999999998</c:v>
                </c:pt>
                <c:pt idx="7056">
                  <c:v>19.4025</c:v>
                </c:pt>
                <c:pt idx="7057">
                  <c:v>19.395399999999999</c:v>
                </c:pt>
                <c:pt idx="7058">
                  <c:v>19.409700000000001</c:v>
                </c:pt>
                <c:pt idx="7059">
                  <c:v>19.411999999999999</c:v>
                </c:pt>
                <c:pt idx="7060">
                  <c:v>19.404900000000001</c:v>
                </c:pt>
                <c:pt idx="7061">
                  <c:v>19.393000000000001</c:v>
                </c:pt>
                <c:pt idx="7062">
                  <c:v>19.407299999999999</c:v>
                </c:pt>
                <c:pt idx="7063">
                  <c:v>19.4025</c:v>
                </c:pt>
                <c:pt idx="7064">
                  <c:v>19.411999999999999</c:v>
                </c:pt>
                <c:pt idx="7065">
                  <c:v>19.414400000000001</c:v>
                </c:pt>
                <c:pt idx="7066">
                  <c:v>19.416799999999999</c:v>
                </c:pt>
                <c:pt idx="7067">
                  <c:v>19.432300000000001</c:v>
                </c:pt>
                <c:pt idx="7068">
                  <c:v>19.422799999999999</c:v>
                </c:pt>
                <c:pt idx="7069">
                  <c:v>19.4192</c:v>
                </c:pt>
                <c:pt idx="7070">
                  <c:v>19.4252</c:v>
                </c:pt>
                <c:pt idx="7071">
                  <c:v>19.414400000000001</c:v>
                </c:pt>
                <c:pt idx="7072">
                  <c:v>19.414400000000001</c:v>
                </c:pt>
                <c:pt idx="7073">
                  <c:v>19.400099999999998</c:v>
                </c:pt>
                <c:pt idx="7074">
                  <c:v>19.3977</c:v>
                </c:pt>
                <c:pt idx="7075">
                  <c:v>19.423999999999999</c:v>
                </c:pt>
                <c:pt idx="7076">
                  <c:v>19.422799999999999</c:v>
                </c:pt>
                <c:pt idx="7077">
                  <c:v>19.427499999999998</c:v>
                </c:pt>
                <c:pt idx="7078">
                  <c:v>19.4252</c:v>
                </c:pt>
                <c:pt idx="7079">
                  <c:v>19.432300000000001</c:v>
                </c:pt>
                <c:pt idx="7080">
                  <c:v>19.422799999999999</c:v>
                </c:pt>
                <c:pt idx="7081">
                  <c:v>19.4299</c:v>
                </c:pt>
                <c:pt idx="7082">
                  <c:v>19.427499999999998</c:v>
                </c:pt>
                <c:pt idx="7083">
                  <c:v>19.447800000000001</c:v>
                </c:pt>
                <c:pt idx="7084">
                  <c:v>19.4299</c:v>
                </c:pt>
                <c:pt idx="7085">
                  <c:v>19.427499999999998</c:v>
                </c:pt>
                <c:pt idx="7086">
                  <c:v>19.432300000000001</c:v>
                </c:pt>
                <c:pt idx="7087">
                  <c:v>19.437100000000001</c:v>
                </c:pt>
                <c:pt idx="7088">
                  <c:v>19.427499999999998</c:v>
                </c:pt>
                <c:pt idx="7089">
                  <c:v>19.441800000000001</c:v>
                </c:pt>
                <c:pt idx="7090">
                  <c:v>19.4466</c:v>
                </c:pt>
                <c:pt idx="7091">
                  <c:v>19.4621</c:v>
                </c:pt>
                <c:pt idx="7092">
                  <c:v>19.454999999999998</c:v>
                </c:pt>
                <c:pt idx="7093">
                  <c:v>19.450199999999999</c:v>
                </c:pt>
                <c:pt idx="7094">
                  <c:v>19.450199999999999</c:v>
                </c:pt>
                <c:pt idx="7095">
                  <c:v>19.441800000000001</c:v>
                </c:pt>
                <c:pt idx="7096">
                  <c:v>19.432300000000001</c:v>
                </c:pt>
                <c:pt idx="7097">
                  <c:v>19.432300000000001</c:v>
                </c:pt>
                <c:pt idx="7098">
                  <c:v>19.445399999999999</c:v>
                </c:pt>
                <c:pt idx="7099">
                  <c:v>19.454999999999998</c:v>
                </c:pt>
                <c:pt idx="7100">
                  <c:v>19.4573</c:v>
                </c:pt>
                <c:pt idx="7101">
                  <c:v>19.4621</c:v>
                </c:pt>
                <c:pt idx="7102">
                  <c:v>19.475200000000001</c:v>
                </c:pt>
                <c:pt idx="7103">
                  <c:v>19.472799999999999</c:v>
                </c:pt>
                <c:pt idx="7104">
                  <c:v>19.466899999999999</c:v>
                </c:pt>
                <c:pt idx="7105">
                  <c:v>19.4621</c:v>
                </c:pt>
                <c:pt idx="7106">
                  <c:v>19.48</c:v>
                </c:pt>
                <c:pt idx="7107">
                  <c:v>19.4621</c:v>
                </c:pt>
                <c:pt idx="7108">
                  <c:v>19.475200000000001</c:v>
                </c:pt>
                <c:pt idx="7109">
                  <c:v>19.475200000000001</c:v>
                </c:pt>
                <c:pt idx="7110">
                  <c:v>19.472799999999999</c:v>
                </c:pt>
                <c:pt idx="7111">
                  <c:v>19.48</c:v>
                </c:pt>
                <c:pt idx="7112">
                  <c:v>19.4848</c:v>
                </c:pt>
                <c:pt idx="7113">
                  <c:v>19.497900000000001</c:v>
                </c:pt>
                <c:pt idx="7114">
                  <c:v>19.491900000000001</c:v>
                </c:pt>
                <c:pt idx="7115">
                  <c:v>19.502600000000001</c:v>
                </c:pt>
                <c:pt idx="7116">
                  <c:v>19.504999999999999</c:v>
                </c:pt>
                <c:pt idx="7117">
                  <c:v>19.4895</c:v>
                </c:pt>
                <c:pt idx="7118">
                  <c:v>19.500299999999999</c:v>
                </c:pt>
                <c:pt idx="7119">
                  <c:v>19.500299999999999</c:v>
                </c:pt>
                <c:pt idx="7120">
                  <c:v>19.475200000000001</c:v>
                </c:pt>
                <c:pt idx="7121">
                  <c:v>19.491900000000001</c:v>
                </c:pt>
                <c:pt idx="7122">
                  <c:v>19.4848</c:v>
                </c:pt>
                <c:pt idx="7123">
                  <c:v>19.507400000000001</c:v>
                </c:pt>
                <c:pt idx="7124">
                  <c:v>19.504999999999999</c:v>
                </c:pt>
                <c:pt idx="7125">
                  <c:v>19.494299999999999</c:v>
                </c:pt>
                <c:pt idx="7126">
                  <c:v>19.4895</c:v>
                </c:pt>
                <c:pt idx="7127">
                  <c:v>19.509799999999998</c:v>
                </c:pt>
                <c:pt idx="7128">
                  <c:v>19.4848</c:v>
                </c:pt>
                <c:pt idx="7129">
                  <c:v>19.504999999999999</c:v>
                </c:pt>
                <c:pt idx="7130">
                  <c:v>19.482399999999998</c:v>
                </c:pt>
                <c:pt idx="7131">
                  <c:v>19.502600000000001</c:v>
                </c:pt>
                <c:pt idx="7132">
                  <c:v>19.507400000000001</c:v>
                </c:pt>
                <c:pt idx="7133">
                  <c:v>19.499099999999999</c:v>
                </c:pt>
                <c:pt idx="7134">
                  <c:v>19.504999999999999</c:v>
                </c:pt>
                <c:pt idx="7135">
                  <c:v>19.5122</c:v>
                </c:pt>
                <c:pt idx="7136">
                  <c:v>19.521699999999999</c:v>
                </c:pt>
                <c:pt idx="7137">
                  <c:v>19.534800000000001</c:v>
                </c:pt>
                <c:pt idx="7138">
                  <c:v>19.514600000000002</c:v>
                </c:pt>
                <c:pt idx="7139">
                  <c:v>19.5229</c:v>
                </c:pt>
                <c:pt idx="7140">
                  <c:v>19.507400000000001</c:v>
                </c:pt>
                <c:pt idx="7141">
                  <c:v>19.521699999999999</c:v>
                </c:pt>
                <c:pt idx="7142">
                  <c:v>19.532399999999999</c:v>
                </c:pt>
                <c:pt idx="7143">
                  <c:v>19.5396</c:v>
                </c:pt>
                <c:pt idx="7144">
                  <c:v>19.532399999999999</c:v>
                </c:pt>
                <c:pt idx="7145">
                  <c:v>19.530100000000001</c:v>
                </c:pt>
                <c:pt idx="7146">
                  <c:v>19.532399999999999</c:v>
                </c:pt>
                <c:pt idx="7147">
                  <c:v>19.5396</c:v>
                </c:pt>
                <c:pt idx="7148">
                  <c:v>19.509799999999998</c:v>
                </c:pt>
                <c:pt idx="7149">
                  <c:v>19.520499999999998</c:v>
                </c:pt>
                <c:pt idx="7150">
                  <c:v>19.514600000000002</c:v>
                </c:pt>
                <c:pt idx="7151">
                  <c:v>19.504999999999999</c:v>
                </c:pt>
                <c:pt idx="7152">
                  <c:v>19.5169</c:v>
                </c:pt>
                <c:pt idx="7153">
                  <c:v>19.530100000000001</c:v>
                </c:pt>
                <c:pt idx="7154">
                  <c:v>19.527699999999999</c:v>
                </c:pt>
                <c:pt idx="7155">
                  <c:v>19.530100000000001</c:v>
                </c:pt>
                <c:pt idx="7156">
                  <c:v>19.530100000000001</c:v>
                </c:pt>
                <c:pt idx="7157">
                  <c:v>19.526499999999999</c:v>
                </c:pt>
                <c:pt idx="7158">
                  <c:v>19.534800000000001</c:v>
                </c:pt>
                <c:pt idx="7159">
                  <c:v>19.5229</c:v>
                </c:pt>
                <c:pt idx="7160">
                  <c:v>19.527699999999999</c:v>
                </c:pt>
                <c:pt idx="7161">
                  <c:v>19.514600000000002</c:v>
                </c:pt>
                <c:pt idx="7162">
                  <c:v>19.532399999999999</c:v>
                </c:pt>
                <c:pt idx="7163">
                  <c:v>19.537199999999999</c:v>
                </c:pt>
                <c:pt idx="7164">
                  <c:v>19.5396</c:v>
                </c:pt>
                <c:pt idx="7165">
                  <c:v>19.546700000000001</c:v>
                </c:pt>
                <c:pt idx="7166">
                  <c:v>19.552700000000002</c:v>
                </c:pt>
                <c:pt idx="7167">
                  <c:v>19.5169</c:v>
                </c:pt>
                <c:pt idx="7168">
                  <c:v>19.514600000000002</c:v>
                </c:pt>
                <c:pt idx="7169">
                  <c:v>19.5444</c:v>
                </c:pt>
                <c:pt idx="7170">
                  <c:v>19.542000000000002</c:v>
                </c:pt>
                <c:pt idx="7171">
                  <c:v>19.562200000000001</c:v>
                </c:pt>
                <c:pt idx="7172">
                  <c:v>19.5503</c:v>
                </c:pt>
                <c:pt idx="7173">
                  <c:v>19.5503</c:v>
                </c:pt>
                <c:pt idx="7174">
                  <c:v>19.555099999999999</c:v>
                </c:pt>
                <c:pt idx="7175">
                  <c:v>19.5503</c:v>
                </c:pt>
                <c:pt idx="7176">
                  <c:v>19.557500000000001</c:v>
                </c:pt>
                <c:pt idx="7177">
                  <c:v>19.5503</c:v>
                </c:pt>
                <c:pt idx="7178">
                  <c:v>19.552700000000002</c:v>
                </c:pt>
                <c:pt idx="7179">
                  <c:v>19.559899999999999</c:v>
                </c:pt>
                <c:pt idx="7180">
                  <c:v>19.555099999999999</c:v>
                </c:pt>
                <c:pt idx="7181">
                  <c:v>19.546700000000001</c:v>
                </c:pt>
                <c:pt idx="7182">
                  <c:v>19.5456</c:v>
                </c:pt>
                <c:pt idx="7183">
                  <c:v>19.5444</c:v>
                </c:pt>
                <c:pt idx="7184">
                  <c:v>19.542000000000002</c:v>
                </c:pt>
                <c:pt idx="7185">
                  <c:v>19.552700000000002</c:v>
                </c:pt>
                <c:pt idx="7186">
                  <c:v>19.570599999999999</c:v>
                </c:pt>
                <c:pt idx="7187">
                  <c:v>19.564599999999999</c:v>
                </c:pt>
                <c:pt idx="7188">
                  <c:v>19.557500000000001</c:v>
                </c:pt>
                <c:pt idx="7189">
                  <c:v>19.562200000000001</c:v>
                </c:pt>
                <c:pt idx="7190">
                  <c:v>19.559899999999999</c:v>
                </c:pt>
                <c:pt idx="7191">
                  <c:v>19.559899999999999</c:v>
                </c:pt>
                <c:pt idx="7192">
                  <c:v>19.547899999999998</c:v>
                </c:pt>
                <c:pt idx="7193">
                  <c:v>19.562200000000001</c:v>
                </c:pt>
                <c:pt idx="7194">
                  <c:v>19.573</c:v>
                </c:pt>
                <c:pt idx="7195">
                  <c:v>19.564599999999999</c:v>
                </c:pt>
                <c:pt idx="7196">
                  <c:v>19.575399999999998</c:v>
                </c:pt>
                <c:pt idx="7197">
                  <c:v>19.580100000000002</c:v>
                </c:pt>
                <c:pt idx="7198">
                  <c:v>19.557500000000001</c:v>
                </c:pt>
                <c:pt idx="7199">
                  <c:v>19.5777</c:v>
                </c:pt>
                <c:pt idx="7200">
                  <c:v>19.570599999999999</c:v>
                </c:pt>
                <c:pt idx="7201">
                  <c:v>19.559899999999999</c:v>
                </c:pt>
                <c:pt idx="7202">
                  <c:v>19.562200000000001</c:v>
                </c:pt>
                <c:pt idx="7203">
                  <c:v>19.580100000000002</c:v>
                </c:pt>
                <c:pt idx="7204">
                  <c:v>19.564599999999999</c:v>
                </c:pt>
                <c:pt idx="7205">
                  <c:v>19.537199999999999</c:v>
                </c:pt>
                <c:pt idx="7206">
                  <c:v>19.526499999999999</c:v>
                </c:pt>
                <c:pt idx="7207">
                  <c:v>19.530100000000001</c:v>
                </c:pt>
                <c:pt idx="7208">
                  <c:v>19.532399999999999</c:v>
                </c:pt>
                <c:pt idx="7209">
                  <c:v>19.525300000000001</c:v>
                </c:pt>
                <c:pt idx="7210">
                  <c:v>19.5444</c:v>
                </c:pt>
                <c:pt idx="7211">
                  <c:v>19.5503</c:v>
                </c:pt>
                <c:pt idx="7212">
                  <c:v>19.542000000000002</c:v>
                </c:pt>
                <c:pt idx="7213">
                  <c:v>19.537199999999999</c:v>
                </c:pt>
                <c:pt idx="7214">
                  <c:v>19.555099999999999</c:v>
                </c:pt>
                <c:pt idx="7215">
                  <c:v>19.557500000000001</c:v>
                </c:pt>
                <c:pt idx="7216">
                  <c:v>19.567</c:v>
                </c:pt>
                <c:pt idx="7217">
                  <c:v>19.567</c:v>
                </c:pt>
                <c:pt idx="7218">
                  <c:v>19.575399999999998</c:v>
                </c:pt>
                <c:pt idx="7219">
                  <c:v>19.5825</c:v>
                </c:pt>
                <c:pt idx="7220">
                  <c:v>19.573</c:v>
                </c:pt>
                <c:pt idx="7221">
                  <c:v>19.5718</c:v>
                </c:pt>
                <c:pt idx="7222">
                  <c:v>19.574200000000001</c:v>
                </c:pt>
                <c:pt idx="7223">
                  <c:v>19.5825</c:v>
                </c:pt>
                <c:pt idx="7224">
                  <c:v>19.591999999999999</c:v>
                </c:pt>
                <c:pt idx="7225">
                  <c:v>19.569400000000002</c:v>
                </c:pt>
                <c:pt idx="7226">
                  <c:v>19.580100000000002</c:v>
                </c:pt>
                <c:pt idx="7227">
                  <c:v>19.5777</c:v>
                </c:pt>
                <c:pt idx="7228">
                  <c:v>19.5825</c:v>
                </c:pt>
                <c:pt idx="7229">
                  <c:v>19.573</c:v>
                </c:pt>
                <c:pt idx="7230">
                  <c:v>19.5944</c:v>
                </c:pt>
                <c:pt idx="7231">
                  <c:v>19.589700000000001</c:v>
                </c:pt>
                <c:pt idx="7232">
                  <c:v>19.587299999999999</c:v>
                </c:pt>
                <c:pt idx="7233">
                  <c:v>19.5825</c:v>
                </c:pt>
                <c:pt idx="7234">
                  <c:v>19.5825</c:v>
                </c:pt>
                <c:pt idx="7235">
                  <c:v>19.587299999999999</c:v>
                </c:pt>
                <c:pt idx="7236">
                  <c:v>19.6052</c:v>
                </c:pt>
                <c:pt idx="7237">
                  <c:v>19.5825</c:v>
                </c:pt>
                <c:pt idx="7238">
                  <c:v>19.596800000000002</c:v>
                </c:pt>
                <c:pt idx="7239">
                  <c:v>19.591999999999999</c:v>
                </c:pt>
                <c:pt idx="7240">
                  <c:v>19.5777</c:v>
                </c:pt>
                <c:pt idx="7241">
                  <c:v>19.5825</c:v>
                </c:pt>
                <c:pt idx="7242">
                  <c:v>19.589700000000001</c:v>
                </c:pt>
                <c:pt idx="7243">
                  <c:v>19.591999999999999</c:v>
                </c:pt>
                <c:pt idx="7244">
                  <c:v>19.596800000000002</c:v>
                </c:pt>
                <c:pt idx="7245">
                  <c:v>19.5718</c:v>
                </c:pt>
                <c:pt idx="7246">
                  <c:v>19.587299999999999</c:v>
                </c:pt>
                <c:pt idx="7247">
                  <c:v>19.589700000000001</c:v>
                </c:pt>
                <c:pt idx="7248">
                  <c:v>19.596800000000002</c:v>
                </c:pt>
                <c:pt idx="7249">
                  <c:v>19.587299999999999</c:v>
                </c:pt>
                <c:pt idx="7250">
                  <c:v>19.587299999999999</c:v>
                </c:pt>
                <c:pt idx="7251">
                  <c:v>19.5825</c:v>
                </c:pt>
                <c:pt idx="7252">
                  <c:v>19.580100000000002</c:v>
                </c:pt>
                <c:pt idx="7253">
                  <c:v>19.589700000000001</c:v>
                </c:pt>
                <c:pt idx="7254">
                  <c:v>19.575399999999998</c:v>
                </c:pt>
                <c:pt idx="7255">
                  <c:v>19.589700000000001</c:v>
                </c:pt>
                <c:pt idx="7256">
                  <c:v>19.584900000000001</c:v>
                </c:pt>
                <c:pt idx="7257">
                  <c:v>19.584900000000001</c:v>
                </c:pt>
                <c:pt idx="7258">
                  <c:v>19.5992</c:v>
                </c:pt>
                <c:pt idx="7259">
                  <c:v>19.575399999999998</c:v>
                </c:pt>
                <c:pt idx="7260">
                  <c:v>19.5777</c:v>
                </c:pt>
                <c:pt idx="7261">
                  <c:v>19.596800000000002</c:v>
                </c:pt>
                <c:pt idx="7262">
                  <c:v>19.580100000000002</c:v>
                </c:pt>
                <c:pt idx="7263">
                  <c:v>19.5718</c:v>
                </c:pt>
                <c:pt idx="7264">
                  <c:v>19.580100000000002</c:v>
                </c:pt>
                <c:pt idx="7265">
                  <c:v>19.5777</c:v>
                </c:pt>
                <c:pt idx="7266">
                  <c:v>19.5825</c:v>
                </c:pt>
                <c:pt idx="7267">
                  <c:v>19.587299999999999</c:v>
                </c:pt>
                <c:pt idx="7268">
                  <c:v>19.5944</c:v>
                </c:pt>
                <c:pt idx="7269">
                  <c:v>19.587299999999999</c:v>
                </c:pt>
                <c:pt idx="7270">
                  <c:v>19.584900000000001</c:v>
                </c:pt>
                <c:pt idx="7271">
                  <c:v>19.573</c:v>
                </c:pt>
                <c:pt idx="7272">
                  <c:v>19.584900000000001</c:v>
                </c:pt>
                <c:pt idx="7273">
                  <c:v>19.570599999999999</c:v>
                </c:pt>
                <c:pt idx="7274">
                  <c:v>19.575399999999998</c:v>
                </c:pt>
                <c:pt idx="7275">
                  <c:v>19.584900000000001</c:v>
                </c:pt>
                <c:pt idx="7276">
                  <c:v>19.564599999999999</c:v>
                </c:pt>
                <c:pt idx="7277">
                  <c:v>19.564599999999999</c:v>
                </c:pt>
                <c:pt idx="7278">
                  <c:v>19.567</c:v>
                </c:pt>
                <c:pt idx="7279">
                  <c:v>19.562200000000001</c:v>
                </c:pt>
                <c:pt idx="7280">
                  <c:v>19.574200000000001</c:v>
                </c:pt>
                <c:pt idx="7281">
                  <c:v>19.587299999999999</c:v>
                </c:pt>
                <c:pt idx="7282">
                  <c:v>19.580100000000002</c:v>
                </c:pt>
                <c:pt idx="7283">
                  <c:v>19.5777</c:v>
                </c:pt>
                <c:pt idx="7284">
                  <c:v>19.573</c:v>
                </c:pt>
                <c:pt idx="7285">
                  <c:v>19.564599999999999</c:v>
                </c:pt>
                <c:pt idx="7286">
                  <c:v>19.574200000000001</c:v>
                </c:pt>
                <c:pt idx="7287">
                  <c:v>19.584900000000001</c:v>
                </c:pt>
                <c:pt idx="7288">
                  <c:v>19.5777</c:v>
                </c:pt>
                <c:pt idx="7289">
                  <c:v>19.584900000000001</c:v>
                </c:pt>
                <c:pt idx="7290">
                  <c:v>19.587299999999999</c:v>
                </c:pt>
                <c:pt idx="7291">
                  <c:v>19.584900000000001</c:v>
                </c:pt>
                <c:pt idx="7292">
                  <c:v>19.602799999999998</c:v>
                </c:pt>
                <c:pt idx="7293">
                  <c:v>19.589700000000001</c:v>
                </c:pt>
                <c:pt idx="7294">
                  <c:v>19.5944</c:v>
                </c:pt>
                <c:pt idx="7295">
                  <c:v>19.596800000000002</c:v>
                </c:pt>
                <c:pt idx="7296">
                  <c:v>19.5944</c:v>
                </c:pt>
                <c:pt idx="7297">
                  <c:v>19.591999999999999</c:v>
                </c:pt>
                <c:pt idx="7298">
                  <c:v>19.580100000000002</c:v>
                </c:pt>
                <c:pt idx="7299">
                  <c:v>19.587299999999999</c:v>
                </c:pt>
                <c:pt idx="7300">
                  <c:v>19.612300000000001</c:v>
                </c:pt>
                <c:pt idx="7301">
                  <c:v>19.591999999999999</c:v>
                </c:pt>
                <c:pt idx="7302">
                  <c:v>19.607500000000002</c:v>
                </c:pt>
                <c:pt idx="7303">
                  <c:v>19.6004</c:v>
                </c:pt>
                <c:pt idx="7304">
                  <c:v>19.589700000000001</c:v>
                </c:pt>
                <c:pt idx="7305">
                  <c:v>19.602799999999998</c:v>
                </c:pt>
                <c:pt idx="7306">
                  <c:v>19.591999999999999</c:v>
                </c:pt>
                <c:pt idx="7307">
                  <c:v>19.587299999999999</c:v>
                </c:pt>
                <c:pt idx="7308">
                  <c:v>19.601600000000001</c:v>
                </c:pt>
                <c:pt idx="7309">
                  <c:v>19.596800000000002</c:v>
                </c:pt>
                <c:pt idx="7310">
                  <c:v>19.6004</c:v>
                </c:pt>
                <c:pt idx="7311">
                  <c:v>19.5992</c:v>
                </c:pt>
                <c:pt idx="7312">
                  <c:v>19.602799999999998</c:v>
                </c:pt>
                <c:pt idx="7313">
                  <c:v>19.6052</c:v>
                </c:pt>
                <c:pt idx="7314">
                  <c:v>19.6099</c:v>
                </c:pt>
                <c:pt idx="7315">
                  <c:v>19.591999999999999</c:v>
                </c:pt>
                <c:pt idx="7316">
                  <c:v>19.601600000000001</c:v>
                </c:pt>
                <c:pt idx="7317">
                  <c:v>19.5777</c:v>
                </c:pt>
                <c:pt idx="7318">
                  <c:v>19.5825</c:v>
                </c:pt>
                <c:pt idx="7319">
                  <c:v>19.596800000000002</c:v>
                </c:pt>
                <c:pt idx="7320">
                  <c:v>19.589700000000001</c:v>
                </c:pt>
                <c:pt idx="7321">
                  <c:v>19.584900000000001</c:v>
                </c:pt>
                <c:pt idx="7322">
                  <c:v>19.5825</c:v>
                </c:pt>
                <c:pt idx="7323">
                  <c:v>19.584900000000001</c:v>
                </c:pt>
                <c:pt idx="7324">
                  <c:v>19.591999999999999</c:v>
                </c:pt>
                <c:pt idx="7325">
                  <c:v>19.5944</c:v>
                </c:pt>
                <c:pt idx="7326">
                  <c:v>19.591999999999999</c:v>
                </c:pt>
                <c:pt idx="7327">
                  <c:v>19.591999999999999</c:v>
                </c:pt>
                <c:pt idx="7328">
                  <c:v>19.596800000000002</c:v>
                </c:pt>
                <c:pt idx="7329">
                  <c:v>19.584900000000001</c:v>
                </c:pt>
                <c:pt idx="7330">
                  <c:v>19.5825</c:v>
                </c:pt>
                <c:pt idx="7331">
                  <c:v>19.5825</c:v>
                </c:pt>
                <c:pt idx="7332">
                  <c:v>19.5777</c:v>
                </c:pt>
                <c:pt idx="7333">
                  <c:v>19.587299999999999</c:v>
                </c:pt>
                <c:pt idx="7334">
                  <c:v>19.587299999999999</c:v>
                </c:pt>
                <c:pt idx="7335">
                  <c:v>19.5944</c:v>
                </c:pt>
                <c:pt idx="7336">
                  <c:v>19.6052</c:v>
                </c:pt>
                <c:pt idx="7337">
                  <c:v>19.6099</c:v>
                </c:pt>
                <c:pt idx="7338">
                  <c:v>19.612300000000001</c:v>
                </c:pt>
                <c:pt idx="7339">
                  <c:v>19.596800000000002</c:v>
                </c:pt>
                <c:pt idx="7340">
                  <c:v>19.6099</c:v>
                </c:pt>
                <c:pt idx="7341">
                  <c:v>19.596800000000002</c:v>
                </c:pt>
                <c:pt idx="7342">
                  <c:v>19.6052</c:v>
                </c:pt>
                <c:pt idx="7343">
                  <c:v>19.5777</c:v>
                </c:pt>
                <c:pt idx="7344">
                  <c:v>19.589700000000001</c:v>
                </c:pt>
                <c:pt idx="7345">
                  <c:v>19.596800000000002</c:v>
                </c:pt>
                <c:pt idx="7346">
                  <c:v>19.591999999999999</c:v>
                </c:pt>
                <c:pt idx="7347">
                  <c:v>19.589700000000001</c:v>
                </c:pt>
                <c:pt idx="7348">
                  <c:v>19.589700000000001</c:v>
                </c:pt>
                <c:pt idx="7349">
                  <c:v>19.5992</c:v>
                </c:pt>
                <c:pt idx="7350">
                  <c:v>19.6099</c:v>
                </c:pt>
                <c:pt idx="7351">
                  <c:v>19.596800000000002</c:v>
                </c:pt>
                <c:pt idx="7352">
                  <c:v>19.6099</c:v>
                </c:pt>
                <c:pt idx="7353">
                  <c:v>19.617100000000001</c:v>
                </c:pt>
                <c:pt idx="7354">
                  <c:v>19.6004</c:v>
                </c:pt>
                <c:pt idx="7355">
                  <c:v>19.617100000000001</c:v>
                </c:pt>
                <c:pt idx="7356">
                  <c:v>19.619499999999999</c:v>
                </c:pt>
                <c:pt idx="7357">
                  <c:v>19.5992</c:v>
                </c:pt>
                <c:pt idx="7358">
                  <c:v>19.612300000000001</c:v>
                </c:pt>
                <c:pt idx="7359">
                  <c:v>19.607500000000002</c:v>
                </c:pt>
                <c:pt idx="7360">
                  <c:v>19.612300000000001</c:v>
                </c:pt>
                <c:pt idx="7361">
                  <c:v>19.6099</c:v>
                </c:pt>
                <c:pt idx="7362">
                  <c:v>19.607500000000002</c:v>
                </c:pt>
                <c:pt idx="7363">
                  <c:v>19.6099</c:v>
                </c:pt>
                <c:pt idx="7364">
                  <c:v>19.614699999999999</c:v>
                </c:pt>
                <c:pt idx="7365">
                  <c:v>19.6218</c:v>
                </c:pt>
                <c:pt idx="7366">
                  <c:v>19.6052</c:v>
                </c:pt>
                <c:pt idx="7367">
                  <c:v>19.5992</c:v>
                </c:pt>
                <c:pt idx="7368">
                  <c:v>19.6099</c:v>
                </c:pt>
                <c:pt idx="7369">
                  <c:v>19.635000000000002</c:v>
                </c:pt>
                <c:pt idx="7370">
                  <c:v>19.619499999999999</c:v>
                </c:pt>
                <c:pt idx="7371">
                  <c:v>19.602799999999998</c:v>
                </c:pt>
                <c:pt idx="7372">
                  <c:v>19.6099</c:v>
                </c:pt>
                <c:pt idx="7373">
                  <c:v>19.603999999999999</c:v>
                </c:pt>
                <c:pt idx="7374">
                  <c:v>19.614699999999999</c:v>
                </c:pt>
                <c:pt idx="7375">
                  <c:v>19.6004</c:v>
                </c:pt>
                <c:pt idx="7376">
                  <c:v>19.5992</c:v>
                </c:pt>
                <c:pt idx="7377">
                  <c:v>19.5944</c:v>
                </c:pt>
                <c:pt idx="7378">
                  <c:v>19.607500000000002</c:v>
                </c:pt>
                <c:pt idx="7379">
                  <c:v>19.5992</c:v>
                </c:pt>
                <c:pt idx="7380">
                  <c:v>19.587299999999999</c:v>
                </c:pt>
                <c:pt idx="7381">
                  <c:v>19.589700000000001</c:v>
                </c:pt>
                <c:pt idx="7382">
                  <c:v>19.603999999999999</c:v>
                </c:pt>
                <c:pt idx="7383">
                  <c:v>19.5944</c:v>
                </c:pt>
                <c:pt idx="7384">
                  <c:v>19.589700000000001</c:v>
                </c:pt>
                <c:pt idx="7385">
                  <c:v>19.591999999999999</c:v>
                </c:pt>
                <c:pt idx="7386">
                  <c:v>19.607500000000002</c:v>
                </c:pt>
                <c:pt idx="7387">
                  <c:v>19.5992</c:v>
                </c:pt>
                <c:pt idx="7388">
                  <c:v>19.5944</c:v>
                </c:pt>
                <c:pt idx="7389">
                  <c:v>19.617100000000001</c:v>
                </c:pt>
                <c:pt idx="7390">
                  <c:v>19.6266</c:v>
                </c:pt>
                <c:pt idx="7391">
                  <c:v>19.630199999999999</c:v>
                </c:pt>
                <c:pt idx="7392">
                  <c:v>19.630199999999999</c:v>
                </c:pt>
                <c:pt idx="7393">
                  <c:v>19.6218</c:v>
                </c:pt>
                <c:pt idx="7394">
                  <c:v>19.619499999999999</c:v>
                </c:pt>
                <c:pt idx="7395">
                  <c:v>19.617100000000001</c:v>
                </c:pt>
                <c:pt idx="7396">
                  <c:v>19.6218</c:v>
                </c:pt>
                <c:pt idx="7397">
                  <c:v>19.617100000000001</c:v>
                </c:pt>
                <c:pt idx="7398">
                  <c:v>19.624199999999998</c:v>
                </c:pt>
                <c:pt idx="7399">
                  <c:v>19.644500000000001</c:v>
                </c:pt>
                <c:pt idx="7400">
                  <c:v>19.630199999999999</c:v>
                </c:pt>
                <c:pt idx="7401">
                  <c:v>19.6326</c:v>
                </c:pt>
                <c:pt idx="7402">
                  <c:v>19.642099999999999</c:v>
                </c:pt>
                <c:pt idx="7403">
                  <c:v>19.642099999999999</c:v>
                </c:pt>
                <c:pt idx="7404">
                  <c:v>19.66</c:v>
                </c:pt>
                <c:pt idx="7405">
                  <c:v>19.652799999999999</c:v>
                </c:pt>
                <c:pt idx="7406">
                  <c:v>19.6373</c:v>
                </c:pt>
                <c:pt idx="7407">
                  <c:v>19.639700000000001</c:v>
                </c:pt>
                <c:pt idx="7408">
                  <c:v>19.624199999999998</c:v>
                </c:pt>
                <c:pt idx="7409">
                  <c:v>19.624199999999998</c:v>
                </c:pt>
                <c:pt idx="7410">
                  <c:v>19.612300000000001</c:v>
                </c:pt>
                <c:pt idx="7411">
                  <c:v>19.635000000000002</c:v>
                </c:pt>
                <c:pt idx="7412">
                  <c:v>19.6218</c:v>
                </c:pt>
                <c:pt idx="7413">
                  <c:v>19.630199999999999</c:v>
                </c:pt>
                <c:pt idx="7414">
                  <c:v>19.6373</c:v>
                </c:pt>
                <c:pt idx="7415">
                  <c:v>19.6373</c:v>
                </c:pt>
                <c:pt idx="7416">
                  <c:v>19.6373</c:v>
                </c:pt>
                <c:pt idx="7417">
                  <c:v>19.6373</c:v>
                </c:pt>
                <c:pt idx="7418">
                  <c:v>19.639700000000001</c:v>
                </c:pt>
                <c:pt idx="7419">
                  <c:v>19.639700000000001</c:v>
                </c:pt>
                <c:pt idx="7420">
                  <c:v>19.635000000000002</c:v>
                </c:pt>
                <c:pt idx="7421">
                  <c:v>19.644500000000001</c:v>
                </c:pt>
                <c:pt idx="7422">
                  <c:v>19.635000000000002</c:v>
                </c:pt>
                <c:pt idx="7423">
                  <c:v>19.630199999999999</c:v>
                </c:pt>
                <c:pt idx="7424">
                  <c:v>19.6373</c:v>
                </c:pt>
                <c:pt idx="7425">
                  <c:v>19.6326</c:v>
                </c:pt>
                <c:pt idx="7426">
                  <c:v>19.642099999999999</c:v>
                </c:pt>
                <c:pt idx="7427">
                  <c:v>19.655200000000001</c:v>
                </c:pt>
                <c:pt idx="7428">
                  <c:v>19.642099999999999</c:v>
                </c:pt>
                <c:pt idx="7429">
                  <c:v>19.652799999999999</c:v>
                </c:pt>
                <c:pt idx="7430">
                  <c:v>19.650500000000001</c:v>
                </c:pt>
                <c:pt idx="7431">
                  <c:v>19.6493</c:v>
                </c:pt>
                <c:pt idx="7432">
                  <c:v>19.650500000000001</c:v>
                </c:pt>
                <c:pt idx="7433">
                  <c:v>19.644500000000001</c:v>
                </c:pt>
                <c:pt idx="7434">
                  <c:v>19.635000000000002</c:v>
                </c:pt>
                <c:pt idx="7435">
                  <c:v>19.6493</c:v>
                </c:pt>
                <c:pt idx="7436">
                  <c:v>19.642099999999999</c:v>
                </c:pt>
                <c:pt idx="7437">
                  <c:v>19.652799999999999</c:v>
                </c:pt>
                <c:pt idx="7438">
                  <c:v>19.655200000000001</c:v>
                </c:pt>
                <c:pt idx="7439">
                  <c:v>19.6493</c:v>
                </c:pt>
                <c:pt idx="7440">
                  <c:v>19.646899999999999</c:v>
                </c:pt>
                <c:pt idx="7441">
                  <c:v>19.639700000000001</c:v>
                </c:pt>
                <c:pt idx="7442">
                  <c:v>19.642099999999999</c:v>
                </c:pt>
                <c:pt idx="7443">
                  <c:v>19.642099999999999</c:v>
                </c:pt>
                <c:pt idx="7444">
                  <c:v>19.644500000000001</c:v>
                </c:pt>
                <c:pt idx="7445">
                  <c:v>19.662400000000002</c:v>
                </c:pt>
                <c:pt idx="7446">
                  <c:v>19.642099999999999</c:v>
                </c:pt>
                <c:pt idx="7447">
                  <c:v>19.651700000000002</c:v>
                </c:pt>
                <c:pt idx="7448">
                  <c:v>19.652799999999999</c:v>
                </c:pt>
                <c:pt idx="7449">
                  <c:v>19.66</c:v>
                </c:pt>
                <c:pt idx="7450">
                  <c:v>19.657599999999999</c:v>
                </c:pt>
                <c:pt idx="7451">
                  <c:v>19.644500000000001</c:v>
                </c:pt>
                <c:pt idx="7452">
                  <c:v>19.646899999999999</c:v>
                </c:pt>
                <c:pt idx="7453">
                  <c:v>19.635000000000002</c:v>
                </c:pt>
                <c:pt idx="7454">
                  <c:v>19.630199999999999</c:v>
                </c:pt>
                <c:pt idx="7455">
                  <c:v>19.617100000000001</c:v>
                </c:pt>
                <c:pt idx="7456">
                  <c:v>19.6326</c:v>
                </c:pt>
                <c:pt idx="7457">
                  <c:v>19.6493</c:v>
                </c:pt>
                <c:pt idx="7458">
                  <c:v>19.6373</c:v>
                </c:pt>
                <c:pt idx="7459">
                  <c:v>19.642099999999999</c:v>
                </c:pt>
                <c:pt idx="7460">
                  <c:v>19.642099999999999</c:v>
                </c:pt>
                <c:pt idx="7461">
                  <c:v>19.652799999999999</c:v>
                </c:pt>
                <c:pt idx="7462">
                  <c:v>19.6373</c:v>
                </c:pt>
                <c:pt idx="7463">
                  <c:v>19.639700000000001</c:v>
                </c:pt>
                <c:pt idx="7464">
                  <c:v>19.646899999999999</c:v>
                </c:pt>
                <c:pt idx="7465">
                  <c:v>19.669499999999999</c:v>
                </c:pt>
                <c:pt idx="7466">
                  <c:v>19.642099999999999</c:v>
                </c:pt>
                <c:pt idx="7467">
                  <c:v>19.662400000000002</c:v>
                </c:pt>
                <c:pt idx="7468">
                  <c:v>19.66</c:v>
                </c:pt>
                <c:pt idx="7469">
                  <c:v>19.652799999999999</c:v>
                </c:pt>
                <c:pt idx="7470">
                  <c:v>19.6493</c:v>
                </c:pt>
                <c:pt idx="7471">
                  <c:v>19.642099999999999</c:v>
                </c:pt>
                <c:pt idx="7472">
                  <c:v>19.651700000000002</c:v>
                </c:pt>
                <c:pt idx="7473">
                  <c:v>19.674299999999999</c:v>
                </c:pt>
                <c:pt idx="7474">
                  <c:v>19.657599999999999</c:v>
                </c:pt>
                <c:pt idx="7475">
                  <c:v>19.654</c:v>
                </c:pt>
                <c:pt idx="7476">
                  <c:v>19.662400000000002</c:v>
                </c:pt>
                <c:pt idx="7477">
                  <c:v>19.657599999999999</c:v>
                </c:pt>
                <c:pt idx="7478">
                  <c:v>19.667100000000001</c:v>
                </c:pt>
                <c:pt idx="7479">
                  <c:v>19.652799999999999</c:v>
                </c:pt>
                <c:pt idx="7480">
                  <c:v>19.642099999999999</c:v>
                </c:pt>
                <c:pt idx="7481">
                  <c:v>19.644500000000001</c:v>
                </c:pt>
                <c:pt idx="7482">
                  <c:v>19.652799999999999</c:v>
                </c:pt>
                <c:pt idx="7483">
                  <c:v>19.6648</c:v>
                </c:pt>
                <c:pt idx="7484">
                  <c:v>19.642099999999999</c:v>
                </c:pt>
                <c:pt idx="7485">
                  <c:v>19.655200000000001</c:v>
                </c:pt>
                <c:pt idx="7486">
                  <c:v>19.639700000000001</c:v>
                </c:pt>
                <c:pt idx="7487">
                  <c:v>19.642099999999999</c:v>
                </c:pt>
                <c:pt idx="7488">
                  <c:v>19.644500000000001</c:v>
                </c:pt>
                <c:pt idx="7489">
                  <c:v>19.651700000000002</c:v>
                </c:pt>
                <c:pt idx="7490">
                  <c:v>19.655200000000001</c:v>
                </c:pt>
                <c:pt idx="7491">
                  <c:v>19.657599999999999</c:v>
                </c:pt>
                <c:pt idx="7492">
                  <c:v>19.655200000000001</c:v>
                </c:pt>
                <c:pt idx="7493">
                  <c:v>19.662400000000002</c:v>
                </c:pt>
                <c:pt idx="7494">
                  <c:v>19.66</c:v>
                </c:pt>
                <c:pt idx="7495">
                  <c:v>19.657599999999999</c:v>
                </c:pt>
                <c:pt idx="7496">
                  <c:v>19.642099999999999</c:v>
                </c:pt>
                <c:pt idx="7497">
                  <c:v>19.6373</c:v>
                </c:pt>
                <c:pt idx="7498">
                  <c:v>19.655200000000001</c:v>
                </c:pt>
                <c:pt idx="7499">
                  <c:v>19.651700000000002</c:v>
                </c:pt>
                <c:pt idx="7500">
                  <c:v>19.646899999999999</c:v>
                </c:pt>
                <c:pt idx="7501">
                  <c:v>19.671900000000001</c:v>
                </c:pt>
                <c:pt idx="7502">
                  <c:v>19.680299999999999</c:v>
                </c:pt>
                <c:pt idx="7503">
                  <c:v>19.6874</c:v>
                </c:pt>
                <c:pt idx="7504">
                  <c:v>19.671900000000001</c:v>
                </c:pt>
                <c:pt idx="7505">
                  <c:v>19.682600000000001</c:v>
                </c:pt>
                <c:pt idx="7506">
                  <c:v>19.680299999999999</c:v>
                </c:pt>
                <c:pt idx="7507">
                  <c:v>19.679099999999998</c:v>
                </c:pt>
                <c:pt idx="7508">
                  <c:v>19.6648</c:v>
                </c:pt>
                <c:pt idx="7509">
                  <c:v>19.652799999999999</c:v>
                </c:pt>
                <c:pt idx="7510">
                  <c:v>19.662400000000002</c:v>
                </c:pt>
                <c:pt idx="7511">
                  <c:v>19.644500000000001</c:v>
                </c:pt>
                <c:pt idx="7512">
                  <c:v>19.6493</c:v>
                </c:pt>
                <c:pt idx="7513">
                  <c:v>19.654</c:v>
                </c:pt>
                <c:pt idx="7514">
                  <c:v>19.655200000000001</c:v>
                </c:pt>
                <c:pt idx="7515">
                  <c:v>19.66</c:v>
                </c:pt>
                <c:pt idx="7516">
                  <c:v>19.669499999999999</c:v>
                </c:pt>
                <c:pt idx="7517">
                  <c:v>19.6648</c:v>
                </c:pt>
                <c:pt idx="7518">
                  <c:v>19.679099999999998</c:v>
                </c:pt>
                <c:pt idx="7519">
                  <c:v>19.6648</c:v>
                </c:pt>
                <c:pt idx="7520">
                  <c:v>19.6648</c:v>
                </c:pt>
                <c:pt idx="7521">
                  <c:v>19.657599999999999</c:v>
                </c:pt>
                <c:pt idx="7522">
                  <c:v>19.674299999999999</c:v>
                </c:pt>
                <c:pt idx="7523">
                  <c:v>19.66</c:v>
                </c:pt>
                <c:pt idx="7524">
                  <c:v>19.667100000000001</c:v>
                </c:pt>
                <c:pt idx="7525">
                  <c:v>19.669499999999999</c:v>
                </c:pt>
                <c:pt idx="7526">
                  <c:v>19.662400000000002</c:v>
                </c:pt>
                <c:pt idx="7527">
                  <c:v>19.667100000000001</c:v>
                </c:pt>
                <c:pt idx="7528">
                  <c:v>19.671900000000001</c:v>
                </c:pt>
                <c:pt idx="7529">
                  <c:v>19.671900000000001</c:v>
                </c:pt>
                <c:pt idx="7530">
                  <c:v>19.680299999999999</c:v>
                </c:pt>
                <c:pt idx="7531">
                  <c:v>19.674299999999999</c:v>
                </c:pt>
                <c:pt idx="7532">
                  <c:v>19.689800000000002</c:v>
                </c:pt>
                <c:pt idx="7533">
                  <c:v>19.699300000000001</c:v>
                </c:pt>
                <c:pt idx="7534">
                  <c:v>19.706499999999998</c:v>
                </c:pt>
                <c:pt idx="7535">
                  <c:v>19.684999999999999</c:v>
                </c:pt>
                <c:pt idx="7536">
                  <c:v>19.694600000000001</c:v>
                </c:pt>
                <c:pt idx="7537">
                  <c:v>19.696999999999999</c:v>
                </c:pt>
                <c:pt idx="7538">
                  <c:v>19.696999999999999</c:v>
                </c:pt>
                <c:pt idx="7539">
                  <c:v>19.694600000000001</c:v>
                </c:pt>
                <c:pt idx="7540">
                  <c:v>19.6922</c:v>
                </c:pt>
                <c:pt idx="7541">
                  <c:v>19.6922</c:v>
                </c:pt>
                <c:pt idx="7542">
                  <c:v>19.682600000000001</c:v>
                </c:pt>
                <c:pt idx="7543">
                  <c:v>19.684999999999999</c:v>
                </c:pt>
                <c:pt idx="7544">
                  <c:v>19.7029</c:v>
                </c:pt>
                <c:pt idx="7545">
                  <c:v>19.707699999999999</c:v>
                </c:pt>
                <c:pt idx="7546">
                  <c:v>19.696999999999999</c:v>
                </c:pt>
                <c:pt idx="7547">
                  <c:v>19.705300000000001</c:v>
                </c:pt>
                <c:pt idx="7548">
                  <c:v>19.699300000000001</c:v>
                </c:pt>
                <c:pt idx="7549">
                  <c:v>19.696999999999999</c:v>
                </c:pt>
                <c:pt idx="7550">
                  <c:v>19.7029</c:v>
                </c:pt>
                <c:pt idx="7551">
                  <c:v>19.6922</c:v>
                </c:pt>
                <c:pt idx="7552">
                  <c:v>19.694600000000001</c:v>
                </c:pt>
                <c:pt idx="7553">
                  <c:v>19.6874</c:v>
                </c:pt>
                <c:pt idx="7554">
                  <c:v>19.696999999999999</c:v>
                </c:pt>
                <c:pt idx="7555">
                  <c:v>19.694600000000001</c:v>
                </c:pt>
                <c:pt idx="7556">
                  <c:v>19.696999999999999</c:v>
                </c:pt>
                <c:pt idx="7557">
                  <c:v>19.689800000000002</c:v>
                </c:pt>
                <c:pt idx="7558">
                  <c:v>19.7148</c:v>
                </c:pt>
                <c:pt idx="7559">
                  <c:v>19.696999999999999</c:v>
                </c:pt>
                <c:pt idx="7560">
                  <c:v>19.694600000000001</c:v>
                </c:pt>
                <c:pt idx="7561">
                  <c:v>19.679099999999998</c:v>
                </c:pt>
                <c:pt idx="7562">
                  <c:v>19.669499999999999</c:v>
                </c:pt>
                <c:pt idx="7563">
                  <c:v>19.6755</c:v>
                </c:pt>
                <c:pt idx="7564">
                  <c:v>19.6767</c:v>
                </c:pt>
                <c:pt idx="7565">
                  <c:v>19.671900000000001</c:v>
                </c:pt>
                <c:pt idx="7566">
                  <c:v>19.677900000000001</c:v>
                </c:pt>
                <c:pt idx="7567">
                  <c:v>19.667100000000001</c:v>
                </c:pt>
                <c:pt idx="7568">
                  <c:v>19.682600000000001</c:v>
                </c:pt>
                <c:pt idx="7569">
                  <c:v>19.684999999999999</c:v>
                </c:pt>
                <c:pt idx="7570">
                  <c:v>19.707699999999999</c:v>
                </c:pt>
                <c:pt idx="7571">
                  <c:v>19.689800000000002</c:v>
                </c:pt>
                <c:pt idx="7572">
                  <c:v>19.696999999999999</c:v>
                </c:pt>
                <c:pt idx="7573">
                  <c:v>19.696999999999999</c:v>
                </c:pt>
                <c:pt idx="7574">
                  <c:v>19.6922</c:v>
                </c:pt>
                <c:pt idx="7575">
                  <c:v>19.682600000000001</c:v>
                </c:pt>
                <c:pt idx="7576">
                  <c:v>19.7041</c:v>
                </c:pt>
                <c:pt idx="7577">
                  <c:v>19.712399999999999</c:v>
                </c:pt>
                <c:pt idx="7578">
                  <c:v>19.696999999999999</c:v>
                </c:pt>
                <c:pt idx="7579">
                  <c:v>19.712399999999999</c:v>
                </c:pt>
                <c:pt idx="7580">
                  <c:v>19.699300000000001</c:v>
                </c:pt>
                <c:pt idx="7581">
                  <c:v>19.7196</c:v>
                </c:pt>
                <c:pt idx="7582">
                  <c:v>19.7196</c:v>
                </c:pt>
                <c:pt idx="7583">
                  <c:v>19.722000000000001</c:v>
                </c:pt>
                <c:pt idx="7584">
                  <c:v>19.7148</c:v>
                </c:pt>
                <c:pt idx="7585">
                  <c:v>19.712399999999999</c:v>
                </c:pt>
                <c:pt idx="7586">
                  <c:v>19.707699999999999</c:v>
                </c:pt>
                <c:pt idx="7587">
                  <c:v>19.7196</c:v>
                </c:pt>
                <c:pt idx="7588">
                  <c:v>19.724399999999999</c:v>
                </c:pt>
                <c:pt idx="7589">
                  <c:v>19.7148</c:v>
                </c:pt>
                <c:pt idx="7590">
                  <c:v>19.707699999999999</c:v>
                </c:pt>
                <c:pt idx="7591">
                  <c:v>19.712399999999999</c:v>
                </c:pt>
                <c:pt idx="7592">
                  <c:v>19.707699999999999</c:v>
                </c:pt>
                <c:pt idx="7593">
                  <c:v>19.717199999999998</c:v>
                </c:pt>
                <c:pt idx="7594">
                  <c:v>19.712399999999999</c:v>
                </c:pt>
                <c:pt idx="7595">
                  <c:v>19.722000000000001</c:v>
                </c:pt>
                <c:pt idx="7596">
                  <c:v>19.729099999999999</c:v>
                </c:pt>
                <c:pt idx="7597">
                  <c:v>19.717199999999998</c:v>
                </c:pt>
                <c:pt idx="7598">
                  <c:v>19.726800000000001</c:v>
                </c:pt>
                <c:pt idx="7599">
                  <c:v>19.699300000000001</c:v>
                </c:pt>
                <c:pt idx="7600">
                  <c:v>19.684999999999999</c:v>
                </c:pt>
                <c:pt idx="7601">
                  <c:v>19.717199999999998</c:v>
                </c:pt>
                <c:pt idx="7602">
                  <c:v>19.712399999999999</c:v>
                </c:pt>
                <c:pt idx="7603">
                  <c:v>19.727900000000002</c:v>
                </c:pt>
                <c:pt idx="7604">
                  <c:v>19.722000000000001</c:v>
                </c:pt>
                <c:pt idx="7605">
                  <c:v>19.7041</c:v>
                </c:pt>
                <c:pt idx="7606">
                  <c:v>19.7196</c:v>
                </c:pt>
                <c:pt idx="7607">
                  <c:v>19.710100000000001</c:v>
                </c:pt>
                <c:pt idx="7608">
                  <c:v>19.712399999999999</c:v>
                </c:pt>
                <c:pt idx="7609">
                  <c:v>19.705300000000001</c:v>
                </c:pt>
                <c:pt idx="7610">
                  <c:v>19.705300000000001</c:v>
                </c:pt>
                <c:pt idx="7611">
                  <c:v>19.712399999999999</c:v>
                </c:pt>
                <c:pt idx="7612">
                  <c:v>19.712399999999999</c:v>
                </c:pt>
                <c:pt idx="7613">
                  <c:v>19.705300000000001</c:v>
                </c:pt>
                <c:pt idx="7614">
                  <c:v>19.701699999999999</c:v>
                </c:pt>
                <c:pt idx="7615">
                  <c:v>19.7196</c:v>
                </c:pt>
                <c:pt idx="7616">
                  <c:v>19.7303</c:v>
                </c:pt>
                <c:pt idx="7617">
                  <c:v>19.724399999999999</c:v>
                </c:pt>
                <c:pt idx="7618">
                  <c:v>19.7303</c:v>
                </c:pt>
                <c:pt idx="7619">
                  <c:v>19.7148</c:v>
                </c:pt>
                <c:pt idx="7620">
                  <c:v>19.717199999999998</c:v>
                </c:pt>
                <c:pt idx="7621">
                  <c:v>19.7148</c:v>
                </c:pt>
                <c:pt idx="7622">
                  <c:v>19.701699999999999</c:v>
                </c:pt>
                <c:pt idx="7623">
                  <c:v>19.705300000000001</c:v>
                </c:pt>
                <c:pt idx="7624">
                  <c:v>19.710100000000001</c:v>
                </c:pt>
                <c:pt idx="7625">
                  <c:v>19.701699999999999</c:v>
                </c:pt>
                <c:pt idx="7626">
                  <c:v>19.726800000000001</c:v>
                </c:pt>
                <c:pt idx="7627">
                  <c:v>19.7303</c:v>
                </c:pt>
                <c:pt idx="7628">
                  <c:v>19.7196</c:v>
                </c:pt>
                <c:pt idx="7629">
                  <c:v>19.727900000000002</c:v>
                </c:pt>
                <c:pt idx="7630">
                  <c:v>19.735099999999999</c:v>
                </c:pt>
                <c:pt idx="7631">
                  <c:v>19.739899999999999</c:v>
                </c:pt>
                <c:pt idx="7632">
                  <c:v>19.727900000000002</c:v>
                </c:pt>
                <c:pt idx="7633">
                  <c:v>19.735099999999999</c:v>
                </c:pt>
                <c:pt idx="7634">
                  <c:v>19.7196</c:v>
                </c:pt>
                <c:pt idx="7635">
                  <c:v>19.712399999999999</c:v>
                </c:pt>
                <c:pt idx="7636">
                  <c:v>19.694600000000001</c:v>
                </c:pt>
                <c:pt idx="7637">
                  <c:v>19.722000000000001</c:v>
                </c:pt>
                <c:pt idx="7638">
                  <c:v>19.717199999999998</c:v>
                </c:pt>
                <c:pt idx="7639">
                  <c:v>19.7196</c:v>
                </c:pt>
                <c:pt idx="7640">
                  <c:v>19.724399999999999</c:v>
                </c:pt>
                <c:pt idx="7641">
                  <c:v>19.722000000000001</c:v>
                </c:pt>
                <c:pt idx="7642">
                  <c:v>19.7148</c:v>
                </c:pt>
                <c:pt idx="7643">
                  <c:v>19.724399999999999</c:v>
                </c:pt>
                <c:pt idx="7644">
                  <c:v>19.7303</c:v>
                </c:pt>
                <c:pt idx="7645">
                  <c:v>19.7303</c:v>
                </c:pt>
                <c:pt idx="7646">
                  <c:v>19.7256</c:v>
                </c:pt>
                <c:pt idx="7647">
                  <c:v>19.7196</c:v>
                </c:pt>
                <c:pt idx="7648">
                  <c:v>19.724399999999999</c:v>
                </c:pt>
                <c:pt idx="7649">
                  <c:v>19.7148</c:v>
                </c:pt>
                <c:pt idx="7650">
                  <c:v>19.722000000000001</c:v>
                </c:pt>
                <c:pt idx="7651">
                  <c:v>19.722000000000001</c:v>
                </c:pt>
                <c:pt idx="7652">
                  <c:v>19.7256</c:v>
                </c:pt>
                <c:pt idx="7653">
                  <c:v>19.707699999999999</c:v>
                </c:pt>
                <c:pt idx="7654">
                  <c:v>19.717199999999998</c:v>
                </c:pt>
                <c:pt idx="7655">
                  <c:v>19.6922</c:v>
                </c:pt>
                <c:pt idx="7656">
                  <c:v>19.7029</c:v>
                </c:pt>
                <c:pt idx="7657">
                  <c:v>19.707699999999999</c:v>
                </c:pt>
                <c:pt idx="7658">
                  <c:v>19.7148</c:v>
                </c:pt>
                <c:pt idx="7659">
                  <c:v>19.722000000000001</c:v>
                </c:pt>
                <c:pt idx="7660">
                  <c:v>19.7148</c:v>
                </c:pt>
                <c:pt idx="7661">
                  <c:v>19.722000000000001</c:v>
                </c:pt>
                <c:pt idx="7662">
                  <c:v>19.739899999999999</c:v>
                </c:pt>
                <c:pt idx="7663">
                  <c:v>19.732700000000001</c:v>
                </c:pt>
                <c:pt idx="7664">
                  <c:v>19.739899999999999</c:v>
                </c:pt>
                <c:pt idx="7665">
                  <c:v>19.717199999999998</c:v>
                </c:pt>
                <c:pt idx="7666">
                  <c:v>19.7029</c:v>
                </c:pt>
                <c:pt idx="7667">
                  <c:v>19.712399999999999</c:v>
                </c:pt>
                <c:pt idx="7668">
                  <c:v>19.712399999999999</c:v>
                </c:pt>
                <c:pt idx="7669">
                  <c:v>19.694600000000001</c:v>
                </c:pt>
                <c:pt idx="7670">
                  <c:v>19.684999999999999</c:v>
                </c:pt>
                <c:pt idx="7671">
                  <c:v>19.696999999999999</c:v>
                </c:pt>
                <c:pt idx="7672">
                  <c:v>19.696999999999999</c:v>
                </c:pt>
                <c:pt idx="7673">
                  <c:v>19.6922</c:v>
                </c:pt>
                <c:pt idx="7674">
                  <c:v>19.712399999999999</c:v>
                </c:pt>
                <c:pt idx="7675">
                  <c:v>19.7196</c:v>
                </c:pt>
                <c:pt idx="7676">
                  <c:v>19.729099999999999</c:v>
                </c:pt>
                <c:pt idx="7677">
                  <c:v>19.710100000000001</c:v>
                </c:pt>
                <c:pt idx="7678">
                  <c:v>19.689800000000002</c:v>
                </c:pt>
                <c:pt idx="7679">
                  <c:v>19.684999999999999</c:v>
                </c:pt>
                <c:pt idx="7680">
                  <c:v>19.6755</c:v>
                </c:pt>
                <c:pt idx="7681">
                  <c:v>19.680299999999999</c:v>
                </c:pt>
                <c:pt idx="7682">
                  <c:v>19.694600000000001</c:v>
                </c:pt>
                <c:pt idx="7683">
                  <c:v>19.689800000000002</c:v>
                </c:pt>
                <c:pt idx="7684">
                  <c:v>19.701699999999999</c:v>
                </c:pt>
                <c:pt idx="7685">
                  <c:v>19.699300000000001</c:v>
                </c:pt>
                <c:pt idx="7686">
                  <c:v>19.726800000000001</c:v>
                </c:pt>
                <c:pt idx="7687">
                  <c:v>19.7196</c:v>
                </c:pt>
                <c:pt idx="7688">
                  <c:v>19.722000000000001</c:v>
                </c:pt>
                <c:pt idx="7689">
                  <c:v>19.7196</c:v>
                </c:pt>
                <c:pt idx="7690">
                  <c:v>19.710100000000001</c:v>
                </c:pt>
                <c:pt idx="7691">
                  <c:v>19.717199999999998</c:v>
                </c:pt>
                <c:pt idx="7692">
                  <c:v>19.724399999999999</c:v>
                </c:pt>
                <c:pt idx="7693">
                  <c:v>19.751799999999999</c:v>
                </c:pt>
                <c:pt idx="7694">
                  <c:v>19.747</c:v>
                </c:pt>
                <c:pt idx="7695">
                  <c:v>19.735099999999999</c:v>
                </c:pt>
                <c:pt idx="7696">
                  <c:v>19.726800000000001</c:v>
                </c:pt>
                <c:pt idx="7697">
                  <c:v>19.739899999999999</c:v>
                </c:pt>
                <c:pt idx="7698">
                  <c:v>19.732700000000001</c:v>
                </c:pt>
                <c:pt idx="7699">
                  <c:v>19.727900000000002</c:v>
                </c:pt>
                <c:pt idx="7700">
                  <c:v>19.7423</c:v>
                </c:pt>
                <c:pt idx="7701">
                  <c:v>19.744599999999998</c:v>
                </c:pt>
                <c:pt idx="7702">
                  <c:v>19.749400000000001</c:v>
                </c:pt>
                <c:pt idx="7703">
                  <c:v>19.755400000000002</c:v>
                </c:pt>
                <c:pt idx="7704">
                  <c:v>19.744599999999998</c:v>
                </c:pt>
                <c:pt idx="7705">
                  <c:v>19.749400000000001</c:v>
                </c:pt>
                <c:pt idx="7706">
                  <c:v>19.744599999999998</c:v>
                </c:pt>
                <c:pt idx="7707">
                  <c:v>19.7577</c:v>
                </c:pt>
                <c:pt idx="7708">
                  <c:v>19.760100000000001</c:v>
                </c:pt>
                <c:pt idx="7709">
                  <c:v>19.751799999999999</c:v>
                </c:pt>
                <c:pt idx="7710">
                  <c:v>19.7577</c:v>
                </c:pt>
                <c:pt idx="7711">
                  <c:v>19.751799999999999</c:v>
                </c:pt>
                <c:pt idx="7712">
                  <c:v>19.749400000000001</c:v>
                </c:pt>
                <c:pt idx="7713">
                  <c:v>19.754200000000001</c:v>
                </c:pt>
                <c:pt idx="7714">
                  <c:v>19.7423</c:v>
                </c:pt>
                <c:pt idx="7715">
                  <c:v>19.732700000000001</c:v>
                </c:pt>
                <c:pt idx="7716">
                  <c:v>19.7423</c:v>
                </c:pt>
                <c:pt idx="7717">
                  <c:v>19.747</c:v>
                </c:pt>
                <c:pt idx="7718">
                  <c:v>19.732700000000001</c:v>
                </c:pt>
                <c:pt idx="7719">
                  <c:v>19.727900000000002</c:v>
                </c:pt>
                <c:pt idx="7720">
                  <c:v>19.735099999999999</c:v>
                </c:pt>
                <c:pt idx="7721">
                  <c:v>19.747</c:v>
                </c:pt>
                <c:pt idx="7722">
                  <c:v>19.7303</c:v>
                </c:pt>
                <c:pt idx="7723">
                  <c:v>19.724399999999999</c:v>
                </c:pt>
                <c:pt idx="7724">
                  <c:v>19.722000000000001</c:v>
                </c:pt>
                <c:pt idx="7725">
                  <c:v>19.737500000000001</c:v>
                </c:pt>
                <c:pt idx="7726">
                  <c:v>19.737500000000001</c:v>
                </c:pt>
                <c:pt idx="7727">
                  <c:v>19.739899999999999</c:v>
                </c:pt>
                <c:pt idx="7728">
                  <c:v>19.739899999999999</c:v>
                </c:pt>
                <c:pt idx="7729">
                  <c:v>19.747</c:v>
                </c:pt>
                <c:pt idx="7730">
                  <c:v>19.751799999999999</c:v>
                </c:pt>
                <c:pt idx="7731">
                  <c:v>19.751799999999999</c:v>
                </c:pt>
                <c:pt idx="7732">
                  <c:v>19.735099999999999</c:v>
                </c:pt>
                <c:pt idx="7733">
                  <c:v>19.751799999999999</c:v>
                </c:pt>
                <c:pt idx="7734">
                  <c:v>19.747</c:v>
                </c:pt>
                <c:pt idx="7735">
                  <c:v>19.739899999999999</c:v>
                </c:pt>
                <c:pt idx="7736">
                  <c:v>19.735099999999999</c:v>
                </c:pt>
                <c:pt idx="7737">
                  <c:v>19.747</c:v>
                </c:pt>
                <c:pt idx="7738">
                  <c:v>19.747</c:v>
                </c:pt>
                <c:pt idx="7739">
                  <c:v>19.729099999999999</c:v>
                </c:pt>
                <c:pt idx="7740">
                  <c:v>19.735099999999999</c:v>
                </c:pt>
                <c:pt idx="7741">
                  <c:v>19.739899999999999</c:v>
                </c:pt>
                <c:pt idx="7742">
                  <c:v>19.751799999999999</c:v>
                </c:pt>
                <c:pt idx="7743">
                  <c:v>19.744599999999998</c:v>
                </c:pt>
                <c:pt idx="7744">
                  <c:v>19.744599999999998</c:v>
                </c:pt>
                <c:pt idx="7745">
                  <c:v>19.737500000000001</c:v>
                </c:pt>
                <c:pt idx="7746">
                  <c:v>19.749400000000001</c:v>
                </c:pt>
                <c:pt idx="7747">
                  <c:v>19.739899999999999</c:v>
                </c:pt>
                <c:pt idx="7748">
                  <c:v>19.747</c:v>
                </c:pt>
                <c:pt idx="7749">
                  <c:v>19.737500000000001</c:v>
                </c:pt>
                <c:pt idx="7750">
                  <c:v>19.7423</c:v>
                </c:pt>
                <c:pt idx="7751">
                  <c:v>19.754200000000001</c:v>
                </c:pt>
                <c:pt idx="7752">
                  <c:v>19.749400000000001</c:v>
                </c:pt>
                <c:pt idx="7753">
                  <c:v>19.747</c:v>
                </c:pt>
                <c:pt idx="7754">
                  <c:v>19.751799999999999</c:v>
                </c:pt>
                <c:pt idx="7755">
                  <c:v>19.749400000000001</c:v>
                </c:pt>
                <c:pt idx="7756">
                  <c:v>19.739899999999999</c:v>
                </c:pt>
                <c:pt idx="7757">
                  <c:v>19.735099999999999</c:v>
                </c:pt>
                <c:pt idx="7758">
                  <c:v>19.7256</c:v>
                </c:pt>
                <c:pt idx="7759">
                  <c:v>19.732700000000001</c:v>
                </c:pt>
                <c:pt idx="7760">
                  <c:v>19.7303</c:v>
                </c:pt>
                <c:pt idx="7761">
                  <c:v>19.737500000000001</c:v>
                </c:pt>
                <c:pt idx="7762">
                  <c:v>19.747</c:v>
                </c:pt>
                <c:pt idx="7763">
                  <c:v>19.751799999999999</c:v>
                </c:pt>
                <c:pt idx="7764">
                  <c:v>19.751799999999999</c:v>
                </c:pt>
                <c:pt idx="7765">
                  <c:v>19.737500000000001</c:v>
                </c:pt>
                <c:pt idx="7766">
                  <c:v>19.749400000000001</c:v>
                </c:pt>
                <c:pt idx="7767">
                  <c:v>19.7577</c:v>
                </c:pt>
                <c:pt idx="7768">
                  <c:v>19.760100000000001</c:v>
                </c:pt>
                <c:pt idx="7769">
                  <c:v>19.767299999999999</c:v>
                </c:pt>
                <c:pt idx="7770">
                  <c:v>19.760100000000001</c:v>
                </c:pt>
                <c:pt idx="7771">
                  <c:v>19.760100000000001</c:v>
                </c:pt>
                <c:pt idx="7772">
                  <c:v>19.739899999999999</c:v>
                </c:pt>
                <c:pt idx="7773">
                  <c:v>19.762499999999999</c:v>
                </c:pt>
                <c:pt idx="7774">
                  <c:v>19.749400000000001</c:v>
                </c:pt>
                <c:pt idx="7775">
                  <c:v>19.764900000000001</c:v>
                </c:pt>
                <c:pt idx="7776">
                  <c:v>19.754200000000001</c:v>
                </c:pt>
                <c:pt idx="7777">
                  <c:v>19.760100000000001</c:v>
                </c:pt>
                <c:pt idx="7778">
                  <c:v>19.776800000000001</c:v>
                </c:pt>
                <c:pt idx="7779">
                  <c:v>19.772099999999998</c:v>
                </c:pt>
                <c:pt idx="7780">
                  <c:v>19.7744</c:v>
                </c:pt>
                <c:pt idx="7781">
                  <c:v>19.756599999999999</c:v>
                </c:pt>
                <c:pt idx="7782">
                  <c:v>19.758900000000001</c:v>
                </c:pt>
                <c:pt idx="7783">
                  <c:v>19.749400000000001</c:v>
                </c:pt>
                <c:pt idx="7784">
                  <c:v>19.7697</c:v>
                </c:pt>
                <c:pt idx="7785">
                  <c:v>19.761299999999999</c:v>
                </c:pt>
                <c:pt idx="7786">
                  <c:v>19.739899999999999</c:v>
                </c:pt>
                <c:pt idx="7787">
                  <c:v>19.735099999999999</c:v>
                </c:pt>
                <c:pt idx="7788">
                  <c:v>19.739899999999999</c:v>
                </c:pt>
                <c:pt idx="7789">
                  <c:v>19.724399999999999</c:v>
                </c:pt>
                <c:pt idx="7790">
                  <c:v>19.744599999999998</c:v>
                </c:pt>
                <c:pt idx="7791">
                  <c:v>19.7423</c:v>
                </c:pt>
                <c:pt idx="7792">
                  <c:v>19.764900000000001</c:v>
                </c:pt>
                <c:pt idx="7793">
                  <c:v>19.739899999999999</c:v>
                </c:pt>
                <c:pt idx="7794">
                  <c:v>19.751799999999999</c:v>
                </c:pt>
                <c:pt idx="7795">
                  <c:v>19.7423</c:v>
                </c:pt>
                <c:pt idx="7796">
                  <c:v>19.7423</c:v>
                </c:pt>
                <c:pt idx="7797">
                  <c:v>19.739899999999999</c:v>
                </c:pt>
                <c:pt idx="7798">
                  <c:v>19.749400000000001</c:v>
                </c:pt>
                <c:pt idx="7799">
                  <c:v>19.7303</c:v>
                </c:pt>
                <c:pt idx="7800">
                  <c:v>19.747</c:v>
                </c:pt>
                <c:pt idx="7801">
                  <c:v>19.7423</c:v>
                </c:pt>
                <c:pt idx="7802">
                  <c:v>19.747</c:v>
                </c:pt>
                <c:pt idx="7803">
                  <c:v>19.747</c:v>
                </c:pt>
                <c:pt idx="7804">
                  <c:v>19.747</c:v>
                </c:pt>
                <c:pt idx="7805">
                  <c:v>19.760100000000001</c:v>
                </c:pt>
                <c:pt idx="7806">
                  <c:v>19.751799999999999</c:v>
                </c:pt>
                <c:pt idx="7807">
                  <c:v>19.755400000000002</c:v>
                </c:pt>
                <c:pt idx="7808">
                  <c:v>19.747</c:v>
                </c:pt>
                <c:pt idx="7809">
                  <c:v>19.772099999999998</c:v>
                </c:pt>
                <c:pt idx="7810">
                  <c:v>19.7744</c:v>
                </c:pt>
                <c:pt idx="7811">
                  <c:v>19.762499999999999</c:v>
                </c:pt>
                <c:pt idx="7812">
                  <c:v>19.751799999999999</c:v>
                </c:pt>
                <c:pt idx="7813">
                  <c:v>19.732700000000001</c:v>
                </c:pt>
                <c:pt idx="7814">
                  <c:v>19.7423</c:v>
                </c:pt>
                <c:pt idx="7815">
                  <c:v>19.747</c:v>
                </c:pt>
                <c:pt idx="7816">
                  <c:v>19.7423</c:v>
                </c:pt>
                <c:pt idx="7817">
                  <c:v>19.7303</c:v>
                </c:pt>
                <c:pt idx="7818">
                  <c:v>19.739899999999999</c:v>
                </c:pt>
                <c:pt idx="7819">
                  <c:v>19.7423</c:v>
                </c:pt>
                <c:pt idx="7820">
                  <c:v>19.747</c:v>
                </c:pt>
                <c:pt idx="7821">
                  <c:v>19.739899999999999</c:v>
                </c:pt>
                <c:pt idx="7822">
                  <c:v>19.735099999999999</c:v>
                </c:pt>
                <c:pt idx="7823">
                  <c:v>19.7303</c:v>
                </c:pt>
                <c:pt idx="7824">
                  <c:v>19.749400000000001</c:v>
                </c:pt>
                <c:pt idx="7825">
                  <c:v>19.717199999999998</c:v>
                </c:pt>
                <c:pt idx="7826">
                  <c:v>19.6648</c:v>
                </c:pt>
                <c:pt idx="7827">
                  <c:v>19.66</c:v>
                </c:pt>
                <c:pt idx="7828">
                  <c:v>19.657599999999999</c:v>
                </c:pt>
                <c:pt idx="7829">
                  <c:v>19.679099999999998</c:v>
                </c:pt>
                <c:pt idx="7830">
                  <c:v>19.694600000000001</c:v>
                </c:pt>
                <c:pt idx="7831">
                  <c:v>19.699300000000001</c:v>
                </c:pt>
                <c:pt idx="7832">
                  <c:v>19.696999999999999</c:v>
                </c:pt>
                <c:pt idx="7833">
                  <c:v>19.7041</c:v>
                </c:pt>
                <c:pt idx="7834">
                  <c:v>19.717199999999998</c:v>
                </c:pt>
                <c:pt idx="7835">
                  <c:v>19.737500000000001</c:v>
                </c:pt>
                <c:pt idx="7836">
                  <c:v>19.7303</c:v>
                </c:pt>
                <c:pt idx="7837">
                  <c:v>19.732700000000001</c:v>
                </c:pt>
                <c:pt idx="7838">
                  <c:v>19.754200000000001</c:v>
                </c:pt>
                <c:pt idx="7839">
                  <c:v>19.756599999999999</c:v>
                </c:pt>
                <c:pt idx="7840">
                  <c:v>19.754200000000001</c:v>
                </c:pt>
                <c:pt idx="7841">
                  <c:v>19.754200000000001</c:v>
                </c:pt>
                <c:pt idx="7842">
                  <c:v>19.767299999999999</c:v>
                </c:pt>
                <c:pt idx="7843">
                  <c:v>19.764900000000001</c:v>
                </c:pt>
                <c:pt idx="7844">
                  <c:v>19.779199999999999</c:v>
                </c:pt>
                <c:pt idx="7845">
                  <c:v>19.794699999999999</c:v>
                </c:pt>
                <c:pt idx="7846">
                  <c:v>19.799499999999998</c:v>
                </c:pt>
                <c:pt idx="7847">
                  <c:v>19.815000000000001</c:v>
                </c:pt>
                <c:pt idx="7848">
                  <c:v>19.8245</c:v>
                </c:pt>
                <c:pt idx="7849">
                  <c:v>19.8078</c:v>
                </c:pt>
                <c:pt idx="7850">
                  <c:v>19.781600000000001</c:v>
                </c:pt>
                <c:pt idx="7851">
                  <c:v>19.779199999999999</c:v>
                </c:pt>
                <c:pt idx="7852">
                  <c:v>19.792300000000001</c:v>
                </c:pt>
                <c:pt idx="7853">
                  <c:v>19.787500000000001</c:v>
                </c:pt>
                <c:pt idx="7854">
                  <c:v>19.789899999999999</c:v>
                </c:pt>
                <c:pt idx="7855">
                  <c:v>19.787500000000001</c:v>
                </c:pt>
                <c:pt idx="7856">
                  <c:v>19.787500000000001</c:v>
                </c:pt>
                <c:pt idx="7857">
                  <c:v>19.799499999999998</c:v>
                </c:pt>
                <c:pt idx="7858">
                  <c:v>19.7804</c:v>
                </c:pt>
                <c:pt idx="7859">
                  <c:v>19.776800000000001</c:v>
                </c:pt>
                <c:pt idx="7860">
                  <c:v>19.772099999999998</c:v>
                </c:pt>
                <c:pt idx="7861">
                  <c:v>19.781600000000001</c:v>
                </c:pt>
                <c:pt idx="7862">
                  <c:v>19.779199999999999</c:v>
                </c:pt>
                <c:pt idx="7863">
                  <c:v>19.762499999999999</c:v>
                </c:pt>
                <c:pt idx="7864">
                  <c:v>19.767299999999999</c:v>
                </c:pt>
                <c:pt idx="7865">
                  <c:v>19.7744</c:v>
                </c:pt>
                <c:pt idx="7866">
                  <c:v>19.779199999999999</c:v>
                </c:pt>
                <c:pt idx="7867">
                  <c:v>19.781600000000001</c:v>
                </c:pt>
                <c:pt idx="7868">
                  <c:v>19.799499999999998</c:v>
                </c:pt>
                <c:pt idx="7869">
                  <c:v>19.792300000000001</c:v>
                </c:pt>
                <c:pt idx="7870">
                  <c:v>19.8126</c:v>
                </c:pt>
                <c:pt idx="7871">
                  <c:v>19.804200000000002</c:v>
                </c:pt>
                <c:pt idx="7872">
                  <c:v>19.8126</c:v>
                </c:pt>
                <c:pt idx="7873">
                  <c:v>19.822099999999999</c:v>
                </c:pt>
                <c:pt idx="7874">
                  <c:v>19.8245</c:v>
                </c:pt>
                <c:pt idx="7875">
                  <c:v>19.8352</c:v>
                </c:pt>
                <c:pt idx="7876">
                  <c:v>19.822099999999999</c:v>
                </c:pt>
                <c:pt idx="7877">
                  <c:v>19.819700000000001</c:v>
                </c:pt>
                <c:pt idx="7878">
                  <c:v>19.831700000000001</c:v>
                </c:pt>
                <c:pt idx="7879">
                  <c:v>19.815000000000001</c:v>
                </c:pt>
                <c:pt idx="7880">
                  <c:v>19.817399999999999</c:v>
                </c:pt>
                <c:pt idx="7881">
                  <c:v>19.815000000000001</c:v>
                </c:pt>
                <c:pt idx="7882">
                  <c:v>19.8126</c:v>
                </c:pt>
                <c:pt idx="7883">
                  <c:v>19.8245</c:v>
                </c:pt>
                <c:pt idx="7884">
                  <c:v>19.817399999999999</c:v>
                </c:pt>
                <c:pt idx="7885">
                  <c:v>19.8126</c:v>
                </c:pt>
                <c:pt idx="7886">
                  <c:v>19.810199999999998</c:v>
                </c:pt>
                <c:pt idx="7887">
                  <c:v>19.8078</c:v>
                </c:pt>
                <c:pt idx="7888">
                  <c:v>19.792300000000001</c:v>
                </c:pt>
                <c:pt idx="7889">
                  <c:v>19.8126</c:v>
                </c:pt>
                <c:pt idx="7890">
                  <c:v>19.8293</c:v>
                </c:pt>
                <c:pt idx="7891">
                  <c:v>19.817399999999999</c:v>
                </c:pt>
                <c:pt idx="7892">
                  <c:v>19.8019</c:v>
                </c:pt>
                <c:pt idx="7893">
                  <c:v>19.8019</c:v>
                </c:pt>
                <c:pt idx="7894">
                  <c:v>19.815000000000001</c:v>
                </c:pt>
                <c:pt idx="7895">
                  <c:v>19.8066</c:v>
                </c:pt>
                <c:pt idx="7896">
                  <c:v>19.8078</c:v>
                </c:pt>
                <c:pt idx="7897">
                  <c:v>19.8019</c:v>
                </c:pt>
                <c:pt idx="7898">
                  <c:v>19.804200000000002</c:v>
                </c:pt>
                <c:pt idx="7899">
                  <c:v>19.830500000000001</c:v>
                </c:pt>
                <c:pt idx="7900">
                  <c:v>19.815000000000001</c:v>
                </c:pt>
                <c:pt idx="7901">
                  <c:v>19.8126</c:v>
                </c:pt>
                <c:pt idx="7902">
                  <c:v>19.817399999999999</c:v>
                </c:pt>
                <c:pt idx="7903">
                  <c:v>19.819700000000001</c:v>
                </c:pt>
                <c:pt idx="7904">
                  <c:v>19.7971</c:v>
                </c:pt>
                <c:pt idx="7905">
                  <c:v>19.8019</c:v>
                </c:pt>
                <c:pt idx="7906">
                  <c:v>19.837599999999998</c:v>
                </c:pt>
                <c:pt idx="7907">
                  <c:v>19.819700000000001</c:v>
                </c:pt>
                <c:pt idx="7908">
                  <c:v>19.8019</c:v>
                </c:pt>
                <c:pt idx="7909">
                  <c:v>19.7852</c:v>
                </c:pt>
                <c:pt idx="7910">
                  <c:v>19.8019</c:v>
                </c:pt>
                <c:pt idx="7911">
                  <c:v>19.792300000000001</c:v>
                </c:pt>
                <c:pt idx="7912">
                  <c:v>19.8019</c:v>
                </c:pt>
                <c:pt idx="7913">
                  <c:v>19.804200000000002</c:v>
                </c:pt>
                <c:pt idx="7914">
                  <c:v>19.7971</c:v>
                </c:pt>
                <c:pt idx="7915">
                  <c:v>19.804200000000002</c:v>
                </c:pt>
                <c:pt idx="7916">
                  <c:v>19.810199999999998</c:v>
                </c:pt>
                <c:pt idx="7917">
                  <c:v>19.819700000000001</c:v>
                </c:pt>
                <c:pt idx="7918">
                  <c:v>19.805399999999999</c:v>
                </c:pt>
                <c:pt idx="7919">
                  <c:v>19.804200000000002</c:v>
                </c:pt>
                <c:pt idx="7920">
                  <c:v>19.794699999999999</c:v>
                </c:pt>
                <c:pt idx="7921">
                  <c:v>19.799499999999998</c:v>
                </c:pt>
                <c:pt idx="7922">
                  <c:v>19.8019</c:v>
                </c:pt>
                <c:pt idx="7923">
                  <c:v>19.7971</c:v>
                </c:pt>
                <c:pt idx="7924">
                  <c:v>19.776800000000001</c:v>
                </c:pt>
                <c:pt idx="7925">
                  <c:v>19.7852</c:v>
                </c:pt>
                <c:pt idx="7926">
                  <c:v>19.789899999999999</c:v>
                </c:pt>
                <c:pt idx="7927">
                  <c:v>19.792300000000001</c:v>
                </c:pt>
                <c:pt idx="7928">
                  <c:v>19.7852</c:v>
                </c:pt>
                <c:pt idx="7929">
                  <c:v>19.787500000000001</c:v>
                </c:pt>
                <c:pt idx="7930">
                  <c:v>19.792300000000001</c:v>
                </c:pt>
                <c:pt idx="7931">
                  <c:v>19.772099999999998</c:v>
                </c:pt>
                <c:pt idx="7932">
                  <c:v>19.782800000000002</c:v>
                </c:pt>
                <c:pt idx="7933">
                  <c:v>19.789899999999999</c:v>
                </c:pt>
                <c:pt idx="7934">
                  <c:v>19.794699999999999</c:v>
                </c:pt>
                <c:pt idx="7935">
                  <c:v>19.7804</c:v>
                </c:pt>
                <c:pt idx="7936">
                  <c:v>19.8019</c:v>
                </c:pt>
                <c:pt idx="7937">
                  <c:v>19.776800000000001</c:v>
                </c:pt>
                <c:pt idx="7938">
                  <c:v>19.756599999999999</c:v>
                </c:pt>
                <c:pt idx="7939">
                  <c:v>19.751799999999999</c:v>
                </c:pt>
                <c:pt idx="7940">
                  <c:v>19.762499999999999</c:v>
                </c:pt>
                <c:pt idx="7941">
                  <c:v>19.7804</c:v>
                </c:pt>
                <c:pt idx="7942">
                  <c:v>19.781600000000001</c:v>
                </c:pt>
                <c:pt idx="7943">
                  <c:v>19.756599999999999</c:v>
                </c:pt>
                <c:pt idx="7944">
                  <c:v>19.7697</c:v>
                </c:pt>
                <c:pt idx="7945">
                  <c:v>19.776800000000001</c:v>
                </c:pt>
                <c:pt idx="7946">
                  <c:v>19.776800000000001</c:v>
                </c:pt>
                <c:pt idx="7947">
                  <c:v>19.762499999999999</c:v>
                </c:pt>
                <c:pt idx="7948">
                  <c:v>19.772099999999998</c:v>
                </c:pt>
                <c:pt idx="7949">
                  <c:v>19.7744</c:v>
                </c:pt>
                <c:pt idx="7950">
                  <c:v>19.7804</c:v>
                </c:pt>
                <c:pt idx="7951">
                  <c:v>19.799499999999998</c:v>
                </c:pt>
                <c:pt idx="7952">
                  <c:v>19.792300000000001</c:v>
                </c:pt>
                <c:pt idx="7953">
                  <c:v>19.7804</c:v>
                </c:pt>
                <c:pt idx="7954">
                  <c:v>19.799499999999998</c:v>
                </c:pt>
                <c:pt idx="7955">
                  <c:v>19.799499999999998</c:v>
                </c:pt>
                <c:pt idx="7956">
                  <c:v>19.794699999999999</c:v>
                </c:pt>
                <c:pt idx="7957">
                  <c:v>19.794699999999999</c:v>
                </c:pt>
                <c:pt idx="7958">
                  <c:v>19.776800000000001</c:v>
                </c:pt>
                <c:pt idx="7959">
                  <c:v>19.792300000000001</c:v>
                </c:pt>
                <c:pt idx="7960">
                  <c:v>19.7697</c:v>
                </c:pt>
                <c:pt idx="7961">
                  <c:v>19.781600000000001</c:v>
                </c:pt>
                <c:pt idx="7962">
                  <c:v>19.764900000000001</c:v>
                </c:pt>
                <c:pt idx="7963">
                  <c:v>19.7852</c:v>
                </c:pt>
                <c:pt idx="7964">
                  <c:v>19.781600000000001</c:v>
                </c:pt>
                <c:pt idx="7965">
                  <c:v>19.7971</c:v>
                </c:pt>
                <c:pt idx="7966">
                  <c:v>19.810199999999998</c:v>
                </c:pt>
                <c:pt idx="7967">
                  <c:v>19.804200000000002</c:v>
                </c:pt>
                <c:pt idx="7968">
                  <c:v>19.804200000000002</c:v>
                </c:pt>
                <c:pt idx="7969">
                  <c:v>19.7971</c:v>
                </c:pt>
                <c:pt idx="7970">
                  <c:v>19.7971</c:v>
                </c:pt>
                <c:pt idx="7971">
                  <c:v>19.804200000000002</c:v>
                </c:pt>
                <c:pt idx="7972">
                  <c:v>19.810199999999998</c:v>
                </c:pt>
                <c:pt idx="7973">
                  <c:v>19.789899999999999</c:v>
                </c:pt>
                <c:pt idx="7974">
                  <c:v>19.794699999999999</c:v>
                </c:pt>
                <c:pt idx="7975">
                  <c:v>19.789899999999999</c:v>
                </c:pt>
                <c:pt idx="7976">
                  <c:v>19.7971</c:v>
                </c:pt>
                <c:pt idx="7977">
                  <c:v>19.799499999999998</c:v>
                </c:pt>
                <c:pt idx="7978">
                  <c:v>19.804200000000002</c:v>
                </c:pt>
                <c:pt idx="7979">
                  <c:v>19.815000000000001</c:v>
                </c:pt>
                <c:pt idx="7980">
                  <c:v>19.830500000000001</c:v>
                </c:pt>
                <c:pt idx="7981">
                  <c:v>19.8126</c:v>
                </c:pt>
                <c:pt idx="7982">
                  <c:v>19.8245</c:v>
                </c:pt>
                <c:pt idx="7983">
                  <c:v>19.8019</c:v>
                </c:pt>
                <c:pt idx="7984">
                  <c:v>19.8078</c:v>
                </c:pt>
                <c:pt idx="7985">
                  <c:v>19.8126</c:v>
                </c:pt>
                <c:pt idx="7986">
                  <c:v>19.8066</c:v>
                </c:pt>
                <c:pt idx="7987">
                  <c:v>19.8019</c:v>
                </c:pt>
                <c:pt idx="7988">
                  <c:v>19.789899999999999</c:v>
                </c:pt>
                <c:pt idx="7989">
                  <c:v>19.799499999999998</c:v>
                </c:pt>
                <c:pt idx="7990">
                  <c:v>19.8019</c:v>
                </c:pt>
                <c:pt idx="7991">
                  <c:v>19.792300000000001</c:v>
                </c:pt>
                <c:pt idx="7992">
                  <c:v>19.792300000000001</c:v>
                </c:pt>
                <c:pt idx="7993">
                  <c:v>19.776800000000001</c:v>
                </c:pt>
                <c:pt idx="7994">
                  <c:v>19.7852</c:v>
                </c:pt>
                <c:pt idx="7995">
                  <c:v>19.792300000000001</c:v>
                </c:pt>
                <c:pt idx="7996">
                  <c:v>19.7852</c:v>
                </c:pt>
                <c:pt idx="7997">
                  <c:v>19.789899999999999</c:v>
                </c:pt>
                <c:pt idx="7998">
                  <c:v>19.794699999999999</c:v>
                </c:pt>
                <c:pt idx="7999">
                  <c:v>19.7971</c:v>
                </c:pt>
                <c:pt idx="8000">
                  <c:v>19.799499999999998</c:v>
                </c:pt>
                <c:pt idx="8001">
                  <c:v>19.804200000000002</c:v>
                </c:pt>
                <c:pt idx="8002">
                  <c:v>19.794699999999999</c:v>
                </c:pt>
                <c:pt idx="8003">
                  <c:v>19.799499999999998</c:v>
                </c:pt>
                <c:pt idx="8004">
                  <c:v>19.7852</c:v>
                </c:pt>
                <c:pt idx="8005">
                  <c:v>19.787500000000001</c:v>
                </c:pt>
                <c:pt idx="8006">
                  <c:v>19.789899999999999</c:v>
                </c:pt>
                <c:pt idx="8007">
                  <c:v>19.787500000000001</c:v>
                </c:pt>
                <c:pt idx="8008">
                  <c:v>19.8066</c:v>
                </c:pt>
                <c:pt idx="8009">
                  <c:v>19.8126</c:v>
                </c:pt>
                <c:pt idx="8010">
                  <c:v>19.810199999999998</c:v>
                </c:pt>
                <c:pt idx="8011">
                  <c:v>19.819700000000001</c:v>
                </c:pt>
                <c:pt idx="8012">
                  <c:v>19.811399999999999</c:v>
                </c:pt>
                <c:pt idx="8013">
                  <c:v>19.8126</c:v>
                </c:pt>
                <c:pt idx="8014">
                  <c:v>19.804200000000002</c:v>
                </c:pt>
                <c:pt idx="8015">
                  <c:v>19.819700000000001</c:v>
                </c:pt>
                <c:pt idx="8016">
                  <c:v>19.8245</c:v>
                </c:pt>
                <c:pt idx="8017">
                  <c:v>19.810199999999998</c:v>
                </c:pt>
                <c:pt idx="8018">
                  <c:v>19.8019</c:v>
                </c:pt>
                <c:pt idx="8019">
                  <c:v>19.794699999999999</c:v>
                </c:pt>
                <c:pt idx="8020">
                  <c:v>19.787500000000001</c:v>
                </c:pt>
                <c:pt idx="8021">
                  <c:v>19.810199999999998</c:v>
                </c:pt>
                <c:pt idx="8022">
                  <c:v>19.815000000000001</c:v>
                </c:pt>
                <c:pt idx="8023">
                  <c:v>19.792300000000001</c:v>
                </c:pt>
                <c:pt idx="8024">
                  <c:v>19.794699999999999</c:v>
                </c:pt>
                <c:pt idx="8025">
                  <c:v>19.8078</c:v>
                </c:pt>
                <c:pt idx="8026">
                  <c:v>19.8078</c:v>
                </c:pt>
                <c:pt idx="8027">
                  <c:v>19.792300000000001</c:v>
                </c:pt>
                <c:pt idx="8028">
                  <c:v>19.805399999999999</c:v>
                </c:pt>
                <c:pt idx="8029">
                  <c:v>19.804200000000002</c:v>
                </c:pt>
                <c:pt idx="8030">
                  <c:v>19.8019</c:v>
                </c:pt>
                <c:pt idx="8031">
                  <c:v>19.787500000000001</c:v>
                </c:pt>
                <c:pt idx="8032">
                  <c:v>19.8019</c:v>
                </c:pt>
                <c:pt idx="8033">
                  <c:v>19.794699999999999</c:v>
                </c:pt>
                <c:pt idx="8034">
                  <c:v>19.782800000000002</c:v>
                </c:pt>
                <c:pt idx="8035">
                  <c:v>19.799499999999998</c:v>
                </c:pt>
                <c:pt idx="8036">
                  <c:v>19.787500000000001</c:v>
                </c:pt>
                <c:pt idx="8037">
                  <c:v>19.7852</c:v>
                </c:pt>
                <c:pt idx="8038">
                  <c:v>19.8019</c:v>
                </c:pt>
                <c:pt idx="8039">
                  <c:v>19.809000000000001</c:v>
                </c:pt>
                <c:pt idx="8040">
                  <c:v>19.810199999999998</c:v>
                </c:pt>
                <c:pt idx="8041">
                  <c:v>19.817399999999999</c:v>
                </c:pt>
                <c:pt idx="8042">
                  <c:v>19.8066</c:v>
                </c:pt>
                <c:pt idx="8043">
                  <c:v>19.8019</c:v>
                </c:pt>
                <c:pt idx="8044">
                  <c:v>19.819700000000001</c:v>
                </c:pt>
                <c:pt idx="8045">
                  <c:v>19.794699999999999</c:v>
                </c:pt>
                <c:pt idx="8046">
                  <c:v>19.7971</c:v>
                </c:pt>
                <c:pt idx="8047">
                  <c:v>19.783999999999999</c:v>
                </c:pt>
                <c:pt idx="8048">
                  <c:v>19.787500000000001</c:v>
                </c:pt>
                <c:pt idx="8049">
                  <c:v>19.787500000000001</c:v>
                </c:pt>
                <c:pt idx="8050">
                  <c:v>19.8078</c:v>
                </c:pt>
                <c:pt idx="8051">
                  <c:v>19.809000000000001</c:v>
                </c:pt>
                <c:pt idx="8052">
                  <c:v>19.822099999999999</c:v>
                </c:pt>
                <c:pt idx="8053">
                  <c:v>19.809000000000001</c:v>
                </c:pt>
                <c:pt idx="8054">
                  <c:v>19.789899999999999</c:v>
                </c:pt>
                <c:pt idx="8055">
                  <c:v>19.8126</c:v>
                </c:pt>
                <c:pt idx="8056">
                  <c:v>19.7971</c:v>
                </c:pt>
                <c:pt idx="8057">
                  <c:v>19.799499999999998</c:v>
                </c:pt>
                <c:pt idx="8058">
                  <c:v>19.804200000000002</c:v>
                </c:pt>
                <c:pt idx="8059">
                  <c:v>19.804200000000002</c:v>
                </c:pt>
                <c:pt idx="8060">
                  <c:v>19.8019</c:v>
                </c:pt>
                <c:pt idx="8061">
                  <c:v>19.804200000000002</c:v>
                </c:pt>
                <c:pt idx="8062">
                  <c:v>19.789899999999999</c:v>
                </c:pt>
                <c:pt idx="8063">
                  <c:v>19.794699999999999</c:v>
                </c:pt>
                <c:pt idx="8064">
                  <c:v>19.787500000000001</c:v>
                </c:pt>
                <c:pt idx="8065">
                  <c:v>19.830500000000001</c:v>
                </c:pt>
                <c:pt idx="8066">
                  <c:v>19.8066</c:v>
                </c:pt>
                <c:pt idx="8067">
                  <c:v>19.8019</c:v>
                </c:pt>
                <c:pt idx="8068">
                  <c:v>19.804200000000002</c:v>
                </c:pt>
                <c:pt idx="8069">
                  <c:v>19.8019</c:v>
                </c:pt>
                <c:pt idx="8070">
                  <c:v>19.794699999999999</c:v>
                </c:pt>
                <c:pt idx="8071">
                  <c:v>19.8066</c:v>
                </c:pt>
                <c:pt idx="8072">
                  <c:v>19.799499999999998</c:v>
                </c:pt>
                <c:pt idx="8073">
                  <c:v>19.810199999999998</c:v>
                </c:pt>
                <c:pt idx="8074">
                  <c:v>19.799499999999998</c:v>
                </c:pt>
                <c:pt idx="8075">
                  <c:v>19.804200000000002</c:v>
                </c:pt>
                <c:pt idx="8076">
                  <c:v>19.804200000000002</c:v>
                </c:pt>
                <c:pt idx="8077">
                  <c:v>19.804200000000002</c:v>
                </c:pt>
                <c:pt idx="8078">
                  <c:v>19.799499999999998</c:v>
                </c:pt>
                <c:pt idx="8079">
                  <c:v>19.8066</c:v>
                </c:pt>
                <c:pt idx="8080">
                  <c:v>19.8126</c:v>
                </c:pt>
                <c:pt idx="8081">
                  <c:v>19.794699999999999</c:v>
                </c:pt>
                <c:pt idx="8082">
                  <c:v>19.804200000000002</c:v>
                </c:pt>
                <c:pt idx="8083">
                  <c:v>19.782800000000002</c:v>
                </c:pt>
                <c:pt idx="8084">
                  <c:v>19.815000000000001</c:v>
                </c:pt>
                <c:pt idx="8085">
                  <c:v>19.804200000000002</c:v>
                </c:pt>
                <c:pt idx="8086">
                  <c:v>19.805399999999999</c:v>
                </c:pt>
                <c:pt idx="8087">
                  <c:v>19.830500000000001</c:v>
                </c:pt>
                <c:pt idx="8088">
                  <c:v>19.8245</c:v>
                </c:pt>
                <c:pt idx="8089">
                  <c:v>19.799499999999998</c:v>
                </c:pt>
                <c:pt idx="8090">
                  <c:v>19.8019</c:v>
                </c:pt>
                <c:pt idx="8091">
                  <c:v>19.817399999999999</c:v>
                </c:pt>
                <c:pt idx="8092">
                  <c:v>19.781600000000001</c:v>
                </c:pt>
                <c:pt idx="8093">
                  <c:v>19.799499999999998</c:v>
                </c:pt>
                <c:pt idx="8094">
                  <c:v>19.799499999999998</c:v>
                </c:pt>
                <c:pt idx="8095">
                  <c:v>19.7971</c:v>
                </c:pt>
                <c:pt idx="8096">
                  <c:v>19.8019</c:v>
                </c:pt>
                <c:pt idx="8097">
                  <c:v>19.8078</c:v>
                </c:pt>
                <c:pt idx="8098">
                  <c:v>19.8078</c:v>
                </c:pt>
                <c:pt idx="8099">
                  <c:v>19.7852</c:v>
                </c:pt>
                <c:pt idx="8100">
                  <c:v>19.7852</c:v>
                </c:pt>
                <c:pt idx="8101">
                  <c:v>19.792300000000001</c:v>
                </c:pt>
                <c:pt idx="8102">
                  <c:v>19.781600000000001</c:v>
                </c:pt>
                <c:pt idx="8103">
                  <c:v>19.794699999999999</c:v>
                </c:pt>
                <c:pt idx="8104">
                  <c:v>19.799499999999998</c:v>
                </c:pt>
                <c:pt idx="8105">
                  <c:v>19.799499999999998</c:v>
                </c:pt>
                <c:pt idx="8106">
                  <c:v>19.794699999999999</c:v>
                </c:pt>
                <c:pt idx="8107">
                  <c:v>19.799499999999998</c:v>
                </c:pt>
                <c:pt idx="8108">
                  <c:v>19.8078</c:v>
                </c:pt>
                <c:pt idx="8109">
                  <c:v>19.8019</c:v>
                </c:pt>
                <c:pt idx="8110">
                  <c:v>19.810199999999998</c:v>
                </c:pt>
                <c:pt idx="8111">
                  <c:v>19.7971</c:v>
                </c:pt>
                <c:pt idx="8112">
                  <c:v>19.792300000000001</c:v>
                </c:pt>
                <c:pt idx="8113">
                  <c:v>19.792300000000001</c:v>
                </c:pt>
                <c:pt idx="8114">
                  <c:v>19.792300000000001</c:v>
                </c:pt>
                <c:pt idx="8115">
                  <c:v>19.8019</c:v>
                </c:pt>
                <c:pt idx="8116">
                  <c:v>19.819700000000001</c:v>
                </c:pt>
                <c:pt idx="8117">
                  <c:v>19.794699999999999</c:v>
                </c:pt>
                <c:pt idx="8118">
                  <c:v>19.8066</c:v>
                </c:pt>
                <c:pt idx="8119">
                  <c:v>19.792300000000001</c:v>
                </c:pt>
                <c:pt idx="8120">
                  <c:v>19.819700000000001</c:v>
                </c:pt>
                <c:pt idx="8121">
                  <c:v>19.8126</c:v>
                </c:pt>
                <c:pt idx="8122">
                  <c:v>19.804200000000002</c:v>
                </c:pt>
                <c:pt idx="8123">
                  <c:v>19.819700000000001</c:v>
                </c:pt>
                <c:pt idx="8124">
                  <c:v>19.8245</c:v>
                </c:pt>
                <c:pt idx="8125">
                  <c:v>19.819700000000001</c:v>
                </c:pt>
                <c:pt idx="8126">
                  <c:v>19.815000000000001</c:v>
                </c:pt>
                <c:pt idx="8127">
                  <c:v>19.815000000000001</c:v>
                </c:pt>
                <c:pt idx="8128">
                  <c:v>19.7971</c:v>
                </c:pt>
                <c:pt idx="8129">
                  <c:v>19.804200000000002</c:v>
                </c:pt>
                <c:pt idx="8130">
                  <c:v>19.794699999999999</c:v>
                </c:pt>
                <c:pt idx="8131">
                  <c:v>19.794699999999999</c:v>
                </c:pt>
                <c:pt idx="8132">
                  <c:v>19.7852</c:v>
                </c:pt>
                <c:pt idx="8133">
                  <c:v>19.7971</c:v>
                </c:pt>
                <c:pt idx="8134">
                  <c:v>19.8078</c:v>
                </c:pt>
                <c:pt idx="8135">
                  <c:v>19.805399999999999</c:v>
                </c:pt>
                <c:pt idx="8136">
                  <c:v>19.815000000000001</c:v>
                </c:pt>
                <c:pt idx="8137">
                  <c:v>19.822099999999999</c:v>
                </c:pt>
                <c:pt idx="8138">
                  <c:v>19.8293</c:v>
                </c:pt>
                <c:pt idx="8139">
                  <c:v>19.8078</c:v>
                </c:pt>
                <c:pt idx="8140">
                  <c:v>19.8293</c:v>
                </c:pt>
                <c:pt idx="8141">
                  <c:v>19.819700000000001</c:v>
                </c:pt>
                <c:pt idx="8142">
                  <c:v>19.84</c:v>
                </c:pt>
                <c:pt idx="8143">
                  <c:v>19.8352</c:v>
                </c:pt>
                <c:pt idx="8144">
                  <c:v>19.8352</c:v>
                </c:pt>
                <c:pt idx="8145">
                  <c:v>19.8245</c:v>
                </c:pt>
                <c:pt idx="8146">
                  <c:v>19.822099999999999</c:v>
                </c:pt>
                <c:pt idx="8147">
                  <c:v>19.817399999999999</c:v>
                </c:pt>
                <c:pt idx="8148">
                  <c:v>19.8019</c:v>
                </c:pt>
                <c:pt idx="8149">
                  <c:v>19.815000000000001</c:v>
                </c:pt>
                <c:pt idx="8150">
                  <c:v>19.809000000000001</c:v>
                </c:pt>
                <c:pt idx="8151">
                  <c:v>19.8293</c:v>
                </c:pt>
                <c:pt idx="8152">
                  <c:v>19.817399999999999</c:v>
                </c:pt>
                <c:pt idx="8153">
                  <c:v>19.819700000000001</c:v>
                </c:pt>
                <c:pt idx="8154">
                  <c:v>19.815000000000001</c:v>
                </c:pt>
                <c:pt idx="8155">
                  <c:v>19.8245</c:v>
                </c:pt>
                <c:pt idx="8156">
                  <c:v>19.8293</c:v>
                </c:pt>
                <c:pt idx="8157">
                  <c:v>19.817399999999999</c:v>
                </c:pt>
                <c:pt idx="8158">
                  <c:v>19.832799999999999</c:v>
                </c:pt>
                <c:pt idx="8159">
                  <c:v>19.84</c:v>
                </c:pt>
                <c:pt idx="8160">
                  <c:v>19.831700000000001</c:v>
                </c:pt>
                <c:pt idx="8161">
                  <c:v>19.844799999999999</c:v>
                </c:pt>
                <c:pt idx="8162">
                  <c:v>19.84</c:v>
                </c:pt>
                <c:pt idx="8163">
                  <c:v>19.8352</c:v>
                </c:pt>
                <c:pt idx="8164">
                  <c:v>19.837599999999998</c:v>
                </c:pt>
                <c:pt idx="8165">
                  <c:v>19.847200000000001</c:v>
                </c:pt>
                <c:pt idx="8166">
                  <c:v>19.84</c:v>
                </c:pt>
                <c:pt idx="8167">
                  <c:v>19.842400000000001</c:v>
                </c:pt>
                <c:pt idx="8168">
                  <c:v>19.826899999999998</c:v>
                </c:pt>
                <c:pt idx="8169">
                  <c:v>19.831700000000001</c:v>
                </c:pt>
                <c:pt idx="8170">
                  <c:v>19.832799999999999</c:v>
                </c:pt>
                <c:pt idx="8171">
                  <c:v>19.832799999999999</c:v>
                </c:pt>
                <c:pt idx="8172">
                  <c:v>19.832799999999999</c:v>
                </c:pt>
                <c:pt idx="8173">
                  <c:v>19.847200000000001</c:v>
                </c:pt>
                <c:pt idx="8174">
                  <c:v>19.830500000000001</c:v>
                </c:pt>
                <c:pt idx="8175">
                  <c:v>19.826899999999998</c:v>
                </c:pt>
                <c:pt idx="8176">
                  <c:v>19.832799999999999</c:v>
                </c:pt>
                <c:pt idx="8177">
                  <c:v>19.817399999999999</c:v>
                </c:pt>
                <c:pt idx="8178">
                  <c:v>19.8245</c:v>
                </c:pt>
                <c:pt idx="8179">
                  <c:v>19.815000000000001</c:v>
                </c:pt>
                <c:pt idx="8180">
                  <c:v>19.817399999999999</c:v>
                </c:pt>
                <c:pt idx="8181">
                  <c:v>19.8126</c:v>
                </c:pt>
                <c:pt idx="8182">
                  <c:v>19.817399999999999</c:v>
                </c:pt>
                <c:pt idx="8183">
                  <c:v>19.826899999999998</c:v>
                </c:pt>
                <c:pt idx="8184">
                  <c:v>19.8352</c:v>
                </c:pt>
                <c:pt idx="8185">
                  <c:v>19.8352</c:v>
                </c:pt>
                <c:pt idx="8186">
                  <c:v>19.8245</c:v>
                </c:pt>
                <c:pt idx="8187">
                  <c:v>19.842400000000001</c:v>
                </c:pt>
                <c:pt idx="8188">
                  <c:v>19.847200000000001</c:v>
                </c:pt>
                <c:pt idx="8189">
                  <c:v>19.84</c:v>
                </c:pt>
                <c:pt idx="8190">
                  <c:v>19.842400000000001</c:v>
                </c:pt>
                <c:pt idx="8191">
                  <c:v>19.832799999999999</c:v>
                </c:pt>
                <c:pt idx="8192">
                  <c:v>19.847200000000001</c:v>
                </c:pt>
                <c:pt idx="8193">
                  <c:v>19.842400000000001</c:v>
                </c:pt>
                <c:pt idx="8194">
                  <c:v>19.8352</c:v>
                </c:pt>
                <c:pt idx="8195">
                  <c:v>19.849499999999999</c:v>
                </c:pt>
                <c:pt idx="8196">
                  <c:v>19.831700000000001</c:v>
                </c:pt>
                <c:pt idx="8197">
                  <c:v>19.8352</c:v>
                </c:pt>
                <c:pt idx="8198">
                  <c:v>19.849499999999999</c:v>
                </c:pt>
                <c:pt idx="8199">
                  <c:v>19.842400000000001</c:v>
                </c:pt>
                <c:pt idx="8200">
                  <c:v>19.84</c:v>
                </c:pt>
                <c:pt idx="8201">
                  <c:v>19.826899999999998</c:v>
                </c:pt>
                <c:pt idx="8202">
                  <c:v>19.834</c:v>
                </c:pt>
                <c:pt idx="8203">
                  <c:v>19.847200000000001</c:v>
                </c:pt>
                <c:pt idx="8204">
                  <c:v>19.842400000000001</c:v>
                </c:pt>
                <c:pt idx="8205">
                  <c:v>19.834</c:v>
                </c:pt>
                <c:pt idx="8206">
                  <c:v>19.832799999999999</c:v>
                </c:pt>
                <c:pt idx="8207">
                  <c:v>19.8293</c:v>
                </c:pt>
                <c:pt idx="8208">
                  <c:v>19.842400000000001</c:v>
                </c:pt>
                <c:pt idx="8209">
                  <c:v>19.831700000000001</c:v>
                </c:pt>
                <c:pt idx="8210">
                  <c:v>19.822099999999999</c:v>
                </c:pt>
                <c:pt idx="8211">
                  <c:v>19.8352</c:v>
                </c:pt>
                <c:pt idx="8212">
                  <c:v>19.804200000000002</c:v>
                </c:pt>
                <c:pt idx="8213">
                  <c:v>19.826899999999998</c:v>
                </c:pt>
                <c:pt idx="8214">
                  <c:v>19.819700000000001</c:v>
                </c:pt>
                <c:pt idx="8215">
                  <c:v>19.826899999999998</c:v>
                </c:pt>
                <c:pt idx="8216">
                  <c:v>19.8293</c:v>
                </c:pt>
                <c:pt idx="8217">
                  <c:v>19.831700000000001</c:v>
                </c:pt>
                <c:pt idx="8218">
                  <c:v>19.815000000000001</c:v>
                </c:pt>
                <c:pt idx="8219">
                  <c:v>19.822099999999999</c:v>
                </c:pt>
                <c:pt idx="8220">
                  <c:v>19.819700000000001</c:v>
                </c:pt>
                <c:pt idx="8221">
                  <c:v>19.815000000000001</c:v>
                </c:pt>
                <c:pt idx="8222">
                  <c:v>19.832799999999999</c:v>
                </c:pt>
                <c:pt idx="8223">
                  <c:v>19.809000000000001</c:v>
                </c:pt>
                <c:pt idx="8224">
                  <c:v>19.8293</c:v>
                </c:pt>
                <c:pt idx="8225">
                  <c:v>19.832799999999999</c:v>
                </c:pt>
                <c:pt idx="8226">
                  <c:v>19.826899999999998</c:v>
                </c:pt>
                <c:pt idx="8227">
                  <c:v>19.822099999999999</c:v>
                </c:pt>
                <c:pt idx="8228">
                  <c:v>19.8245</c:v>
                </c:pt>
                <c:pt idx="8229">
                  <c:v>19.8293</c:v>
                </c:pt>
                <c:pt idx="8230">
                  <c:v>19.8293</c:v>
                </c:pt>
                <c:pt idx="8231">
                  <c:v>19.826899999999998</c:v>
                </c:pt>
                <c:pt idx="8232">
                  <c:v>19.8293</c:v>
                </c:pt>
                <c:pt idx="8233">
                  <c:v>19.822099999999999</c:v>
                </c:pt>
                <c:pt idx="8234">
                  <c:v>19.822099999999999</c:v>
                </c:pt>
                <c:pt idx="8235">
                  <c:v>19.831700000000001</c:v>
                </c:pt>
                <c:pt idx="8236">
                  <c:v>19.8245</c:v>
                </c:pt>
                <c:pt idx="8237">
                  <c:v>19.8245</c:v>
                </c:pt>
                <c:pt idx="8238">
                  <c:v>19.8293</c:v>
                </c:pt>
                <c:pt idx="8239">
                  <c:v>19.826899999999998</c:v>
                </c:pt>
                <c:pt idx="8240">
                  <c:v>19.842400000000001</c:v>
                </c:pt>
                <c:pt idx="8241">
                  <c:v>19.830500000000001</c:v>
                </c:pt>
                <c:pt idx="8242">
                  <c:v>19.817399999999999</c:v>
                </c:pt>
                <c:pt idx="8243">
                  <c:v>19.834</c:v>
                </c:pt>
                <c:pt idx="8244">
                  <c:v>19.847200000000001</c:v>
                </c:pt>
                <c:pt idx="8245">
                  <c:v>19.84</c:v>
                </c:pt>
                <c:pt idx="8246">
                  <c:v>19.831700000000001</c:v>
                </c:pt>
                <c:pt idx="8247">
                  <c:v>19.832799999999999</c:v>
                </c:pt>
                <c:pt idx="8248">
                  <c:v>19.826899999999998</c:v>
                </c:pt>
                <c:pt idx="8249">
                  <c:v>19.826899999999998</c:v>
                </c:pt>
                <c:pt idx="8250">
                  <c:v>19.819700000000001</c:v>
                </c:pt>
                <c:pt idx="8251">
                  <c:v>19.844799999999999</c:v>
                </c:pt>
                <c:pt idx="8252">
                  <c:v>19.842400000000001</c:v>
                </c:pt>
                <c:pt idx="8253">
                  <c:v>19.8352</c:v>
                </c:pt>
                <c:pt idx="8254">
                  <c:v>19.810199999999998</c:v>
                </c:pt>
                <c:pt idx="8255">
                  <c:v>19.834</c:v>
                </c:pt>
                <c:pt idx="8256">
                  <c:v>19.817399999999999</c:v>
                </c:pt>
                <c:pt idx="8257">
                  <c:v>19.819700000000001</c:v>
                </c:pt>
                <c:pt idx="8258">
                  <c:v>19.822099999999999</c:v>
                </c:pt>
                <c:pt idx="8259">
                  <c:v>19.832799999999999</c:v>
                </c:pt>
                <c:pt idx="8260">
                  <c:v>19.844799999999999</c:v>
                </c:pt>
                <c:pt idx="8261">
                  <c:v>19.832799999999999</c:v>
                </c:pt>
                <c:pt idx="8262">
                  <c:v>19.837599999999998</c:v>
                </c:pt>
                <c:pt idx="8263">
                  <c:v>19.842400000000001</c:v>
                </c:pt>
                <c:pt idx="8264">
                  <c:v>19.84</c:v>
                </c:pt>
                <c:pt idx="8265">
                  <c:v>19.8567</c:v>
                </c:pt>
                <c:pt idx="8266">
                  <c:v>19.860299999999999</c:v>
                </c:pt>
                <c:pt idx="8267">
                  <c:v>19.849499999999999</c:v>
                </c:pt>
                <c:pt idx="8268">
                  <c:v>19.847200000000001</c:v>
                </c:pt>
                <c:pt idx="8269">
                  <c:v>19.849499999999999</c:v>
                </c:pt>
                <c:pt idx="8270">
                  <c:v>19.854299999999999</c:v>
                </c:pt>
                <c:pt idx="8271">
                  <c:v>19.842400000000001</c:v>
                </c:pt>
                <c:pt idx="8272">
                  <c:v>19.826899999999998</c:v>
                </c:pt>
                <c:pt idx="8273">
                  <c:v>19.84</c:v>
                </c:pt>
                <c:pt idx="8274">
                  <c:v>19.831700000000001</c:v>
                </c:pt>
                <c:pt idx="8275">
                  <c:v>19.8352</c:v>
                </c:pt>
                <c:pt idx="8276">
                  <c:v>19.844799999999999</c:v>
                </c:pt>
                <c:pt idx="8277">
                  <c:v>19.834</c:v>
                </c:pt>
                <c:pt idx="8278">
                  <c:v>19.8293</c:v>
                </c:pt>
                <c:pt idx="8279">
                  <c:v>19.830500000000001</c:v>
                </c:pt>
                <c:pt idx="8280">
                  <c:v>19.844799999999999</c:v>
                </c:pt>
                <c:pt idx="8281">
                  <c:v>19.834</c:v>
                </c:pt>
                <c:pt idx="8282">
                  <c:v>19.8352</c:v>
                </c:pt>
                <c:pt idx="8283">
                  <c:v>19.84</c:v>
                </c:pt>
                <c:pt idx="8284">
                  <c:v>19.8352</c:v>
                </c:pt>
                <c:pt idx="8285">
                  <c:v>19.849499999999999</c:v>
                </c:pt>
                <c:pt idx="8286">
                  <c:v>19.851900000000001</c:v>
                </c:pt>
                <c:pt idx="8287">
                  <c:v>19.8245</c:v>
                </c:pt>
                <c:pt idx="8288">
                  <c:v>19.819700000000001</c:v>
                </c:pt>
                <c:pt idx="8289">
                  <c:v>19.8245</c:v>
                </c:pt>
                <c:pt idx="8290">
                  <c:v>19.832799999999999</c:v>
                </c:pt>
                <c:pt idx="8291">
                  <c:v>19.842400000000001</c:v>
                </c:pt>
                <c:pt idx="8292">
                  <c:v>19.847200000000001</c:v>
                </c:pt>
                <c:pt idx="8293">
                  <c:v>19.837599999999998</c:v>
                </c:pt>
                <c:pt idx="8294">
                  <c:v>19.844799999999999</c:v>
                </c:pt>
                <c:pt idx="8295">
                  <c:v>19.844799999999999</c:v>
                </c:pt>
                <c:pt idx="8296">
                  <c:v>19.849499999999999</c:v>
                </c:pt>
                <c:pt idx="8297">
                  <c:v>19.837599999999998</c:v>
                </c:pt>
                <c:pt idx="8298">
                  <c:v>19.819700000000001</c:v>
                </c:pt>
                <c:pt idx="8299">
                  <c:v>19.842400000000001</c:v>
                </c:pt>
                <c:pt idx="8300">
                  <c:v>19.849499999999999</c:v>
                </c:pt>
                <c:pt idx="8301">
                  <c:v>19.8352</c:v>
                </c:pt>
                <c:pt idx="8302">
                  <c:v>19.847200000000001</c:v>
                </c:pt>
                <c:pt idx="8303">
                  <c:v>19.830500000000001</c:v>
                </c:pt>
                <c:pt idx="8304">
                  <c:v>19.847200000000001</c:v>
                </c:pt>
                <c:pt idx="8305">
                  <c:v>19.8352</c:v>
                </c:pt>
                <c:pt idx="8306">
                  <c:v>19.857900000000001</c:v>
                </c:pt>
                <c:pt idx="8307">
                  <c:v>19.849499999999999</c:v>
                </c:pt>
                <c:pt idx="8308">
                  <c:v>19.847200000000001</c:v>
                </c:pt>
                <c:pt idx="8309">
                  <c:v>19.8627</c:v>
                </c:pt>
                <c:pt idx="8310">
                  <c:v>19.8627</c:v>
                </c:pt>
                <c:pt idx="8311">
                  <c:v>19.847200000000001</c:v>
                </c:pt>
                <c:pt idx="8312">
                  <c:v>19.8567</c:v>
                </c:pt>
                <c:pt idx="8313">
                  <c:v>19.847200000000001</c:v>
                </c:pt>
                <c:pt idx="8314">
                  <c:v>19.84</c:v>
                </c:pt>
                <c:pt idx="8315">
                  <c:v>19.854299999999999</c:v>
                </c:pt>
                <c:pt idx="8316">
                  <c:v>19.847200000000001</c:v>
                </c:pt>
                <c:pt idx="8317">
                  <c:v>19.844799999999999</c:v>
                </c:pt>
                <c:pt idx="8318">
                  <c:v>19.847200000000001</c:v>
                </c:pt>
                <c:pt idx="8319">
                  <c:v>19.847200000000001</c:v>
                </c:pt>
                <c:pt idx="8320">
                  <c:v>19.849499999999999</c:v>
                </c:pt>
                <c:pt idx="8321">
                  <c:v>19.8293</c:v>
                </c:pt>
                <c:pt idx="8322">
                  <c:v>19.847200000000001</c:v>
                </c:pt>
                <c:pt idx="8323">
                  <c:v>19.8352</c:v>
                </c:pt>
                <c:pt idx="8324">
                  <c:v>19.822099999999999</c:v>
                </c:pt>
                <c:pt idx="8325">
                  <c:v>19.851900000000001</c:v>
                </c:pt>
                <c:pt idx="8326">
                  <c:v>19.837599999999998</c:v>
                </c:pt>
                <c:pt idx="8327">
                  <c:v>19.844799999999999</c:v>
                </c:pt>
                <c:pt idx="8328">
                  <c:v>19.857900000000001</c:v>
                </c:pt>
                <c:pt idx="8329">
                  <c:v>19.864999999999998</c:v>
                </c:pt>
                <c:pt idx="8330">
                  <c:v>19.854299999999999</c:v>
                </c:pt>
                <c:pt idx="8331">
                  <c:v>19.860299999999999</c:v>
                </c:pt>
                <c:pt idx="8332">
                  <c:v>19.851900000000001</c:v>
                </c:pt>
                <c:pt idx="8333">
                  <c:v>19.837599999999998</c:v>
                </c:pt>
                <c:pt idx="8334">
                  <c:v>19.851900000000001</c:v>
                </c:pt>
                <c:pt idx="8335">
                  <c:v>19.855499999999999</c:v>
                </c:pt>
                <c:pt idx="8336">
                  <c:v>19.844799999999999</c:v>
                </c:pt>
                <c:pt idx="8337">
                  <c:v>19.832799999999999</c:v>
                </c:pt>
                <c:pt idx="8338">
                  <c:v>19.84</c:v>
                </c:pt>
                <c:pt idx="8339">
                  <c:v>19.857900000000001</c:v>
                </c:pt>
                <c:pt idx="8340">
                  <c:v>19.851900000000001</c:v>
                </c:pt>
                <c:pt idx="8341">
                  <c:v>19.842400000000001</c:v>
                </c:pt>
                <c:pt idx="8342">
                  <c:v>19.84</c:v>
                </c:pt>
                <c:pt idx="8343">
                  <c:v>19.84</c:v>
                </c:pt>
                <c:pt idx="8344">
                  <c:v>19.844799999999999</c:v>
                </c:pt>
                <c:pt idx="8345">
                  <c:v>19.837599999999998</c:v>
                </c:pt>
                <c:pt idx="8346">
                  <c:v>19.855499999999999</c:v>
                </c:pt>
                <c:pt idx="8347">
                  <c:v>19.847200000000001</c:v>
                </c:pt>
                <c:pt idx="8348">
                  <c:v>19.860299999999999</c:v>
                </c:pt>
                <c:pt idx="8349">
                  <c:v>19.844799999999999</c:v>
                </c:pt>
                <c:pt idx="8350">
                  <c:v>19.876999999999999</c:v>
                </c:pt>
                <c:pt idx="8351">
                  <c:v>19.857900000000001</c:v>
                </c:pt>
                <c:pt idx="8352">
                  <c:v>19.854299999999999</c:v>
                </c:pt>
                <c:pt idx="8353">
                  <c:v>19.847200000000001</c:v>
                </c:pt>
                <c:pt idx="8354">
                  <c:v>19.847200000000001</c:v>
                </c:pt>
                <c:pt idx="8355">
                  <c:v>19.849499999999999</c:v>
                </c:pt>
                <c:pt idx="8356">
                  <c:v>19.844799999999999</c:v>
                </c:pt>
                <c:pt idx="8357">
                  <c:v>19.834</c:v>
                </c:pt>
                <c:pt idx="8358">
                  <c:v>19.837599999999998</c:v>
                </c:pt>
                <c:pt idx="8359">
                  <c:v>19.844799999999999</c:v>
                </c:pt>
                <c:pt idx="8360">
                  <c:v>19.842400000000001</c:v>
                </c:pt>
                <c:pt idx="8361">
                  <c:v>19.849499999999999</c:v>
                </c:pt>
                <c:pt idx="8362">
                  <c:v>19.8627</c:v>
                </c:pt>
                <c:pt idx="8363">
                  <c:v>19.847200000000001</c:v>
                </c:pt>
                <c:pt idx="8364">
                  <c:v>19.854299999999999</c:v>
                </c:pt>
                <c:pt idx="8365">
                  <c:v>19.851900000000001</c:v>
                </c:pt>
                <c:pt idx="8366">
                  <c:v>19.851900000000001</c:v>
                </c:pt>
                <c:pt idx="8367">
                  <c:v>19.8627</c:v>
                </c:pt>
                <c:pt idx="8368">
                  <c:v>19.855499999999999</c:v>
                </c:pt>
                <c:pt idx="8369">
                  <c:v>19.8567</c:v>
                </c:pt>
                <c:pt idx="8370">
                  <c:v>19.8674</c:v>
                </c:pt>
                <c:pt idx="8371">
                  <c:v>19.855499999999999</c:v>
                </c:pt>
                <c:pt idx="8372">
                  <c:v>19.8674</c:v>
                </c:pt>
                <c:pt idx="8373">
                  <c:v>19.874600000000001</c:v>
                </c:pt>
                <c:pt idx="8374">
                  <c:v>19.844799999999999</c:v>
                </c:pt>
                <c:pt idx="8375">
                  <c:v>19.837599999999998</c:v>
                </c:pt>
                <c:pt idx="8376">
                  <c:v>19.832799999999999</c:v>
                </c:pt>
                <c:pt idx="8377">
                  <c:v>19.822099999999999</c:v>
                </c:pt>
                <c:pt idx="8378">
                  <c:v>19.822099999999999</c:v>
                </c:pt>
                <c:pt idx="8379">
                  <c:v>19.84</c:v>
                </c:pt>
                <c:pt idx="8380">
                  <c:v>19.815000000000001</c:v>
                </c:pt>
                <c:pt idx="8381">
                  <c:v>19.84</c:v>
                </c:pt>
                <c:pt idx="8382">
                  <c:v>19.84</c:v>
                </c:pt>
                <c:pt idx="8383">
                  <c:v>19.834</c:v>
                </c:pt>
                <c:pt idx="8384">
                  <c:v>19.831700000000001</c:v>
                </c:pt>
                <c:pt idx="8385">
                  <c:v>19.851900000000001</c:v>
                </c:pt>
                <c:pt idx="8386">
                  <c:v>19.84</c:v>
                </c:pt>
                <c:pt idx="8387">
                  <c:v>19.842400000000001</c:v>
                </c:pt>
                <c:pt idx="8388">
                  <c:v>19.844799999999999</c:v>
                </c:pt>
                <c:pt idx="8389">
                  <c:v>19.842400000000001</c:v>
                </c:pt>
                <c:pt idx="8390">
                  <c:v>19.854299999999999</c:v>
                </c:pt>
                <c:pt idx="8391">
                  <c:v>19.851900000000001</c:v>
                </c:pt>
                <c:pt idx="8392">
                  <c:v>19.864999999999998</c:v>
                </c:pt>
                <c:pt idx="8393">
                  <c:v>19.864999999999998</c:v>
                </c:pt>
                <c:pt idx="8394">
                  <c:v>19.882899999999999</c:v>
                </c:pt>
                <c:pt idx="8395">
                  <c:v>19.869800000000001</c:v>
                </c:pt>
                <c:pt idx="8396">
                  <c:v>19.8901</c:v>
                </c:pt>
                <c:pt idx="8397">
                  <c:v>19.8901</c:v>
                </c:pt>
                <c:pt idx="8398">
                  <c:v>19.902000000000001</c:v>
                </c:pt>
                <c:pt idx="8399">
                  <c:v>19.887699999999999</c:v>
                </c:pt>
                <c:pt idx="8400">
                  <c:v>19.8948</c:v>
                </c:pt>
                <c:pt idx="8401">
                  <c:v>19.872199999999999</c:v>
                </c:pt>
                <c:pt idx="8402">
                  <c:v>19.879300000000001</c:v>
                </c:pt>
                <c:pt idx="8403">
                  <c:v>19.8674</c:v>
                </c:pt>
                <c:pt idx="8404">
                  <c:v>19.869800000000001</c:v>
                </c:pt>
                <c:pt idx="8405">
                  <c:v>19.864999999999998</c:v>
                </c:pt>
                <c:pt idx="8406">
                  <c:v>19.876999999999999</c:v>
                </c:pt>
                <c:pt idx="8407">
                  <c:v>19.872199999999999</c:v>
                </c:pt>
                <c:pt idx="8408">
                  <c:v>19.864999999999998</c:v>
                </c:pt>
                <c:pt idx="8409">
                  <c:v>19.854299999999999</c:v>
                </c:pt>
                <c:pt idx="8410">
                  <c:v>19.847200000000001</c:v>
                </c:pt>
                <c:pt idx="8411">
                  <c:v>19.864999999999998</c:v>
                </c:pt>
                <c:pt idx="8412">
                  <c:v>19.860299999999999</c:v>
                </c:pt>
                <c:pt idx="8413">
                  <c:v>19.847200000000001</c:v>
                </c:pt>
                <c:pt idx="8414">
                  <c:v>19.857900000000001</c:v>
                </c:pt>
                <c:pt idx="8415">
                  <c:v>19.857900000000001</c:v>
                </c:pt>
                <c:pt idx="8416">
                  <c:v>19.8627</c:v>
                </c:pt>
                <c:pt idx="8417">
                  <c:v>19.8674</c:v>
                </c:pt>
                <c:pt idx="8418">
                  <c:v>19.869800000000001</c:v>
                </c:pt>
                <c:pt idx="8419">
                  <c:v>19.882899999999999</c:v>
                </c:pt>
                <c:pt idx="8420">
                  <c:v>19.860299999999999</c:v>
                </c:pt>
                <c:pt idx="8421">
                  <c:v>19.849499999999999</c:v>
                </c:pt>
                <c:pt idx="8422">
                  <c:v>19.857900000000001</c:v>
                </c:pt>
                <c:pt idx="8423">
                  <c:v>19.854299999999999</c:v>
                </c:pt>
                <c:pt idx="8424">
                  <c:v>19.859100000000002</c:v>
                </c:pt>
                <c:pt idx="8425">
                  <c:v>19.844799999999999</c:v>
                </c:pt>
                <c:pt idx="8426">
                  <c:v>19.844799999999999</c:v>
                </c:pt>
                <c:pt idx="8427">
                  <c:v>19.849499999999999</c:v>
                </c:pt>
                <c:pt idx="8428">
                  <c:v>19.844799999999999</c:v>
                </c:pt>
                <c:pt idx="8429">
                  <c:v>19.874600000000001</c:v>
                </c:pt>
                <c:pt idx="8430">
                  <c:v>19.876999999999999</c:v>
                </c:pt>
                <c:pt idx="8431">
                  <c:v>19.869800000000001</c:v>
                </c:pt>
                <c:pt idx="8432">
                  <c:v>19.847200000000001</c:v>
                </c:pt>
                <c:pt idx="8433">
                  <c:v>19.869800000000001</c:v>
                </c:pt>
                <c:pt idx="8434">
                  <c:v>19.8674</c:v>
                </c:pt>
                <c:pt idx="8435">
                  <c:v>19.885300000000001</c:v>
                </c:pt>
                <c:pt idx="8436">
                  <c:v>19.892499999999998</c:v>
                </c:pt>
                <c:pt idx="8437">
                  <c:v>19.8674</c:v>
                </c:pt>
                <c:pt idx="8438">
                  <c:v>19.869800000000001</c:v>
                </c:pt>
                <c:pt idx="8439">
                  <c:v>19.879300000000001</c:v>
                </c:pt>
                <c:pt idx="8440">
                  <c:v>19.849499999999999</c:v>
                </c:pt>
                <c:pt idx="8441">
                  <c:v>19.861499999999999</c:v>
                </c:pt>
                <c:pt idx="8442">
                  <c:v>19.837599999999998</c:v>
                </c:pt>
                <c:pt idx="8443">
                  <c:v>19.849499999999999</c:v>
                </c:pt>
                <c:pt idx="8444">
                  <c:v>19.851900000000001</c:v>
                </c:pt>
                <c:pt idx="8445">
                  <c:v>19.837599999999998</c:v>
                </c:pt>
                <c:pt idx="8446">
                  <c:v>19.869800000000001</c:v>
                </c:pt>
                <c:pt idx="8447">
                  <c:v>19.844799999999999</c:v>
                </c:pt>
                <c:pt idx="8448">
                  <c:v>19.854299999999999</c:v>
                </c:pt>
                <c:pt idx="8449">
                  <c:v>19.8627</c:v>
                </c:pt>
                <c:pt idx="8450">
                  <c:v>19.8627</c:v>
                </c:pt>
                <c:pt idx="8451">
                  <c:v>19.844799999999999</c:v>
                </c:pt>
                <c:pt idx="8452">
                  <c:v>19.844799999999999</c:v>
                </c:pt>
                <c:pt idx="8453">
                  <c:v>19.8567</c:v>
                </c:pt>
                <c:pt idx="8454">
                  <c:v>19.842400000000001</c:v>
                </c:pt>
                <c:pt idx="8455">
                  <c:v>19.842400000000001</c:v>
                </c:pt>
                <c:pt idx="8456">
                  <c:v>19.830500000000001</c:v>
                </c:pt>
                <c:pt idx="8457">
                  <c:v>19.849499999999999</c:v>
                </c:pt>
                <c:pt idx="8458">
                  <c:v>19.832799999999999</c:v>
                </c:pt>
                <c:pt idx="8459">
                  <c:v>19.84</c:v>
                </c:pt>
                <c:pt idx="8460">
                  <c:v>19.857900000000001</c:v>
                </c:pt>
                <c:pt idx="8461">
                  <c:v>19.847200000000001</c:v>
                </c:pt>
                <c:pt idx="8462">
                  <c:v>19.854299999999999</c:v>
                </c:pt>
                <c:pt idx="8463">
                  <c:v>19.857900000000001</c:v>
                </c:pt>
                <c:pt idx="8464">
                  <c:v>19.882899999999999</c:v>
                </c:pt>
                <c:pt idx="8465">
                  <c:v>19.854299999999999</c:v>
                </c:pt>
                <c:pt idx="8466">
                  <c:v>19.847200000000001</c:v>
                </c:pt>
                <c:pt idx="8467">
                  <c:v>19.857900000000001</c:v>
                </c:pt>
                <c:pt idx="8468">
                  <c:v>19.844799999999999</c:v>
                </c:pt>
                <c:pt idx="8469">
                  <c:v>19.864999999999998</c:v>
                </c:pt>
                <c:pt idx="8470">
                  <c:v>19.849499999999999</c:v>
                </c:pt>
                <c:pt idx="8471">
                  <c:v>19.872199999999999</c:v>
                </c:pt>
                <c:pt idx="8472">
                  <c:v>19.849499999999999</c:v>
                </c:pt>
                <c:pt idx="8473">
                  <c:v>19.837599999999998</c:v>
                </c:pt>
                <c:pt idx="8474">
                  <c:v>19.837599999999998</c:v>
                </c:pt>
                <c:pt idx="8475">
                  <c:v>19.854299999999999</c:v>
                </c:pt>
                <c:pt idx="8476">
                  <c:v>19.854299999999999</c:v>
                </c:pt>
                <c:pt idx="8477">
                  <c:v>19.8293</c:v>
                </c:pt>
                <c:pt idx="8478">
                  <c:v>19.834</c:v>
                </c:pt>
                <c:pt idx="8479">
                  <c:v>19.844799999999999</c:v>
                </c:pt>
                <c:pt idx="8480">
                  <c:v>19.849499999999999</c:v>
                </c:pt>
                <c:pt idx="8481">
                  <c:v>19.844799999999999</c:v>
                </c:pt>
                <c:pt idx="8482">
                  <c:v>19.851900000000001</c:v>
                </c:pt>
                <c:pt idx="8483">
                  <c:v>19.851900000000001</c:v>
                </c:pt>
                <c:pt idx="8484">
                  <c:v>19.849499999999999</c:v>
                </c:pt>
                <c:pt idx="8485">
                  <c:v>19.855499999999999</c:v>
                </c:pt>
                <c:pt idx="8486">
                  <c:v>19.84</c:v>
                </c:pt>
                <c:pt idx="8487">
                  <c:v>19.851900000000001</c:v>
                </c:pt>
                <c:pt idx="8488">
                  <c:v>19.857900000000001</c:v>
                </c:pt>
                <c:pt idx="8489">
                  <c:v>19.874600000000001</c:v>
                </c:pt>
                <c:pt idx="8490">
                  <c:v>19.872199999999999</c:v>
                </c:pt>
                <c:pt idx="8491">
                  <c:v>19.847200000000001</c:v>
                </c:pt>
                <c:pt idx="8492">
                  <c:v>19.8627</c:v>
                </c:pt>
                <c:pt idx="8493">
                  <c:v>19.854299999999999</c:v>
                </c:pt>
                <c:pt idx="8494">
                  <c:v>19.849499999999999</c:v>
                </c:pt>
                <c:pt idx="8495">
                  <c:v>19.859100000000002</c:v>
                </c:pt>
                <c:pt idx="8496">
                  <c:v>19.860299999999999</c:v>
                </c:pt>
                <c:pt idx="8497">
                  <c:v>19.847200000000001</c:v>
                </c:pt>
                <c:pt idx="8498">
                  <c:v>19.864999999999998</c:v>
                </c:pt>
                <c:pt idx="8499">
                  <c:v>19.872199999999999</c:v>
                </c:pt>
                <c:pt idx="8500">
                  <c:v>19.8674</c:v>
                </c:pt>
                <c:pt idx="8501">
                  <c:v>19.851900000000001</c:v>
                </c:pt>
                <c:pt idx="8502">
                  <c:v>19.847200000000001</c:v>
                </c:pt>
                <c:pt idx="8503">
                  <c:v>19.851900000000001</c:v>
                </c:pt>
                <c:pt idx="8504">
                  <c:v>19.869800000000001</c:v>
                </c:pt>
                <c:pt idx="8505">
                  <c:v>19.8627</c:v>
                </c:pt>
                <c:pt idx="8506">
                  <c:v>19.857900000000001</c:v>
                </c:pt>
                <c:pt idx="8507">
                  <c:v>19.851900000000001</c:v>
                </c:pt>
                <c:pt idx="8508">
                  <c:v>19.854299999999999</c:v>
                </c:pt>
                <c:pt idx="8509">
                  <c:v>19.849499999999999</c:v>
                </c:pt>
                <c:pt idx="8510">
                  <c:v>19.864999999999998</c:v>
                </c:pt>
                <c:pt idx="8511">
                  <c:v>19.864999999999998</c:v>
                </c:pt>
                <c:pt idx="8512">
                  <c:v>19.8567</c:v>
                </c:pt>
                <c:pt idx="8513">
                  <c:v>19.851900000000001</c:v>
                </c:pt>
                <c:pt idx="8514">
                  <c:v>19.8627</c:v>
                </c:pt>
                <c:pt idx="8515">
                  <c:v>19.864999999999998</c:v>
                </c:pt>
                <c:pt idx="8516">
                  <c:v>19.869800000000001</c:v>
                </c:pt>
                <c:pt idx="8517">
                  <c:v>19.876999999999999</c:v>
                </c:pt>
                <c:pt idx="8518">
                  <c:v>19.874600000000001</c:v>
                </c:pt>
                <c:pt idx="8519">
                  <c:v>19.872199999999999</c:v>
                </c:pt>
                <c:pt idx="8520">
                  <c:v>19.872199999999999</c:v>
                </c:pt>
                <c:pt idx="8521">
                  <c:v>19.847200000000001</c:v>
                </c:pt>
                <c:pt idx="8522">
                  <c:v>19.844799999999999</c:v>
                </c:pt>
                <c:pt idx="8523">
                  <c:v>19.857900000000001</c:v>
                </c:pt>
                <c:pt idx="8524">
                  <c:v>19.851900000000001</c:v>
                </c:pt>
                <c:pt idx="8525">
                  <c:v>19.847200000000001</c:v>
                </c:pt>
                <c:pt idx="8526">
                  <c:v>19.844799999999999</c:v>
                </c:pt>
                <c:pt idx="8527">
                  <c:v>19.832799999999999</c:v>
                </c:pt>
                <c:pt idx="8528">
                  <c:v>19.84</c:v>
                </c:pt>
                <c:pt idx="8529">
                  <c:v>19.855499999999999</c:v>
                </c:pt>
                <c:pt idx="8530">
                  <c:v>19.8567</c:v>
                </c:pt>
                <c:pt idx="8531">
                  <c:v>19.849499999999999</c:v>
                </c:pt>
                <c:pt idx="8532">
                  <c:v>19.880500000000001</c:v>
                </c:pt>
                <c:pt idx="8533">
                  <c:v>19.851900000000001</c:v>
                </c:pt>
                <c:pt idx="8534">
                  <c:v>19.8627</c:v>
                </c:pt>
                <c:pt idx="8535">
                  <c:v>19.869800000000001</c:v>
                </c:pt>
                <c:pt idx="8536">
                  <c:v>19.8627</c:v>
                </c:pt>
                <c:pt idx="8537">
                  <c:v>19.864999999999998</c:v>
                </c:pt>
                <c:pt idx="8538">
                  <c:v>19.8674</c:v>
                </c:pt>
                <c:pt idx="8539">
                  <c:v>19.864999999999998</c:v>
                </c:pt>
                <c:pt idx="8540">
                  <c:v>19.847200000000001</c:v>
                </c:pt>
                <c:pt idx="8541">
                  <c:v>19.844799999999999</c:v>
                </c:pt>
                <c:pt idx="8542">
                  <c:v>19.84</c:v>
                </c:pt>
                <c:pt idx="8543">
                  <c:v>19.836400000000001</c:v>
                </c:pt>
                <c:pt idx="8544">
                  <c:v>19.842400000000001</c:v>
                </c:pt>
                <c:pt idx="8545">
                  <c:v>19.8352</c:v>
                </c:pt>
                <c:pt idx="8546">
                  <c:v>19.84</c:v>
                </c:pt>
                <c:pt idx="8547">
                  <c:v>19.837599999999998</c:v>
                </c:pt>
                <c:pt idx="8548">
                  <c:v>19.830500000000001</c:v>
                </c:pt>
                <c:pt idx="8549">
                  <c:v>19.84</c:v>
                </c:pt>
                <c:pt idx="8550">
                  <c:v>19.837599999999998</c:v>
                </c:pt>
                <c:pt idx="8551">
                  <c:v>19.837599999999998</c:v>
                </c:pt>
                <c:pt idx="8552">
                  <c:v>19.837599999999998</c:v>
                </c:pt>
                <c:pt idx="8553">
                  <c:v>19.847200000000001</c:v>
                </c:pt>
                <c:pt idx="8554">
                  <c:v>19.849499999999999</c:v>
                </c:pt>
                <c:pt idx="8555">
                  <c:v>19.837599999999998</c:v>
                </c:pt>
                <c:pt idx="8556">
                  <c:v>19.8352</c:v>
                </c:pt>
                <c:pt idx="8557">
                  <c:v>19.8567</c:v>
                </c:pt>
                <c:pt idx="8558">
                  <c:v>19.847200000000001</c:v>
                </c:pt>
                <c:pt idx="8559">
                  <c:v>19.837599999999998</c:v>
                </c:pt>
                <c:pt idx="8560">
                  <c:v>19.851900000000001</c:v>
                </c:pt>
                <c:pt idx="8561">
                  <c:v>19.831700000000001</c:v>
                </c:pt>
                <c:pt idx="8562">
                  <c:v>19.84</c:v>
                </c:pt>
                <c:pt idx="8563">
                  <c:v>19.8352</c:v>
                </c:pt>
                <c:pt idx="8564">
                  <c:v>19.842400000000001</c:v>
                </c:pt>
                <c:pt idx="8565">
                  <c:v>19.8293</c:v>
                </c:pt>
                <c:pt idx="8566">
                  <c:v>19.847200000000001</c:v>
                </c:pt>
                <c:pt idx="8567">
                  <c:v>19.8352</c:v>
                </c:pt>
                <c:pt idx="8568">
                  <c:v>19.854299999999999</c:v>
                </c:pt>
                <c:pt idx="8569">
                  <c:v>19.8674</c:v>
                </c:pt>
                <c:pt idx="8570">
                  <c:v>19.864999999999998</c:v>
                </c:pt>
                <c:pt idx="8571">
                  <c:v>19.849499999999999</c:v>
                </c:pt>
                <c:pt idx="8572">
                  <c:v>19.851900000000001</c:v>
                </c:pt>
                <c:pt idx="8573">
                  <c:v>19.844799999999999</c:v>
                </c:pt>
                <c:pt idx="8574">
                  <c:v>19.842400000000001</c:v>
                </c:pt>
                <c:pt idx="8575">
                  <c:v>19.842400000000001</c:v>
                </c:pt>
                <c:pt idx="8576">
                  <c:v>19.864999999999998</c:v>
                </c:pt>
                <c:pt idx="8577">
                  <c:v>19.857900000000001</c:v>
                </c:pt>
                <c:pt idx="8578">
                  <c:v>19.849499999999999</c:v>
                </c:pt>
                <c:pt idx="8579">
                  <c:v>19.844799999999999</c:v>
                </c:pt>
                <c:pt idx="8580">
                  <c:v>19.864999999999998</c:v>
                </c:pt>
                <c:pt idx="8581">
                  <c:v>19.857900000000001</c:v>
                </c:pt>
                <c:pt idx="8582">
                  <c:v>19.8627</c:v>
                </c:pt>
                <c:pt idx="8583">
                  <c:v>19.854299999999999</c:v>
                </c:pt>
                <c:pt idx="8584">
                  <c:v>19.849499999999999</c:v>
                </c:pt>
                <c:pt idx="8585">
                  <c:v>19.854299999999999</c:v>
                </c:pt>
                <c:pt idx="8586">
                  <c:v>19.855499999999999</c:v>
                </c:pt>
                <c:pt idx="8587">
                  <c:v>19.832799999999999</c:v>
                </c:pt>
                <c:pt idx="8588">
                  <c:v>19.8567</c:v>
                </c:pt>
                <c:pt idx="8589">
                  <c:v>19.864999999999998</c:v>
                </c:pt>
                <c:pt idx="8590">
                  <c:v>19.849499999999999</c:v>
                </c:pt>
                <c:pt idx="8591">
                  <c:v>19.849499999999999</c:v>
                </c:pt>
                <c:pt idx="8592">
                  <c:v>19.854299999999999</c:v>
                </c:pt>
                <c:pt idx="8593">
                  <c:v>19.855499999999999</c:v>
                </c:pt>
                <c:pt idx="8594">
                  <c:v>19.8567</c:v>
                </c:pt>
                <c:pt idx="8595">
                  <c:v>19.859100000000002</c:v>
                </c:pt>
                <c:pt idx="8596">
                  <c:v>19.854299999999999</c:v>
                </c:pt>
                <c:pt idx="8597">
                  <c:v>19.851900000000001</c:v>
                </c:pt>
                <c:pt idx="8598">
                  <c:v>19.8627</c:v>
                </c:pt>
                <c:pt idx="8599">
                  <c:v>19.854299999999999</c:v>
                </c:pt>
                <c:pt idx="8600">
                  <c:v>19.854299999999999</c:v>
                </c:pt>
                <c:pt idx="8601">
                  <c:v>19.869800000000001</c:v>
                </c:pt>
                <c:pt idx="8602">
                  <c:v>19.854299999999999</c:v>
                </c:pt>
                <c:pt idx="8603">
                  <c:v>19.84</c:v>
                </c:pt>
                <c:pt idx="8604">
                  <c:v>19.8674</c:v>
                </c:pt>
                <c:pt idx="8605">
                  <c:v>19.864999999999998</c:v>
                </c:pt>
                <c:pt idx="8606">
                  <c:v>19.872199999999999</c:v>
                </c:pt>
                <c:pt idx="8607">
                  <c:v>19.872199999999999</c:v>
                </c:pt>
                <c:pt idx="8608">
                  <c:v>19.872199999999999</c:v>
                </c:pt>
                <c:pt idx="8609">
                  <c:v>19.872199999999999</c:v>
                </c:pt>
                <c:pt idx="8610">
                  <c:v>19.864999999999998</c:v>
                </c:pt>
                <c:pt idx="8611">
                  <c:v>19.859100000000002</c:v>
                </c:pt>
                <c:pt idx="8612">
                  <c:v>19.857900000000001</c:v>
                </c:pt>
                <c:pt idx="8613">
                  <c:v>19.869800000000001</c:v>
                </c:pt>
                <c:pt idx="8614">
                  <c:v>19.849499999999999</c:v>
                </c:pt>
                <c:pt idx="8615">
                  <c:v>19.849499999999999</c:v>
                </c:pt>
                <c:pt idx="8616">
                  <c:v>19.860299999999999</c:v>
                </c:pt>
                <c:pt idx="8617">
                  <c:v>19.8627</c:v>
                </c:pt>
                <c:pt idx="8618">
                  <c:v>19.8674</c:v>
                </c:pt>
                <c:pt idx="8619">
                  <c:v>19.864999999999998</c:v>
                </c:pt>
                <c:pt idx="8620">
                  <c:v>19.849499999999999</c:v>
                </c:pt>
                <c:pt idx="8621">
                  <c:v>19.855499999999999</c:v>
                </c:pt>
                <c:pt idx="8622">
                  <c:v>19.851900000000001</c:v>
                </c:pt>
                <c:pt idx="8623">
                  <c:v>19.855499999999999</c:v>
                </c:pt>
                <c:pt idx="8624">
                  <c:v>19.8674</c:v>
                </c:pt>
                <c:pt idx="8625">
                  <c:v>19.860299999999999</c:v>
                </c:pt>
                <c:pt idx="8626">
                  <c:v>19.872199999999999</c:v>
                </c:pt>
                <c:pt idx="8627">
                  <c:v>19.887699999999999</c:v>
                </c:pt>
                <c:pt idx="8628">
                  <c:v>19.869800000000001</c:v>
                </c:pt>
                <c:pt idx="8629">
                  <c:v>19.874600000000001</c:v>
                </c:pt>
                <c:pt idx="8630">
                  <c:v>19.881699999999999</c:v>
                </c:pt>
                <c:pt idx="8631">
                  <c:v>19.885300000000001</c:v>
                </c:pt>
                <c:pt idx="8632">
                  <c:v>19.872199999999999</c:v>
                </c:pt>
                <c:pt idx="8633">
                  <c:v>19.8674</c:v>
                </c:pt>
                <c:pt idx="8634">
                  <c:v>19.8674</c:v>
                </c:pt>
                <c:pt idx="8635">
                  <c:v>19.8627</c:v>
                </c:pt>
                <c:pt idx="8636">
                  <c:v>19.847200000000001</c:v>
                </c:pt>
                <c:pt idx="8637">
                  <c:v>19.864999999999998</c:v>
                </c:pt>
                <c:pt idx="8638">
                  <c:v>19.864999999999998</c:v>
                </c:pt>
                <c:pt idx="8639">
                  <c:v>19.857900000000001</c:v>
                </c:pt>
                <c:pt idx="8640">
                  <c:v>19.872199999999999</c:v>
                </c:pt>
                <c:pt idx="8641">
                  <c:v>19.879300000000001</c:v>
                </c:pt>
                <c:pt idx="8642">
                  <c:v>19.8901</c:v>
                </c:pt>
                <c:pt idx="8643">
                  <c:v>19.882899999999999</c:v>
                </c:pt>
                <c:pt idx="8644">
                  <c:v>19.882899999999999</c:v>
                </c:pt>
                <c:pt idx="8645">
                  <c:v>19.892499999999998</c:v>
                </c:pt>
                <c:pt idx="8646">
                  <c:v>19.882899999999999</c:v>
                </c:pt>
                <c:pt idx="8647">
                  <c:v>19.872199999999999</c:v>
                </c:pt>
                <c:pt idx="8648">
                  <c:v>19.8674</c:v>
                </c:pt>
                <c:pt idx="8649">
                  <c:v>19.887699999999999</c:v>
                </c:pt>
                <c:pt idx="8650">
                  <c:v>19.872199999999999</c:v>
                </c:pt>
                <c:pt idx="8651">
                  <c:v>19.876999999999999</c:v>
                </c:pt>
                <c:pt idx="8652">
                  <c:v>19.874600000000001</c:v>
                </c:pt>
                <c:pt idx="8653">
                  <c:v>19.885300000000001</c:v>
                </c:pt>
                <c:pt idx="8654">
                  <c:v>19.8674</c:v>
                </c:pt>
                <c:pt idx="8655">
                  <c:v>19.854299999999999</c:v>
                </c:pt>
                <c:pt idx="8656">
                  <c:v>19.8674</c:v>
                </c:pt>
                <c:pt idx="8657">
                  <c:v>19.859100000000002</c:v>
                </c:pt>
                <c:pt idx="8658">
                  <c:v>19.885300000000001</c:v>
                </c:pt>
                <c:pt idx="8659">
                  <c:v>19.8901</c:v>
                </c:pt>
                <c:pt idx="8660">
                  <c:v>19.8901</c:v>
                </c:pt>
                <c:pt idx="8661">
                  <c:v>19.8901</c:v>
                </c:pt>
                <c:pt idx="8662">
                  <c:v>19.897200000000002</c:v>
                </c:pt>
                <c:pt idx="8663">
                  <c:v>19.8996</c:v>
                </c:pt>
                <c:pt idx="8664">
                  <c:v>19.887699999999999</c:v>
                </c:pt>
                <c:pt idx="8665">
                  <c:v>19.874600000000001</c:v>
                </c:pt>
                <c:pt idx="8666">
                  <c:v>19.864999999999998</c:v>
                </c:pt>
                <c:pt idx="8667">
                  <c:v>19.8841</c:v>
                </c:pt>
                <c:pt idx="8668">
                  <c:v>19.874600000000001</c:v>
                </c:pt>
                <c:pt idx="8669">
                  <c:v>19.881699999999999</c:v>
                </c:pt>
                <c:pt idx="8670">
                  <c:v>19.869800000000001</c:v>
                </c:pt>
                <c:pt idx="8671">
                  <c:v>19.869800000000001</c:v>
                </c:pt>
                <c:pt idx="8672">
                  <c:v>19.874600000000001</c:v>
                </c:pt>
                <c:pt idx="8673">
                  <c:v>19.857900000000001</c:v>
                </c:pt>
                <c:pt idx="8674">
                  <c:v>19.869800000000001</c:v>
                </c:pt>
                <c:pt idx="8675">
                  <c:v>19.874600000000001</c:v>
                </c:pt>
                <c:pt idx="8676">
                  <c:v>19.864999999999998</c:v>
                </c:pt>
                <c:pt idx="8677">
                  <c:v>19.887699999999999</c:v>
                </c:pt>
                <c:pt idx="8678">
                  <c:v>19.876999999999999</c:v>
                </c:pt>
                <c:pt idx="8679">
                  <c:v>19.8674</c:v>
                </c:pt>
                <c:pt idx="8680">
                  <c:v>19.8674</c:v>
                </c:pt>
                <c:pt idx="8681">
                  <c:v>19.887699999999999</c:v>
                </c:pt>
                <c:pt idx="8682">
                  <c:v>19.869800000000001</c:v>
                </c:pt>
                <c:pt idx="8683">
                  <c:v>19.872199999999999</c:v>
                </c:pt>
                <c:pt idx="8684">
                  <c:v>19.876999999999999</c:v>
                </c:pt>
                <c:pt idx="8685">
                  <c:v>19.869800000000001</c:v>
                </c:pt>
                <c:pt idx="8686">
                  <c:v>19.8674</c:v>
                </c:pt>
                <c:pt idx="8687">
                  <c:v>19.864999999999998</c:v>
                </c:pt>
                <c:pt idx="8688">
                  <c:v>19.864999999999998</c:v>
                </c:pt>
                <c:pt idx="8689">
                  <c:v>19.8674</c:v>
                </c:pt>
                <c:pt idx="8690">
                  <c:v>19.872199999999999</c:v>
                </c:pt>
                <c:pt idx="8691">
                  <c:v>19.876999999999999</c:v>
                </c:pt>
                <c:pt idx="8692">
                  <c:v>19.851900000000001</c:v>
                </c:pt>
                <c:pt idx="8693">
                  <c:v>19.8627</c:v>
                </c:pt>
                <c:pt idx="8694">
                  <c:v>19.859100000000002</c:v>
                </c:pt>
                <c:pt idx="8695">
                  <c:v>19.857900000000001</c:v>
                </c:pt>
                <c:pt idx="8696">
                  <c:v>19.864999999999998</c:v>
                </c:pt>
                <c:pt idx="8697">
                  <c:v>19.860299999999999</c:v>
                </c:pt>
                <c:pt idx="8698">
                  <c:v>19.854299999999999</c:v>
                </c:pt>
                <c:pt idx="8699">
                  <c:v>19.8627</c:v>
                </c:pt>
                <c:pt idx="8700">
                  <c:v>19.872199999999999</c:v>
                </c:pt>
                <c:pt idx="8701">
                  <c:v>19.847200000000001</c:v>
                </c:pt>
                <c:pt idx="8702">
                  <c:v>19.854299999999999</c:v>
                </c:pt>
                <c:pt idx="8703">
                  <c:v>19.837599999999998</c:v>
                </c:pt>
                <c:pt idx="8704">
                  <c:v>19.860299999999999</c:v>
                </c:pt>
                <c:pt idx="8705">
                  <c:v>19.844799999999999</c:v>
                </c:pt>
                <c:pt idx="8706">
                  <c:v>19.864999999999998</c:v>
                </c:pt>
                <c:pt idx="8707">
                  <c:v>19.8627</c:v>
                </c:pt>
                <c:pt idx="8708">
                  <c:v>19.864999999999998</c:v>
                </c:pt>
                <c:pt idx="8709">
                  <c:v>19.876999999999999</c:v>
                </c:pt>
                <c:pt idx="8710">
                  <c:v>19.864999999999998</c:v>
                </c:pt>
                <c:pt idx="8711">
                  <c:v>19.869800000000001</c:v>
                </c:pt>
                <c:pt idx="8712">
                  <c:v>19.874600000000001</c:v>
                </c:pt>
                <c:pt idx="8713">
                  <c:v>19.8841</c:v>
                </c:pt>
                <c:pt idx="8714">
                  <c:v>19.851900000000001</c:v>
                </c:pt>
                <c:pt idx="8715">
                  <c:v>19.8674</c:v>
                </c:pt>
                <c:pt idx="8716">
                  <c:v>19.874600000000001</c:v>
                </c:pt>
                <c:pt idx="8717">
                  <c:v>19.860299999999999</c:v>
                </c:pt>
                <c:pt idx="8718">
                  <c:v>19.860299999999999</c:v>
                </c:pt>
                <c:pt idx="8719">
                  <c:v>19.882899999999999</c:v>
                </c:pt>
                <c:pt idx="8720">
                  <c:v>19.879300000000001</c:v>
                </c:pt>
                <c:pt idx="8721">
                  <c:v>19.8901</c:v>
                </c:pt>
                <c:pt idx="8722">
                  <c:v>19.879300000000001</c:v>
                </c:pt>
                <c:pt idx="8723">
                  <c:v>19.887699999999999</c:v>
                </c:pt>
                <c:pt idx="8724">
                  <c:v>19.872199999999999</c:v>
                </c:pt>
                <c:pt idx="8725">
                  <c:v>19.874600000000001</c:v>
                </c:pt>
                <c:pt idx="8726">
                  <c:v>19.902000000000001</c:v>
                </c:pt>
                <c:pt idx="8727">
                  <c:v>19.869800000000001</c:v>
                </c:pt>
                <c:pt idx="8728">
                  <c:v>19.887699999999999</c:v>
                </c:pt>
                <c:pt idx="8729">
                  <c:v>19.8901</c:v>
                </c:pt>
                <c:pt idx="8730">
                  <c:v>19.885300000000001</c:v>
                </c:pt>
                <c:pt idx="8731">
                  <c:v>19.869800000000001</c:v>
                </c:pt>
                <c:pt idx="8732">
                  <c:v>19.887699999999999</c:v>
                </c:pt>
                <c:pt idx="8733">
                  <c:v>19.872199999999999</c:v>
                </c:pt>
                <c:pt idx="8734">
                  <c:v>19.887699999999999</c:v>
                </c:pt>
                <c:pt idx="8735">
                  <c:v>19.8901</c:v>
                </c:pt>
                <c:pt idx="8736">
                  <c:v>19.885300000000001</c:v>
                </c:pt>
                <c:pt idx="8737">
                  <c:v>19.874600000000001</c:v>
                </c:pt>
                <c:pt idx="8738">
                  <c:v>19.886500000000002</c:v>
                </c:pt>
                <c:pt idx="8739">
                  <c:v>19.879300000000001</c:v>
                </c:pt>
                <c:pt idx="8740">
                  <c:v>19.872199999999999</c:v>
                </c:pt>
                <c:pt idx="8741">
                  <c:v>19.872199999999999</c:v>
                </c:pt>
                <c:pt idx="8742">
                  <c:v>19.887699999999999</c:v>
                </c:pt>
                <c:pt idx="8743">
                  <c:v>19.887699999999999</c:v>
                </c:pt>
                <c:pt idx="8744">
                  <c:v>19.892499999999998</c:v>
                </c:pt>
                <c:pt idx="8745">
                  <c:v>19.887699999999999</c:v>
                </c:pt>
                <c:pt idx="8746">
                  <c:v>19.8674</c:v>
                </c:pt>
                <c:pt idx="8747">
                  <c:v>19.910299999999999</c:v>
                </c:pt>
                <c:pt idx="8748">
                  <c:v>19.874600000000001</c:v>
                </c:pt>
                <c:pt idx="8749">
                  <c:v>19.885300000000001</c:v>
                </c:pt>
                <c:pt idx="8750">
                  <c:v>19.8901</c:v>
                </c:pt>
                <c:pt idx="8751">
                  <c:v>19.9068</c:v>
                </c:pt>
                <c:pt idx="8752">
                  <c:v>19.8948</c:v>
                </c:pt>
                <c:pt idx="8753">
                  <c:v>19.915099999999999</c:v>
                </c:pt>
                <c:pt idx="8754">
                  <c:v>19.8901</c:v>
                </c:pt>
                <c:pt idx="8755">
                  <c:v>19.8901</c:v>
                </c:pt>
                <c:pt idx="8756">
                  <c:v>19.885300000000001</c:v>
                </c:pt>
                <c:pt idx="8757">
                  <c:v>19.8948</c:v>
                </c:pt>
                <c:pt idx="8758">
                  <c:v>19.885300000000001</c:v>
                </c:pt>
                <c:pt idx="8759">
                  <c:v>19.864999999999998</c:v>
                </c:pt>
                <c:pt idx="8760">
                  <c:v>19.860299999999999</c:v>
                </c:pt>
                <c:pt idx="8761">
                  <c:v>19.879300000000001</c:v>
                </c:pt>
                <c:pt idx="8762">
                  <c:v>19.887699999999999</c:v>
                </c:pt>
                <c:pt idx="8763">
                  <c:v>19.8674</c:v>
                </c:pt>
                <c:pt idx="8764">
                  <c:v>19.887699999999999</c:v>
                </c:pt>
                <c:pt idx="8765">
                  <c:v>19.8674</c:v>
                </c:pt>
                <c:pt idx="8766">
                  <c:v>19.874600000000001</c:v>
                </c:pt>
                <c:pt idx="8767">
                  <c:v>19.876999999999999</c:v>
                </c:pt>
                <c:pt idx="8768">
                  <c:v>19.872199999999999</c:v>
                </c:pt>
                <c:pt idx="8769">
                  <c:v>19.885300000000001</c:v>
                </c:pt>
                <c:pt idx="8770">
                  <c:v>19.874600000000001</c:v>
                </c:pt>
                <c:pt idx="8771">
                  <c:v>19.8996</c:v>
                </c:pt>
                <c:pt idx="8772">
                  <c:v>19.874600000000001</c:v>
                </c:pt>
                <c:pt idx="8773">
                  <c:v>19.8674</c:v>
                </c:pt>
                <c:pt idx="8774">
                  <c:v>19.8674</c:v>
                </c:pt>
                <c:pt idx="8775">
                  <c:v>19.855499999999999</c:v>
                </c:pt>
                <c:pt idx="8776">
                  <c:v>19.872199999999999</c:v>
                </c:pt>
                <c:pt idx="8777">
                  <c:v>19.874600000000001</c:v>
                </c:pt>
                <c:pt idx="8778">
                  <c:v>19.8674</c:v>
                </c:pt>
                <c:pt idx="8779">
                  <c:v>19.8567</c:v>
                </c:pt>
                <c:pt idx="8780">
                  <c:v>19.854299999999999</c:v>
                </c:pt>
                <c:pt idx="8781">
                  <c:v>19.851900000000001</c:v>
                </c:pt>
                <c:pt idx="8782">
                  <c:v>19.8674</c:v>
                </c:pt>
                <c:pt idx="8783">
                  <c:v>19.8901</c:v>
                </c:pt>
                <c:pt idx="8784">
                  <c:v>19.8901</c:v>
                </c:pt>
                <c:pt idx="8785">
                  <c:v>19.879300000000001</c:v>
                </c:pt>
                <c:pt idx="8786">
                  <c:v>19.8948</c:v>
                </c:pt>
                <c:pt idx="8787">
                  <c:v>19.892499999999998</c:v>
                </c:pt>
                <c:pt idx="8788">
                  <c:v>19.8948</c:v>
                </c:pt>
                <c:pt idx="8789">
                  <c:v>19.909099999999999</c:v>
                </c:pt>
                <c:pt idx="8790">
                  <c:v>19.879300000000001</c:v>
                </c:pt>
                <c:pt idx="8791">
                  <c:v>19.8841</c:v>
                </c:pt>
                <c:pt idx="8792">
                  <c:v>19.885300000000001</c:v>
                </c:pt>
                <c:pt idx="8793">
                  <c:v>19.882899999999999</c:v>
                </c:pt>
                <c:pt idx="8794">
                  <c:v>19.879300000000001</c:v>
                </c:pt>
                <c:pt idx="8795">
                  <c:v>19.902000000000001</c:v>
                </c:pt>
                <c:pt idx="8796">
                  <c:v>19.892499999999998</c:v>
                </c:pt>
                <c:pt idx="8797">
                  <c:v>19.876999999999999</c:v>
                </c:pt>
                <c:pt idx="8798">
                  <c:v>19.902000000000001</c:v>
                </c:pt>
                <c:pt idx="8799">
                  <c:v>19.8901</c:v>
                </c:pt>
                <c:pt idx="8800">
                  <c:v>19.915099999999999</c:v>
                </c:pt>
                <c:pt idx="8801">
                  <c:v>19.887699999999999</c:v>
                </c:pt>
                <c:pt idx="8802">
                  <c:v>19.8901</c:v>
                </c:pt>
                <c:pt idx="8803">
                  <c:v>19.885300000000001</c:v>
                </c:pt>
                <c:pt idx="8804">
                  <c:v>19.872199999999999</c:v>
                </c:pt>
                <c:pt idx="8805">
                  <c:v>19.869800000000001</c:v>
                </c:pt>
                <c:pt idx="8806">
                  <c:v>19.885300000000001</c:v>
                </c:pt>
                <c:pt idx="8807">
                  <c:v>19.869800000000001</c:v>
                </c:pt>
                <c:pt idx="8808">
                  <c:v>19.885300000000001</c:v>
                </c:pt>
                <c:pt idx="8809">
                  <c:v>19.872199999999999</c:v>
                </c:pt>
                <c:pt idx="8810">
                  <c:v>19.882899999999999</c:v>
                </c:pt>
                <c:pt idx="8811">
                  <c:v>19.869800000000001</c:v>
                </c:pt>
                <c:pt idx="8812">
                  <c:v>19.872199999999999</c:v>
                </c:pt>
                <c:pt idx="8813">
                  <c:v>19.882899999999999</c:v>
                </c:pt>
                <c:pt idx="8814">
                  <c:v>19.869800000000001</c:v>
                </c:pt>
                <c:pt idx="8815">
                  <c:v>19.876999999999999</c:v>
                </c:pt>
                <c:pt idx="8816">
                  <c:v>19.869800000000001</c:v>
                </c:pt>
                <c:pt idx="8817">
                  <c:v>19.874600000000001</c:v>
                </c:pt>
                <c:pt idx="8818">
                  <c:v>19.885300000000001</c:v>
                </c:pt>
                <c:pt idx="8819">
                  <c:v>19.874600000000001</c:v>
                </c:pt>
                <c:pt idx="8820">
                  <c:v>19.872199999999999</c:v>
                </c:pt>
                <c:pt idx="8821">
                  <c:v>19.897200000000002</c:v>
                </c:pt>
                <c:pt idx="8822">
                  <c:v>19.874600000000001</c:v>
                </c:pt>
                <c:pt idx="8823">
                  <c:v>19.887699999999999</c:v>
                </c:pt>
                <c:pt idx="8824">
                  <c:v>19.892499999999998</c:v>
                </c:pt>
                <c:pt idx="8825">
                  <c:v>19.8901</c:v>
                </c:pt>
                <c:pt idx="8826">
                  <c:v>19.879300000000001</c:v>
                </c:pt>
                <c:pt idx="8827">
                  <c:v>19.869800000000001</c:v>
                </c:pt>
                <c:pt idx="8828">
                  <c:v>19.8901</c:v>
                </c:pt>
                <c:pt idx="8829">
                  <c:v>19.8901</c:v>
                </c:pt>
                <c:pt idx="8830">
                  <c:v>19.8901</c:v>
                </c:pt>
                <c:pt idx="8831">
                  <c:v>19.874600000000001</c:v>
                </c:pt>
                <c:pt idx="8832">
                  <c:v>19.881699999999999</c:v>
                </c:pt>
                <c:pt idx="8833">
                  <c:v>19.8901</c:v>
                </c:pt>
                <c:pt idx="8834">
                  <c:v>19.874600000000001</c:v>
                </c:pt>
                <c:pt idx="8835">
                  <c:v>19.881699999999999</c:v>
                </c:pt>
                <c:pt idx="8836">
                  <c:v>19.874600000000001</c:v>
                </c:pt>
                <c:pt idx="8837">
                  <c:v>19.876999999999999</c:v>
                </c:pt>
                <c:pt idx="8838">
                  <c:v>19.887699999999999</c:v>
                </c:pt>
                <c:pt idx="8839">
                  <c:v>19.874600000000001</c:v>
                </c:pt>
                <c:pt idx="8840">
                  <c:v>19.880500000000001</c:v>
                </c:pt>
                <c:pt idx="8841">
                  <c:v>19.876999999999999</c:v>
                </c:pt>
                <c:pt idx="8842">
                  <c:v>19.885300000000001</c:v>
                </c:pt>
                <c:pt idx="8843">
                  <c:v>19.897200000000002</c:v>
                </c:pt>
                <c:pt idx="8844">
                  <c:v>19.902000000000001</c:v>
                </c:pt>
                <c:pt idx="8845">
                  <c:v>19.882899999999999</c:v>
                </c:pt>
                <c:pt idx="8846">
                  <c:v>19.8901</c:v>
                </c:pt>
                <c:pt idx="8847">
                  <c:v>19.9175</c:v>
                </c:pt>
                <c:pt idx="8848">
                  <c:v>19.897200000000002</c:v>
                </c:pt>
                <c:pt idx="8849">
                  <c:v>19.9115</c:v>
                </c:pt>
                <c:pt idx="8850">
                  <c:v>19.876999999999999</c:v>
                </c:pt>
                <c:pt idx="8851">
                  <c:v>19.881699999999999</c:v>
                </c:pt>
                <c:pt idx="8852">
                  <c:v>19.887699999999999</c:v>
                </c:pt>
                <c:pt idx="8853">
                  <c:v>19.887699999999999</c:v>
                </c:pt>
                <c:pt idx="8854">
                  <c:v>19.887699999999999</c:v>
                </c:pt>
                <c:pt idx="8855">
                  <c:v>19.869800000000001</c:v>
                </c:pt>
                <c:pt idx="8856">
                  <c:v>19.887699999999999</c:v>
                </c:pt>
                <c:pt idx="8857">
                  <c:v>19.869800000000001</c:v>
                </c:pt>
                <c:pt idx="8858">
                  <c:v>19.8901</c:v>
                </c:pt>
                <c:pt idx="8859">
                  <c:v>19.876999999999999</c:v>
                </c:pt>
                <c:pt idx="8860">
                  <c:v>19.876999999999999</c:v>
                </c:pt>
                <c:pt idx="8861">
                  <c:v>19.864999999999998</c:v>
                </c:pt>
                <c:pt idx="8862">
                  <c:v>19.860299999999999</c:v>
                </c:pt>
                <c:pt idx="8863">
                  <c:v>19.851900000000001</c:v>
                </c:pt>
                <c:pt idx="8864">
                  <c:v>19.8627</c:v>
                </c:pt>
                <c:pt idx="8865">
                  <c:v>19.857900000000001</c:v>
                </c:pt>
                <c:pt idx="8866">
                  <c:v>19.876999999999999</c:v>
                </c:pt>
                <c:pt idx="8867">
                  <c:v>19.8674</c:v>
                </c:pt>
                <c:pt idx="8868">
                  <c:v>19.882899999999999</c:v>
                </c:pt>
                <c:pt idx="8869">
                  <c:v>19.869800000000001</c:v>
                </c:pt>
                <c:pt idx="8870">
                  <c:v>19.8674</c:v>
                </c:pt>
                <c:pt idx="8871">
                  <c:v>19.8901</c:v>
                </c:pt>
                <c:pt idx="8872">
                  <c:v>19.8901</c:v>
                </c:pt>
                <c:pt idx="8873">
                  <c:v>19.864999999999998</c:v>
                </c:pt>
                <c:pt idx="8874">
                  <c:v>19.8674</c:v>
                </c:pt>
                <c:pt idx="8875">
                  <c:v>19.879300000000001</c:v>
                </c:pt>
                <c:pt idx="8876">
                  <c:v>19.8627</c:v>
                </c:pt>
                <c:pt idx="8877">
                  <c:v>19.876999999999999</c:v>
                </c:pt>
                <c:pt idx="8878">
                  <c:v>19.8901</c:v>
                </c:pt>
                <c:pt idx="8879">
                  <c:v>19.879300000000001</c:v>
                </c:pt>
                <c:pt idx="8880">
                  <c:v>19.902000000000001</c:v>
                </c:pt>
                <c:pt idx="8881">
                  <c:v>19.8948</c:v>
                </c:pt>
                <c:pt idx="8882">
                  <c:v>19.887699999999999</c:v>
                </c:pt>
                <c:pt idx="8883">
                  <c:v>19.9175</c:v>
                </c:pt>
                <c:pt idx="8884">
                  <c:v>19.9068</c:v>
                </c:pt>
                <c:pt idx="8885">
                  <c:v>19.9068</c:v>
                </c:pt>
                <c:pt idx="8886">
                  <c:v>19.9223</c:v>
                </c:pt>
                <c:pt idx="8887">
                  <c:v>19.8948</c:v>
                </c:pt>
                <c:pt idx="8888">
                  <c:v>19.9068</c:v>
                </c:pt>
                <c:pt idx="8889">
                  <c:v>19.892499999999998</c:v>
                </c:pt>
                <c:pt idx="8890">
                  <c:v>19.908000000000001</c:v>
                </c:pt>
                <c:pt idx="8891">
                  <c:v>19.892499999999998</c:v>
                </c:pt>
                <c:pt idx="8892">
                  <c:v>19.887699999999999</c:v>
                </c:pt>
                <c:pt idx="8893">
                  <c:v>19.885300000000001</c:v>
                </c:pt>
                <c:pt idx="8894">
                  <c:v>19.9068</c:v>
                </c:pt>
                <c:pt idx="8895">
                  <c:v>19.904399999999999</c:v>
                </c:pt>
                <c:pt idx="8896">
                  <c:v>19.887699999999999</c:v>
                </c:pt>
                <c:pt idx="8897">
                  <c:v>19.892499999999998</c:v>
                </c:pt>
                <c:pt idx="8898">
                  <c:v>19.8841</c:v>
                </c:pt>
                <c:pt idx="8899">
                  <c:v>19.874600000000001</c:v>
                </c:pt>
                <c:pt idx="8900">
                  <c:v>19.872199999999999</c:v>
                </c:pt>
                <c:pt idx="8901">
                  <c:v>19.885300000000001</c:v>
                </c:pt>
                <c:pt idx="8902">
                  <c:v>19.8901</c:v>
                </c:pt>
                <c:pt idx="8903">
                  <c:v>19.885300000000001</c:v>
                </c:pt>
                <c:pt idx="8904">
                  <c:v>19.8948</c:v>
                </c:pt>
                <c:pt idx="8905">
                  <c:v>19.879300000000001</c:v>
                </c:pt>
                <c:pt idx="8906">
                  <c:v>19.874600000000001</c:v>
                </c:pt>
                <c:pt idx="8907">
                  <c:v>19.8674</c:v>
                </c:pt>
                <c:pt idx="8908">
                  <c:v>19.887699999999999</c:v>
                </c:pt>
                <c:pt idx="8909">
                  <c:v>19.876999999999999</c:v>
                </c:pt>
                <c:pt idx="8910">
                  <c:v>19.8948</c:v>
                </c:pt>
                <c:pt idx="8911">
                  <c:v>19.876999999999999</c:v>
                </c:pt>
                <c:pt idx="8912">
                  <c:v>19.908000000000001</c:v>
                </c:pt>
                <c:pt idx="8913">
                  <c:v>19.892499999999998</c:v>
                </c:pt>
                <c:pt idx="8914">
                  <c:v>19.892499999999998</c:v>
                </c:pt>
                <c:pt idx="8915">
                  <c:v>19.8901</c:v>
                </c:pt>
                <c:pt idx="8916">
                  <c:v>19.912700000000001</c:v>
                </c:pt>
                <c:pt idx="8917">
                  <c:v>19.8901</c:v>
                </c:pt>
                <c:pt idx="8918">
                  <c:v>19.912700000000001</c:v>
                </c:pt>
                <c:pt idx="8919">
                  <c:v>19.892499999999998</c:v>
                </c:pt>
                <c:pt idx="8920">
                  <c:v>19.8901</c:v>
                </c:pt>
                <c:pt idx="8921">
                  <c:v>19.912700000000001</c:v>
                </c:pt>
                <c:pt idx="8922">
                  <c:v>19.915099999999999</c:v>
                </c:pt>
                <c:pt idx="8923">
                  <c:v>19.902000000000001</c:v>
                </c:pt>
                <c:pt idx="8924">
                  <c:v>19.8948</c:v>
                </c:pt>
                <c:pt idx="8925">
                  <c:v>19.9056</c:v>
                </c:pt>
                <c:pt idx="8926">
                  <c:v>19.8948</c:v>
                </c:pt>
                <c:pt idx="8927">
                  <c:v>19.902000000000001</c:v>
                </c:pt>
                <c:pt idx="8928">
                  <c:v>19.915099999999999</c:v>
                </c:pt>
                <c:pt idx="8929">
                  <c:v>19.8996</c:v>
                </c:pt>
                <c:pt idx="8930">
                  <c:v>19.902000000000001</c:v>
                </c:pt>
                <c:pt idx="8931">
                  <c:v>19.8901</c:v>
                </c:pt>
                <c:pt idx="8932">
                  <c:v>19.887699999999999</c:v>
                </c:pt>
                <c:pt idx="8933">
                  <c:v>19.869800000000001</c:v>
                </c:pt>
                <c:pt idx="8934">
                  <c:v>19.8901</c:v>
                </c:pt>
                <c:pt idx="8935">
                  <c:v>19.8901</c:v>
                </c:pt>
                <c:pt idx="8936">
                  <c:v>19.8948</c:v>
                </c:pt>
                <c:pt idx="8937">
                  <c:v>19.881699999999999</c:v>
                </c:pt>
                <c:pt idx="8938">
                  <c:v>19.864999999999998</c:v>
                </c:pt>
                <c:pt idx="8939">
                  <c:v>19.869800000000001</c:v>
                </c:pt>
                <c:pt idx="8940">
                  <c:v>19.872199999999999</c:v>
                </c:pt>
                <c:pt idx="8941">
                  <c:v>19.849499999999999</c:v>
                </c:pt>
                <c:pt idx="8942">
                  <c:v>19.872199999999999</c:v>
                </c:pt>
                <c:pt idx="8943">
                  <c:v>19.8901</c:v>
                </c:pt>
                <c:pt idx="8944">
                  <c:v>19.8901</c:v>
                </c:pt>
                <c:pt idx="8945">
                  <c:v>19.869800000000001</c:v>
                </c:pt>
                <c:pt idx="8946">
                  <c:v>19.887699999999999</c:v>
                </c:pt>
                <c:pt idx="8947">
                  <c:v>19.9068</c:v>
                </c:pt>
                <c:pt idx="8948">
                  <c:v>19.8996</c:v>
                </c:pt>
                <c:pt idx="8949">
                  <c:v>19.910299999999999</c:v>
                </c:pt>
                <c:pt idx="8950">
                  <c:v>19.8901</c:v>
                </c:pt>
                <c:pt idx="8951">
                  <c:v>19.919899999999998</c:v>
                </c:pt>
                <c:pt idx="8952">
                  <c:v>19.904399999999999</c:v>
                </c:pt>
                <c:pt idx="8953">
                  <c:v>19.8948</c:v>
                </c:pt>
                <c:pt idx="8954">
                  <c:v>19.8901</c:v>
                </c:pt>
                <c:pt idx="8955">
                  <c:v>19.8901</c:v>
                </c:pt>
                <c:pt idx="8956">
                  <c:v>19.8901</c:v>
                </c:pt>
                <c:pt idx="8957">
                  <c:v>19.876999999999999</c:v>
                </c:pt>
                <c:pt idx="8958">
                  <c:v>19.879300000000001</c:v>
                </c:pt>
                <c:pt idx="8959">
                  <c:v>19.887699999999999</c:v>
                </c:pt>
                <c:pt idx="8960">
                  <c:v>19.8674</c:v>
                </c:pt>
                <c:pt idx="8961">
                  <c:v>19.8841</c:v>
                </c:pt>
                <c:pt idx="8962">
                  <c:v>19.874600000000001</c:v>
                </c:pt>
                <c:pt idx="8963">
                  <c:v>19.880500000000001</c:v>
                </c:pt>
                <c:pt idx="8964">
                  <c:v>19.869800000000001</c:v>
                </c:pt>
                <c:pt idx="8965">
                  <c:v>19.869800000000001</c:v>
                </c:pt>
                <c:pt idx="8966">
                  <c:v>19.864999999999998</c:v>
                </c:pt>
                <c:pt idx="8967">
                  <c:v>19.885300000000001</c:v>
                </c:pt>
                <c:pt idx="8968">
                  <c:v>19.872199999999999</c:v>
                </c:pt>
                <c:pt idx="8969">
                  <c:v>19.874600000000001</c:v>
                </c:pt>
                <c:pt idx="8970">
                  <c:v>19.879300000000001</c:v>
                </c:pt>
                <c:pt idx="8971">
                  <c:v>19.879300000000001</c:v>
                </c:pt>
                <c:pt idx="8972">
                  <c:v>19.874600000000001</c:v>
                </c:pt>
                <c:pt idx="8973">
                  <c:v>19.8901</c:v>
                </c:pt>
                <c:pt idx="8974">
                  <c:v>19.892499999999998</c:v>
                </c:pt>
                <c:pt idx="8975">
                  <c:v>19.887699999999999</c:v>
                </c:pt>
                <c:pt idx="8976">
                  <c:v>19.887699999999999</c:v>
                </c:pt>
                <c:pt idx="8977">
                  <c:v>19.869800000000001</c:v>
                </c:pt>
                <c:pt idx="8978">
                  <c:v>19.864999999999998</c:v>
                </c:pt>
                <c:pt idx="8979">
                  <c:v>19.887699999999999</c:v>
                </c:pt>
                <c:pt idx="8980">
                  <c:v>19.8674</c:v>
                </c:pt>
                <c:pt idx="8981">
                  <c:v>19.879300000000001</c:v>
                </c:pt>
                <c:pt idx="8982">
                  <c:v>19.872199999999999</c:v>
                </c:pt>
                <c:pt idx="8983">
                  <c:v>19.872199999999999</c:v>
                </c:pt>
                <c:pt idx="8984">
                  <c:v>19.8901</c:v>
                </c:pt>
                <c:pt idx="8985">
                  <c:v>19.876999999999999</c:v>
                </c:pt>
                <c:pt idx="8986">
                  <c:v>19.8841</c:v>
                </c:pt>
                <c:pt idx="8987">
                  <c:v>19.904399999999999</c:v>
                </c:pt>
                <c:pt idx="8988">
                  <c:v>19.8901</c:v>
                </c:pt>
                <c:pt idx="8989">
                  <c:v>19.910299999999999</c:v>
                </c:pt>
                <c:pt idx="8990">
                  <c:v>19.8996</c:v>
                </c:pt>
                <c:pt idx="8991">
                  <c:v>19.910299999999999</c:v>
                </c:pt>
                <c:pt idx="8992">
                  <c:v>19.9068</c:v>
                </c:pt>
                <c:pt idx="8993">
                  <c:v>19.902000000000001</c:v>
                </c:pt>
                <c:pt idx="8994">
                  <c:v>19.929400000000001</c:v>
                </c:pt>
                <c:pt idx="8995">
                  <c:v>19.8948</c:v>
                </c:pt>
                <c:pt idx="8996">
                  <c:v>19.915099999999999</c:v>
                </c:pt>
                <c:pt idx="8997">
                  <c:v>19.897200000000002</c:v>
                </c:pt>
                <c:pt idx="8998">
                  <c:v>19.9068</c:v>
                </c:pt>
                <c:pt idx="8999">
                  <c:v>19.8901</c:v>
                </c:pt>
                <c:pt idx="9000">
                  <c:v>19.879300000000001</c:v>
                </c:pt>
                <c:pt idx="9001">
                  <c:v>19.8996</c:v>
                </c:pt>
                <c:pt idx="9002">
                  <c:v>19.8948</c:v>
                </c:pt>
                <c:pt idx="9003">
                  <c:v>19.910299999999999</c:v>
                </c:pt>
                <c:pt idx="9004">
                  <c:v>19.915099999999999</c:v>
                </c:pt>
                <c:pt idx="9005">
                  <c:v>19.9068</c:v>
                </c:pt>
                <c:pt idx="9006">
                  <c:v>19.908000000000001</c:v>
                </c:pt>
                <c:pt idx="9007">
                  <c:v>19.902000000000001</c:v>
                </c:pt>
                <c:pt idx="9008">
                  <c:v>19.8901</c:v>
                </c:pt>
                <c:pt idx="9009">
                  <c:v>19.892499999999998</c:v>
                </c:pt>
                <c:pt idx="9010">
                  <c:v>19.8901</c:v>
                </c:pt>
                <c:pt idx="9011">
                  <c:v>19.910299999999999</c:v>
                </c:pt>
                <c:pt idx="9012">
                  <c:v>19.909099999999999</c:v>
                </c:pt>
                <c:pt idx="9013">
                  <c:v>19.8948</c:v>
                </c:pt>
                <c:pt idx="9014">
                  <c:v>19.8996</c:v>
                </c:pt>
                <c:pt idx="9015">
                  <c:v>19.8996</c:v>
                </c:pt>
                <c:pt idx="9016">
                  <c:v>19.8996</c:v>
                </c:pt>
                <c:pt idx="9017">
                  <c:v>19.912700000000001</c:v>
                </c:pt>
                <c:pt idx="9018">
                  <c:v>19.9175</c:v>
                </c:pt>
                <c:pt idx="9019">
                  <c:v>19.908000000000001</c:v>
                </c:pt>
                <c:pt idx="9020">
                  <c:v>19.912700000000001</c:v>
                </c:pt>
                <c:pt idx="9021">
                  <c:v>19.924600000000002</c:v>
                </c:pt>
                <c:pt idx="9022">
                  <c:v>19.9175</c:v>
                </c:pt>
                <c:pt idx="9023">
                  <c:v>19.912700000000001</c:v>
                </c:pt>
                <c:pt idx="9024">
                  <c:v>19.915099999999999</c:v>
                </c:pt>
                <c:pt idx="9025">
                  <c:v>19.924600000000002</c:v>
                </c:pt>
                <c:pt idx="9026">
                  <c:v>19.910299999999999</c:v>
                </c:pt>
                <c:pt idx="9027">
                  <c:v>19.908000000000001</c:v>
                </c:pt>
                <c:pt idx="9028">
                  <c:v>19.915099999999999</c:v>
                </c:pt>
                <c:pt idx="9029">
                  <c:v>19.924600000000002</c:v>
                </c:pt>
                <c:pt idx="9030">
                  <c:v>19.8996</c:v>
                </c:pt>
                <c:pt idx="9031">
                  <c:v>19.9068</c:v>
                </c:pt>
                <c:pt idx="9032">
                  <c:v>19.8996</c:v>
                </c:pt>
                <c:pt idx="9033">
                  <c:v>19.919899999999998</c:v>
                </c:pt>
                <c:pt idx="9034">
                  <c:v>19.9175</c:v>
                </c:pt>
                <c:pt idx="9035">
                  <c:v>19.9223</c:v>
                </c:pt>
                <c:pt idx="9036">
                  <c:v>19.929400000000001</c:v>
                </c:pt>
                <c:pt idx="9037">
                  <c:v>19.924600000000002</c:v>
                </c:pt>
                <c:pt idx="9038">
                  <c:v>19.935400000000001</c:v>
                </c:pt>
                <c:pt idx="9039">
                  <c:v>19.924600000000002</c:v>
                </c:pt>
                <c:pt idx="9040">
                  <c:v>19.934200000000001</c:v>
                </c:pt>
                <c:pt idx="9041">
                  <c:v>19.931799999999999</c:v>
                </c:pt>
                <c:pt idx="9042">
                  <c:v>19.929400000000001</c:v>
                </c:pt>
                <c:pt idx="9043">
                  <c:v>19.927</c:v>
                </c:pt>
                <c:pt idx="9044">
                  <c:v>19.942499999999999</c:v>
                </c:pt>
                <c:pt idx="9045">
                  <c:v>19.927</c:v>
                </c:pt>
                <c:pt idx="9046">
                  <c:v>19.912700000000001</c:v>
                </c:pt>
                <c:pt idx="9047">
                  <c:v>19.909099999999999</c:v>
                </c:pt>
                <c:pt idx="9048">
                  <c:v>19.9175</c:v>
                </c:pt>
                <c:pt idx="9049">
                  <c:v>19.9175</c:v>
                </c:pt>
                <c:pt idx="9050">
                  <c:v>19.931799999999999</c:v>
                </c:pt>
                <c:pt idx="9051">
                  <c:v>19.9175</c:v>
                </c:pt>
                <c:pt idx="9052">
                  <c:v>19.8948</c:v>
                </c:pt>
                <c:pt idx="9053">
                  <c:v>19.892499999999998</c:v>
                </c:pt>
                <c:pt idx="9054">
                  <c:v>19.887699999999999</c:v>
                </c:pt>
                <c:pt idx="9055">
                  <c:v>19.874600000000001</c:v>
                </c:pt>
                <c:pt idx="9056">
                  <c:v>19.892499999999998</c:v>
                </c:pt>
                <c:pt idx="9057">
                  <c:v>19.8841</c:v>
                </c:pt>
                <c:pt idx="9058">
                  <c:v>19.882899999999999</c:v>
                </c:pt>
                <c:pt idx="9059">
                  <c:v>19.892499999999998</c:v>
                </c:pt>
                <c:pt idx="9060">
                  <c:v>19.892499999999998</c:v>
                </c:pt>
                <c:pt idx="9061">
                  <c:v>19.897200000000002</c:v>
                </c:pt>
                <c:pt idx="9062">
                  <c:v>19.915099999999999</c:v>
                </c:pt>
                <c:pt idx="9063">
                  <c:v>19.910299999999999</c:v>
                </c:pt>
                <c:pt idx="9064">
                  <c:v>19.931799999999999</c:v>
                </c:pt>
                <c:pt idx="9065">
                  <c:v>19.924600000000002</c:v>
                </c:pt>
                <c:pt idx="9066">
                  <c:v>19.927</c:v>
                </c:pt>
                <c:pt idx="9067">
                  <c:v>19.912700000000001</c:v>
                </c:pt>
                <c:pt idx="9068">
                  <c:v>19.892499999999998</c:v>
                </c:pt>
                <c:pt idx="9069">
                  <c:v>19.904399999999999</c:v>
                </c:pt>
                <c:pt idx="9070">
                  <c:v>19.897200000000002</c:v>
                </c:pt>
                <c:pt idx="9071">
                  <c:v>19.9115</c:v>
                </c:pt>
                <c:pt idx="9072">
                  <c:v>19.9175</c:v>
                </c:pt>
                <c:pt idx="9073">
                  <c:v>19.909099999999999</c:v>
                </c:pt>
                <c:pt idx="9074">
                  <c:v>19.912700000000001</c:v>
                </c:pt>
                <c:pt idx="9075">
                  <c:v>19.912700000000001</c:v>
                </c:pt>
                <c:pt idx="9076">
                  <c:v>19.897200000000002</c:v>
                </c:pt>
                <c:pt idx="9077">
                  <c:v>19.8948</c:v>
                </c:pt>
                <c:pt idx="9078">
                  <c:v>19.909099999999999</c:v>
                </c:pt>
                <c:pt idx="9079">
                  <c:v>19.915099999999999</c:v>
                </c:pt>
                <c:pt idx="9080">
                  <c:v>19.912700000000001</c:v>
                </c:pt>
                <c:pt idx="9081">
                  <c:v>19.910299999999999</c:v>
                </c:pt>
                <c:pt idx="9082">
                  <c:v>19.902000000000001</c:v>
                </c:pt>
                <c:pt idx="9083">
                  <c:v>19.904399999999999</c:v>
                </c:pt>
                <c:pt idx="9084">
                  <c:v>19.897200000000002</c:v>
                </c:pt>
                <c:pt idx="9085">
                  <c:v>19.885300000000001</c:v>
                </c:pt>
                <c:pt idx="9086">
                  <c:v>19.9068</c:v>
                </c:pt>
                <c:pt idx="9087">
                  <c:v>19.8948</c:v>
                </c:pt>
                <c:pt idx="9088">
                  <c:v>19.909099999999999</c:v>
                </c:pt>
                <c:pt idx="9089">
                  <c:v>19.909099999999999</c:v>
                </c:pt>
                <c:pt idx="9090">
                  <c:v>19.8996</c:v>
                </c:pt>
                <c:pt idx="9091">
                  <c:v>19.882899999999999</c:v>
                </c:pt>
                <c:pt idx="9092">
                  <c:v>19.859100000000002</c:v>
                </c:pt>
                <c:pt idx="9093">
                  <c:v>19.864999999999998</c:v>
                </c:pt>
                <c:pt idx="9094">
                  <c:v>19.8627</c:v>
                </c:pt>
                <c:pt idx="9095">
                  <c:v>19.8674</c:v>
                </c:pt>
                <c:pt idx="9096">
                  <c:v>19.8627</c:v>
                </c:pt>
                <c:pt idx="9097">
                  <c:v>19.8996</c:v>
                </c:pt>
                <c:pt idx="9098">
                  <c:v>19.902000000000001</c:v>
                </c:pt>
                <c:pt idx="9099">
                  <c:v>19.8901</c:v>
                </c:pt>
                <c:pt idx="9100">
                  <c:v>19.8901</c:v>
                </c:pt>
                <c:pt idx="9101">
                  <c:v>19.902000000000001</c:v>
                </c:pt>
                <c:pt idx="9102">
                  <c:v>19.897200000000002</c:v>
                </c:pt>
                <c:pt idx="9103">
                  <c:v>19.892499999999998</c:v>
                </c:pt>
                <c:pt idx="9104">
                  <c:v>19.8948</c:v>
                </c:pt>
                <c:pt idx="9105">
                  <c:v>19.885300000000001</c:v>
                </c:pt>
                <c:pt idx="9106">
                  <c:v>19.8901</c:v>
                </c:pt>
                <c:pt idx="9107">
                  <c:v>19.8901</c:v>
                </c:pt>
                <c:pt idx="9108">
                  <c:v>19.8901</c:v>
                </c:pt>
                <c:pt idx="9109">
                  <c:v>19.9068</c:v>
                </c:pt>
                <c:pt idx="9110">
                  <c:v>19.8996</c:v>
                </c:pt>
                <c:pt idx="9111">
                  <c:v>19.908000000000001</c:v>
                </c:pt>
                <c:pt idx="9112">
                  <c:v>19.9175</c:v>
                </c:pt>
                <c:pt idx="9113">
                  <c:v>19.9175</c:v>
                </c:pt>
                <c:pt idx="9114">
                  <c:v>19.927</c:v>
                </c:pt>
                <c:pt idx="9115">
                  <c:v>19.942499999999999</c:v>
                </c:pt>
                <c:pt idx="9116">
                  <c:v>19.942499999999999</c:v>
                </c:pt>
                <c:pt idx="9117">
                  <c:v>19.934200000000001</c:v>
                </c:pt>
                <c:pt idx="9118">
                  <c:v>19.924600000000002</c:v>
                </c:pt>
                <c:pt idx="9119">
                  <c:v>19.934200000000001</c:v>
                </c:pt>
                <c:pt idx="9120">
                  <c:v>19.9175</c:v>
                </c:pt>
                <c:pt idx="9121">
                  <c:v>19.9223</c:v>
                </c:pt>
                <c:pt idx="9122">
                  <c:v>19.912700000000001</c:v>
                </c:pt>
                <c:pt idx="9123">
                  <c:v>19.919899999999998</c:v>
                </c:pt>
                <c:pt idx="9124">
                  <c:v>19.8996</c:v>
                </c:pt>
                <c:pt idx="9125">
                  <c:v>19.909099999999999</c:v>
                </c:pt>
                <c:pt idx="9126">
                  <c:v>19.902000000000001</c:v>
                </c:pt>
                <c:pt idx="9127">
                  <c:v>19.962800000000001</c:v>
                </c:pt>
                <c:pt idx="9128">
                  <c:v>19.931799999999999</c:v>
                </c:pt>
                <c:pt idx="9129">
                  <c:v>19.919899999999998</c:v>
                </c:pt>
                <c:pt idx="9130">
                  <c:v>19.937799999999999</c:v>
                </c:pt>
                <c:pt idx="9131">
                  <c:v>19.9115</c:v>
                </c:pt>
                <c:pt idx="9132">
                  <c:v>19.929400000000001</c:v>
                </c:pt>
                <c:pt idx="9133">
                  <c:v>19.927</c:v>
                </c:pt>
                <c:pt idx="9134">
                  <c:v>19.904399999999999</c:v>
                </c:pt>
                <c:pt idx="9135">
                  <c:v>19.897200000000002</c:v>
                </c:pt>
                <c:pt idx="9136">
                  <c:v>19.882899999999999</c:v>
                </c:pt>
                <c:pt idx="9137">
                  <c:v>19.892499999999998</c:v>
                </c:pt>
                <c:pt idx="9138">
                  <c:v>19.909099999999999</c:v>
                </c:pt>
                <c:pt idx="9139">
                  <c:v>19.892499999999998</c:v>
                </c:pt>
                <c:pt idx="9140">
                  <c:v>19.912700000000001</c:v>
                </c:pt>
                <c:pt idx="9141">
                  <c:v>19.8948</c:v>
                </c:pt>
                <c:pt idx="9142">
                  <c:v>19.908000000000001</c:v>
                </c:pt>
                <c:pt idx="9143">
                  <c:v>19.902000000000001</c:v>
                </c:pt>
                <c:pt idx="9144">
                  <c:v>19.9068</c:v>
                </c:pt>
                <c:pt idx="9145">
                  <c:v>19.910299999999999</c:v>
                </c:pt>
                <c:pt idx="9146">
                  <c:v>19.902000000000001</c:v>
                </c:pt>
                <c:pt idx="9147">
                  <c:v>19.915099999999999</c:v>
                </c:pt>
                <c:pt idx="9148">
                  <c:v>19.904399999999999</c:v>
                </c:pt>
                <c:pt idx="9149">
                  <c:v>19.8901</c:v>
                </c:pt>
                <c:pt idx="9150">
                  <c:v>19.8901</c:v>
                </c:pt>
                <c:pt idx="9151">
                  <c:v>19.919899999999998</c:v>
                </c:pt>
                <c:pt idx="9152">
                  <c:v>19.897200000000002</c:v>
                </c:pt>
                <c:pt idx="9153">
                  <c:v>19.904399999999999</c:v>
                </c:pt>
                <c:pt idx="9154">
                  <c:v>19.9068</c:v>
                </c:pt>
                <c:pt idx="9155">
                  <c:v>19.8996</c:v>
                </c:pt>
                <c:pt idx="9156">
                  <c:v>19.902000000000001</c:v>
                </c:pt>
                <c:pt idx="9157">
                  <c:v>19.904399999999999</c:v>
                </c:pt>
                <c:pt idx="9158">
                  <c:v>19.9056</c:v>
                </c:pt>
                <c:pt idx="9159">
                  <c:v>19.915099999999999</c:v>
                </c:pt>
                <c:pt idx="9160">
                  <c:v>19.912700000000001</c:v>
                </c:pt>
                <c:pt idx="9161">
                  <c:v>19.9068</c:v>
                </c:pt>
                <c:pt idx="9162">
                  <c:v>19.904399999999999</c:v>
                </c:pt>
                <c:pt idx="9163">
                  <c:v>19.902000000000001</c:v>
                </c:pt>
                <c:pt idx="9164">
                  <c:v>19.897200000000002</c:v>
                </c:pt>
                <c:pt idx="9165">
                  <c:v>19.912700000000001</c:v>
                </c:pt>
                <c:pt idx="9166">
                  <c:v>19.887699999999999</c:v>
                </c:pt>
                <c:pt idx="9167">
                  <c:v>19.892499999999998</c:v>
                </c:pt>
                <c:pt idx="9168">
                  <c:v>19.910299999999999</c:v>
                </c:pt>
                <c:pt idx="9169">
                  <c:v>19.874600000000001</c:v>
                </c:pt>
                <c:pt idx="9170">
                  <c:v>19.887699999999999</c:v>
                </c:pt>
                <c:pt idx="9171">
                  <c:v>19.887699999999999</c:v>
                </c:pt>
                <c:pt idx="9172">
                  <c:v>19.8901</c:v>
                </c:pt>
                <c:pt idx="9173">
                  <c:v>19.8901</c:v>
                </c:pt>
                <c:pt idx="9174">
                  <c:v>19.8901</c:v>
                </c:pt>
                <c:pt idx="9175">
                  <c:v>19.8901</c:v>
                </c:pt>
                <c:pt idx="9176">
                  <c:v>19.909099999999999</c:v>
                </c:pt>
                <c:pt idx="9177">
                  <c:v>19.9068</c:v>
                </c:pt>
                <c:pt idx="9178">
                  <c:v>19.8996</c:v>
                </c:pt>
                <c:pt idx="9179">
                  <c:v>19.8901</c:v>
                </c:pt>
                <c:pt idx="9180">
                  <c:v>19.881699999999999</c:v>
                </c:pt>
                <c:pt idx="9181">
                  <c:v>19.876999999999999</c:v>
                </c:pt>
                <c:pt idx="9182">
                  <c:v>19.9068</c:v>
                </c:pt>
                <c:pt idx="9183">
                  <c:v>19.8948</c:v>
                </c:pt>
                <c:pt idx="9184">
                  <c:v>19.912700000000001</c:v>
                </c:pt>
                <c:pt idx="9185">
                  <c:v>19.908000000000001</c:v>
                </c:pt>
                <c:pt idx="9186">
                  <c:v>19.897200000000002</c:v>
                </c:pt>
                <c:pt idx="9187">
                  <c:v>19.892499999999998</c:v>
                </c:pt>
                <c:pt idx="9188">
                  <c:v>19.8901</c:v>
                </c:pt>
                <c:pt idx="9189">
                  <c:v>19.912700000000001</c:v>
                </c:pt>
                <c:pt idx="9190">
                  <c:v>19.909099999999999</c:v>
                </c:pt>
                <c:pt idx="9191">
                  <c:v>19.9175</c:v>
                </c:pt>
                <c:pt idx="9192">
                  <c:v>19.912700000000001</c:v>
                </c:pt>
                <c:pt idx="9193">
                  <c:v>19.897200000000002</c:v>
                </c:pt>
                <c:pt idx="9194">
                  <c:v>19.924600000000002</c:v>
                </c:pt>
                <c:pt idx="9195">
                  <c:v>19.927</c:v>
                </c:pt>
                <c:pt idx="9196">
                  <c:v>19.9115</c:v>
                </c:pt>
                <c:pt idx="9197">
                  <c:v>19.912700000000001</c:v>
                </c:pt>
                <c:pt idx="9198">
                  <c:v>19.8996</c:v>
                </c:pt>
                <c:pt idx="9199">
                  <c:v>19.912700000000001</c:v>
                </c:pt>
                <c:pt idx="9200">
                  <c:v>19.9223</c:v>
                </c:pt>
                <c:pt idx="9201">
                  <c:v>19.902000000000001</c:v>
                </c:pt>
                <c:pt idx="9202">
                  <c:v>19.912700000000001</c:v>
                </c:pt>
                <c:pt idx="9203">
                  <c:v>19.934200000000001</c:v>
                </c:pt>
                <c:pt idx="9204">
                  <c:v>19.915099999999999</c:v>
                </c:pt>
                <c:pt idx="9205">
                  <c:v>19.8948</c:v>
                </c:pt>
                <c:pt idx="9206">
                  <c:v>19.908000000000001</c:v>
                </c:pt>
                <c:pt idx="9207">
                  <c:v>19.8948</c:v>
                </c:pt>
                <c:pt idx="9208">
                  <c:v>19.929400000000001</c:v>
                </c:pt>
                <c:pt idx="9209">
                  <c:v>19.910299999999999</c:v>
                </c:pt>
                <c:pt idx="9210">
                  <c:v>19.902000000000001</c:v>
                </c:pt>
                <c:pt idx="9211">
                  <c:v>19.9115</c:v>
                </c:pt>
                <c:pt idx="9212">
                  <c:v>19.915099999999999</c:v>
                </c:pt>
                <c:pt idx="9213">
                  <c:v>19.9115</c:v>
                </c:pt>
                <c:pt idx="9214">
                  <c:v>19.919899999999998</c:v>
                </c:pt>
                <c:pt idx="9215">
                  <c:v>19.897200000000002</c:v>
                </c:pt>
                <c:pt idx="9216">
                  <c:v>19.902000000000001</c:v>
                </c:pt>
                <c:pt idx="9217">
                  <c:v>19.912700000000001</c:v>
                </c:pt>
                <c:pt idx="9218">
                  <c:v>19.892499999999998</c:v>
                </c:pt>
                <c:pt idx="9219">
                  <c:v>19.912700000000001</c:v>
                </c:pt>
                <c:pt idx="9220">
                  <c:v>19.8901</c:v>
                </c:pt>
                <c:pt idx="9221">
                  <c:v>19.912700000000001</c:v>
                </c:pt>
                <c:pt idx="9222">
                  <c:v>19.908000000000001</c:v>
                </c:pt>
                <c:pt idx="9223">
                  <c:v>19.9068</c:v>
                </c:pt>
                <c:pt idx="9224">
                  <c:v>19.910299999999999</c:v>
                </c:pt>
                <c:pt idx="9225">
                  <c:v>19.9068</c:v>
                </c:pt>
                <c:pt idx="9226">
                  <c:v>19.892499999999998</c:v>
                </c:pt>
                <c:pt idx="9227">
                  <c:v>19.8901</c:v>
                </c:pt>
                <c:pt idx="9228">
                  <c:v>19.8901</c:v>
                </c:pt>
                <c:pt idx="9229">
                  <c:v>19.909099999999999</c:v>
                </c:pt>
                <c:pt idx="9230">
                  <c:v>19.924600000000002</c:v>
                </c:pt>
                <c:pt idx="9231">
                  <c:v>19.902000000000001</c:v>
                </c:pt>
                <c:pt idx="9232">
                  <c:v>19.8948</c:v>
                </c:pt>
                <c:pt idx="9233">
                  <c:v>19.912700000000001</c:v>
                </c:pt>
                <c:pt idx="9234">
                  <c:v>19.892499999999998</c:v>
                </c:pt>
                <c:pt idx="9235">
                  <c:v>19.897200000000002</c:v>
                </c:pt>
                <c:pt idx="9236">
                  <c:v>19.910299999999999</c:v>
                </c:pt>
                <c:pt idx="9237">
                  <c:v>19.897200000000002</c:v>
                </c:pt>
                <c:pt idx="9238">
                  <c:v>19.882899999999999</c:v>
                </c:pt>
                <c:pt idx="9239">
                  <c:v>19.9068</c:v>
                </c:pt>
                <c:pt idx="9240">
                  <c:v>19.8948</c:v>
                </c:pt>
                <c:pt idx="9241">
                  <c:v>19.902000000000001</c:v>
                </c:pt>
                <c:pt idx="9242">
                  <c:v>19.915099999999999</c:v>
                </c:pt>
                <c:pt idx="9243">
                  <c:v>19.912700000000001</c:v>
                </c:pt>
                <c:pt idx="9244">
                  <c:v>19.910299999999999</c:v>
                </c:pt>
                <c:pt idx="9245">
                  <c:v>19.9068</c:v>
                </c:pt>
                <c:pt idx="9246">
                  <c:v>19.912700000000001</c:v>
                </c:pt>
                <c:pt idx="9247">
                  <c:v>19.9175</c:v>
                </c:pt>
                <c:pt idx="9248">
                  <c:v>19.9223</c:v>
                </c:pt>
                <c:pt idx="9249">
                  <c:v>19.904399999999999</c:v>
                </c:pt>
                <c:pt idx="9250">
                  <c:v>19.912700000000001</c:v>
                </c:pt>
                <c:pt idx="9251">
                  <c:v>19.909099999999999</c:v>
                </c:pt>
                <c:pt idx="9252">
                  <c:v>19.912700000000001</c:v>
                </c:pt>
                <c:pt idx="9253">
                  <c:v>19.897200000000002</c:v>
                </c:pt>
                <c:pt idx="9254">
                  <c:v>19.909099999999999</c:v>
                </c:pt>
                <c:pt idx="9255">
                  <c:v>19.9068</c:v>
                </c:pt>
                <c:pt idx="9256">
                  <c:v>19.904399999999999</c:v>
                </c:pt>
                <c:pt idx="9257">
                  <c:v>19.919899999999998</c:v>
                </c:pt>
                <c:pt idx="9258">
                  <c:v>19.904399999999999</c:v>
                </c:pt>
                <c:pt idx="9259">
                  <c:v>19.915099999999999</c:v>
                </c:pt>
                <c:pt idx="9260">
                  <c:v>19.912700000000001</c:v>
                </c:pt>
                <c:pt idx="9261">
                  <c:v>19.9068</c:v>
                </c:pt>
                <c:pt idx="9262">
                  <c:v>19.915099999999999</c:v>
                </c:pt>
                <c:pt idx="9263">
                  <c:v>19.929400000000001</c:v>
                </c:pt>
                <c:pt idx="9264">
                  <c:v>19.904399999999999</c:v>
                </c:pt>
                <c:pt idx="9265">
                  <c:v>19.9175</c:v>
                </c:pt>
                <c:pt idx="9266">
                  <c:v>19.9223</c:v>
                </c:pt>
                <c:pt idx="9267">
                  <c:v>19.924600000000002</c:v>
                </c:pt>
                <c:pt idx="9268">
                  <c:v>19.931799999999999</c:v>
                </c:pt>
                <c:pt idx="9269">
                  <c:v>19.9175</c:v>
                </c:pt>
                <c:pt idx="9270">
                  <c:v>19.9223</c:v>
                </c:pt>
                <c:pt idx="9271">
                  <c:v>19.9223</c:v>
                </c:pt>
                <c:pt idx="9272">
                  <c:v>19.919899999999998</c:v>
                </c:pt>
                <c:pt idx="9273">
                  <c:v>19.912700000000001</c:v>
                </c:pt>
                <c:pt idx="9274">
                  <c:v>19.909099999999999</c:v>
                </c:pt>
                <c:pt idx="9275">
                  <c:v>19.904399999999999</c:v>
                </c:pt>
                <c:pt idx="9276">
                  <c:v>19.8996</c:v>
                </c:pt>
                <c:pt idx="9277">
                  <c:v>19.8996</c:v>
                </c:pt>
                <c:pt idx="9278">
                  <c:v>19.909099999999999</c:v>
                </c:pt>
                <c:pt idx="9279">
                  <c:v>19.910299999999999</c:v>
                </c:pt>
                <c:pt idx="9280">
                  <c:v>19.924600000000002</c:v>
                </c:pt>
                <c:pt idx="9281">
                  <c:v>19.915099999999999</c:v>
                </c:pt>
                <c:pt idx="9282">
                  <c:v>19.912700000000001</c:v>
                </c:pt>
                <c:pt idx="9283">
                  <c:v>19.929400000000001</c:v>
                </c:pt>
                <c:pt idx="9284">
                  <c:v>19.936599999999999</c:v>
                </c:pt>
                <c:pt idx="9285">
                  <c:v>19.934200000000001</c:v>
                </c:pt>
                <c:pt idx="9286">
                  <c:v>19.924600000000002</c:v>
                </c:pt>
                <c:pt idx="9287">
                  <c:v>19.9497</c:v>
                </c:pt>
                <c:pt idx="9288">
                  <c:v>19.924600000000002</c:v>
                </c:pt>
                <c:pt idx="9289">
                  <c:v>19.936599999999999</c:v>
                </c:pt>
                <c:pt idx="9290">
                  <c:v>19.944900000000001</c:v>
                </c:pt>
                <c:pt idx="9291">
                  <c:v>19.927</c:v>
                </c:pt>
                <c:pt idx="9292">
                  <c:v>19.940100000000001</c:v>
                </c:pt>
                <c:pt idx="9293">
                  <c:v>19.912700000000001</c:v>
                </c:pt>
                <c:pt idx="9294">
                  <c:v>19.927</c:v>
                </c:pt>
                <c:pt idx="9295">
                  <c:v>19.912700000000001</c:v>
                </c:pt>
                <c:pt idx="9296">
                  <c:v>19.915099999999999</c:v>
                </c:pt>
                <c:pt idx="9297">
                  <c:v>19.9175</c:v>
                </c:pt>
                <c:pt idx="9298">
                  <c:v>19.912700000000001</c:v>
                </c:pt>
                <c:pt idx="9299">
                  <c:v>19.919899999999998</c:v>
                </c:pt>
                <c:pt idx="9300">
                  <c:v>19.908000000000001</c:v>
                </c:pt>
                <c:pt idx="9301">
                  <c:v>19.9175</c:v>
                </c:pt>
                <c:pt idx="9302">
                  <c:v>19.9175</c:v>
                </c:pt>
                <c:pt idx="9303">
                  <c:v>19.910299999999999</c:v>
                </c:pt>
                <c:pt idx="9304">
                  <c:v>19.9223</c:v>
                </c:pt>
                <c:pt idx="9305">
                  <c:v>19.904399999999999</c:v>
                </c:pt>
                <c:pt idx="9306">
                  <c:v>19.912700000000001</c:v>
                </c:pt>
                <c:pt idx="9307">
                  <c:v>19.915099999999999</c:v>
                </c:pt>
                <c:pt idx="9308">
                  <c:v>19.912700000000001</c:v>
                </c:pt>
                <c:pt idx="9309">
                  <c:v>19.919899999999998</c:v>
                </c:pt>
                <c:pt idx="9310">
                  <c:v>19.9115</c:v>
                </c:pt>
                <c:pt idx="9311">
                  <c:v>19.9223</c:v>
                </c:pt>
                <c:pt idx="9312">
                  <c:v>19.912700000000001</c:v>
                </c:pt>
                <c:pt idx="9313">
                  <c:v>19.915099999999999</c:v>
                </c:pt>
                <c:pt idx="9314">
                  <c:v>19.904399999999999</c:v>
                </c:pt>
                <c:pt idx="9315">
                  <c:v>19.929400000000001</c:v>
                </c:pt>
                <c:pt idx="9316">
                  <c:v>19.9223</c:v>
                </c:pt>
                <c:pt idx="9317">
                  <c:v>19.929400000000001</c:v>
                </c:pt>
                <c:pt idx="9318">
                  <c:v>19.927</c:v>
                </c:pt>
                <c:pt idx="9319">
                  <c:v>19.936599999999999</c:v>
                </c:pt>
                <c:pt idx="9320">
                  <c:v>19.931799999999999</c:v>
                </c:pt>
                <c:pt idx="9321">
                  <c:v>19.924600000000002</c:v>
                </c:pt>
                <c:pt idx="9322">
                  <c:v>19.927</c:v>
                </c:pt>
                <c:pt idx="9323">
                  <c:v>19.931799999999999</c:v>
                </c:pt>
                <c:pt idx="9324">
                  <c:v>19.8996</c:v>
                </c:pt>
                <c:pt idx="9325">
                  <c:v>19.904399999999999</c:v>
                </c:pt>
                <c:pt idx="9326">
                  <c:v>19.9175</c:v>
                </c:pt>
                <c:pt idx="9327">
                  <c:v>19.936599999999999</c:v>
                </c:pt>
                <c:pt idx="9328">
                  <c:v>19.9175</c:v>
                </c:pt>
                <c:pt idx="9329">
                  <c:v>19.9175</c:v>
                </c:pt>
                <c:pt idx="9330">
                  <c:v>19.929400000000001</c:v>
                </c:pt>
                <c:pt idx="9331">
                  <c:v>19.908000000000001</c:v>
                </c:pt>
                <c:pt idx="9332">
                  <c:v>19.927</c:v>
                </c:pt>
                <c:pt idx="9333">
                  <c:v>19.909099999999999</c:v>
                </c:pt>
                <c:pt idx="9334">
                  <c:v>19.919899999999998</c:v>
                </c:pt>
                <c:pt idx="9335">
                  <c:v>19.915099999999999</c:v>
                </c:pt>
                <c:pt idx="9336">
                  <c:v>19.915099999999999</c:v>
                </c:pt>
                <c:pt idx="9337">
                  <c:v>19.924600000000002</c:v>
                </c:pt>
                <c:pt idx="9338">
                  <c:v>19.927</c:v>
                </c:pt>
                <c:pt idx="9339">
                  <c:v>19.9223</c:v>
                </c:pt>
                <c:pt idx="9340">
                  <c:v>19.924600000000002</c:v>
                </c:pt>
                <c:pt idx="9341">
                  <c:v>19.913900000000002</c:v>
                </c:pt>
                <c:pt idx="9342">
                  <c:v>19.919899999999998</c:v>
                </c:pt>
                <c:pt idx="9343">
                  <c:v>19.924600000000002</c:v>
                </c:pt>
                <c:pt idx="9344">
                  <c:v>19.929400000000001</c:v>
                </c:pt>
                <c:pt idx="9345">
                  <c:v>19.912700000000001</c:v>
                </c:pt>
                <c:pt idx="9346">
                  <c:v>19.910299999999999</c:v>
                </c:pt>
                <c:pt idx="9347">
                  <c:v>19.909099999999999</c:v>
                </c:pt>
                <c:pt idx="9348">
                  <c:v>19.935400000000001</c:v>
                </c:pt>
                <c:pt idx="9349">
                  <c:v>19.924600000000002</c:v>
                </c:pt>
                <c:pt idx="9350">
                  <c:v>19.924600000000002</c:v>
                </c:pt>
                <c:pt idx="9351">
                  <c:v>19.931799999999999</c:v>
                </c:pt>
                <c:pt idx="9352">
                  <c:v>19.931799999999999</c:v>
                </c:pt>
                <c:pt idx="9353">
                  <c:v>19.9175</c:v>
                </c:pt>
                <c:pt idx="9354">
                  <c:v>19.9223</c:v>
                </c:pt>
                <c:pt idx="9355">
                  <c:v>19.9223</c:v>
                </c:pt>
                <c:pt idx="9356">
                  <c:v>19.8996</c:v>
                </c:pt>
                <c:pt idx="9357">
                  <c:v>19.919899999999998</c:v>
                </c:pt>
                <c:pt idx="9358">
                  <c:v>19.924600000000002</c:v>
                </c:pt>
                <c:pt idx="9359">
                  <c:v>19.929400000000001</c:v>
                </c:pt>
                <c:pt idx="9360">
                  <c:v>19.927</c:v>
                </c:pt>
                <c:pt idx="9361">
                  <c:v>19.929400000000001</c:v>
                </c:pt>
                <c:pt idx="9362">
                  <c:v>19.924600000000002</c:v>
                </c:pt>
                <c:pt idx="9363">
                  <c:v>19.942499999999999</c:v>
                </c:pt>
                <c:pt idx="9364">
                  <c:v>19.909099999999999</c:v>
                </c:pt>
                <c:pt idx="9365">
                  <c:v>19.904399999999999</c:v>
                </c:pt>
                <c:pt idx="9366">
                  <c:v>19.910299999999999</c:v>
                </c:pt>
                <c:pt idx="9367">
                  <c:v>19.915099999999999</c:v>
                </c:pt>
                <c:pt idx="9368">
                  <c:v>19.9175</c:v>
                </c:pt>
                <c:pt idx="9369">
                  <c:v>19.897200000000002</c:v>
                </c:pt>
                <c:pt idx="9370">
                  <c:v>19.9175</c:v>
                </c:pt>
                <c:pt idx="9371">
                  <c:v>19.915099999999999</c:v>
                </c:pt>
                <c:pt idx="9372">
                  <c:v>19.9175</c:v>
                </c:pt>
                <c:pt idx="9373">
                  <c:v>19.909099999999999</c:v>
                </c:pt>
                <c:pt idx="9374">
                  <c:v>19.912700000000001</c:v>
                </c:pt>
                <c:pt idx="9375">
                  <c:v>19.915099999999999</c:v>
                </c:pt>
                <c:pt idx="9376">
                  <c:v>19.909099999999999</c:v>
                </c:pt>
                <c:pt idx="9377">
                  <c:v>19.904399999999999</c:v>
                </c:pt>
                <c:pt idx="9378">
                  <c:v>19.910299999999999</c:v>
                </c:pt>
                <c:pt idx="9379">
                  <c:v>19.9223</c:v>
                </c:pt>
                <c:pt idx="9380">
                  <c:v>19.919899999999998</c:v>
                </c:pt>
                <c:pt idx="9381">
                  <c:v>19.8948</c:v>
                </c:pt>
                <c:pt idx="9382">
                  <c:v>19.936599999999999</c:v>
                </c:pt>
                <c:pt idx="9383">
                  <c:v>19.935400000000001</c:v>
                </c:pt>
                <c:pt idx="9384">
                  <c:v>19.9115</c:v>
                </c:pt>
                <c:pt idx="9385">
                  <c:v>19.9175</c:v>
                </c:pt>
                <c:pt idx="9386">
                  <c:v>19.912700000000001</c:v>
                </c:pt>
                <c:pt idx="9387">
                  <c:v>19.897200000000002</c:v>
                </c:pt>
                <c:pt idx="9388">
                  <c:v>19.902000000000001</c:v>
                </c:pt>
                <c:pt idx="9389">
                  <c:v>19.9175</c:v>
                </c:pt>
                <c:pt idx="9390">
                  <c:v>19.8948</c:v>
                </c:pt>
                <c:pt idx="9391">
                  <c:v>19.915099999999999</c:v>
                </c:pt>
                <c:pt idx="9392">
                  <c:v>19.912700000000001</c:v>
                </c:pt>
                <c:pt idx="9393">
                  <c:v>19.8901</c:v>
                </c:pt>
                <c:pt idx="9394">
                  <c:v>19.9115</c:v>
                </c:pt>
                <c:pt idx="9395">
                  <c:v>19.8996</c:v>
                </c:pt>
                <c:pt idx="9396">
                  <c:v>19.9068</c:v>
                </c:pt>
                <c:pt idx="9397">
                  <c:v>19.912700000000001</c:v>
                </c:pt>
                <c:pt idx="9398">
                  <c:v>19.854299999999999</c:v>
                </c:pt>
                <c:pt idx="9399">
                  <c:v>19.902000000000001</c:v>
                </c:pt>
                <c:pt idx="9400">
                  <c:v>19.8901</c:v>
                </c:pt>
                <c:pt idx="9401">
                  <c:v>19.915099999999999</c:v>
                </c:pt>
                <c:pt idx="9402">
                  <c:v>19.915099999999999</c:v>
                </c:pt>
                <c:pt idx="9403">
                  <c:v>19.9175</c:v>
                </c:pt>
                <c:pt idx="9404">
                  <c:v>19.927</c:v>
                </c:pt>
                <c:pt idx="9405">
                  <c:v>19.924600000000002</c:v>
                </c:pt>
                <c:pt idx="9406">
                  <c:v>19.931799999999999</c:v>
                </c:pt>
                <c:pt idx="9407">
                  <c:v>19.919899999999998</c:v>
                </c:pt>
                <c:pt idx="9408">
                  <c:v>19.934200000000001</c:v>
                </c:pt>
                <c:pt idx="9409">
                  <c:v>19.934200000000001</c:v>
                </c:pt>
                <c:pt idx="9410">
                  <c:v>19.929400000000001</c:v>
                </c:pt>
                <c:pt idx="9411">
                  <c:v>19.910299999999999</c:v>
                </c:pt>
                <c:pt idx="9412">
                  <c:v>19.924600000000002</c:v>
                </c:pt>
                <c:pt idx="9413">
                  <c:v>19.934200000000001</c:v>
                </c:pt>
                <c:pt idx="9414">
                  <c:v>19.929400000000001</c:v>
                </c:pt>
                <c:pt idx="9415">
                  <c:v>19.934200000000001</c:v>
                </c:pt>
                <c:pt idx="9416">
                  <c:v>19.915099999999999</c:v>
                </c:pt>
                <c:pt idx="9417">
                  <c:v>19.8948</c:v>
                </c:pt>
                <c:pt idx="9418">
                  <c:v>19.908000000000001</c:v>
                </c:pt>
                <c:pt idx="9419">
                  <c:v>19.897200000000002</c:v>
                </c:pt>
                <c:pt idx="9420">
                  <c:v>19.937799999999999</c:v>
                </c:pt>
                <c:pt idx="9421">
                  <c:v>19.915099999999999</c:v>
                </c:pt>
                <c:pt idx="9422">
                  <c:v>19.887699999999999</c:v>
                </c:pt>
                <c:pt idx="9423">
                  <c:v>19.8996</c:v>
                </c:pt>
                <c:pt idx="9424">
                  <c:v>19.874600000000001</c:v>
                </c:pt>
                <c:pt idx="9425">
                  <c:v>19.8948</c:v>
                </c:pt>
                <c:pt idx="9426">
                  <c:v>19.904399999999999</c:v>
                </c:pt>
                <c:pt idx="9427">
                  <c:v>19.8901</c:v>
                </c:pt>
                <c:pt idx="9428">
                  <c:v>19.9056</c:v>
                </c:pt>
                <c:pt idx="9429">
                  <c:v>19.9056</c:v>
                </c:pt>
                <c:pt idx="9430">
                  <c:v>19.8996</c:v>
                </c:pt>
                <c:pt idx="9431">
                  <c:v>19.910299999999999</c:v>
                </c:pt>
                <c:pt idx="9432">
                  <c:v>19.912700000000001</c:v>
                </c:pt>
                <c:pt idx="9433">
                  <c:v>19.9068</c:v>
                </c:pt>
                <c:pt idx="9434">
                  <c:v>19.8901</c:v>
                </c:pt>
                <c:pt idx="9435">
                  <c:v>19.909099999999999</c:v>
                </c:pt>
                <c:pt idx="9436">
                  <c:v>19.904399999999999</c:v>
                </c:pt>
                <c:pt idx="9437">
                  <c:v>19.904399999999999</c:v>
                </c:pt>
                <c:pt idx="9438">
                  <c:v>19.902000000000001</c:v>
                </c:pt>
                <c:pt idx="9439">
                  <c:v>19.910299999999999</c:v>
                </c:pt>
                <c:pt idx="9440">
                  <c:v>19.924600000000002</c:v>
                </c:pt>
                <c:pt idx="9441">
                  <c:v>19.9223</c:v>
                </c:pt>
                <c:pt idx="9442">
                  <c:v>19.942499999999999</c:v>
                </c:pt>
                <c:pt idx="9443">
                  <c:v>19.929400000000001</c:v>
                </c:pt>
                <c:pt idx="9444">
                  <c:v>19.940100000000001</c:v>
                </c:pt>
                <c:pt idx="9445">
                  <c:v>19.942499999999999</c:v>
                </c:pt>
                <c:pt idx="9446">
                  <c:v>19.909099999999999</c:v>
                </c:pt>
                <c:pt idx="9447">
                  <c:v>19.902000000000001</c:v>
                </c:pt>
                <c:pt idx="9448">
                  <c:v>19.919899999999998</c:v>
                </c:pt>
                <c:pt idx="9449">
                  <c:v>19.912700000000001</c:v>
                </c:pt>
                <c:pt idx="9450">
                  <c:v>19.910299999999999</c:v>
                </c:pt>
                <c:pt idx="9451">
                  <c:v>19.912700000000001</c:v>
                </c:pt>
                <c:pt idx="9452">
                  <c:v>19.902000000000001</c:v>
                </c:pt>
                <c:pt idx="9453">
                  <c:v>19.897200000000002</c:v>
                </c:pt>
                <c:pt idx="9454">
                  <c:v>19.910299999999999</c:v>
                </c:pt>
                <c:pt idx="9455">
                  <c:v>19.912700000000001</c:v>
                </c:pt>
                <c:pt idx="9456">
                  <c:v>19.904399999999999</c:v>
                </c:pt>
                <c:pt idx="9457">
                  <c:v>19.897200000000002</c:v>
                </c:pt>
                <c:pt idx="9458">
                  <c:v>19.892499999999998</c:v>
                </c:pt>
                <c:pt idx="9459">
                  <c:v>19.910299999999999</c:v>
                </c:pt>
                <c:pt idx="9460">
                  <c:v>19.892499999999998</c:v>
                </c:pt>
                <c:pt idx="9461">
                  <c:v>19.874600000000001</c:v>
                </c:pt>
                <c:pt idx="9462">
                  <c:v>19.8841</c:v>
                </c:pt>
                <c:pt idx="9463">
                  <c:v>19.8627</c:v>
                </c:pt>
                <c:pt idx="9464">
                  <c:v>19.809000000000001</c:v>
                </c:pt>
                <c:pt idx="9465">
                  <c:v>19.782800000000002</c:v>
                </c:pt>
                <c:pt idx="9466">
                  <c:v>19.8066</c:v>
                </c:pt>
                <c:pt idx="9467">
                  <c:v>19.844799999999999</c:v>
                </c:pt>
                <c:pt idx="9468">
                  <c:v>19.851900000000001</c:v>
                </c:pt>
                <c:pt idx="9469">
                  <c:v>19.864999999999998</c:v>
                </c:pt>
                <c:pt idx="9470">
                  <c:v>19.860299999999999</c:v>
                </c:pt>
                <c:pt idx="9471">
                  <c:v>19.8901</c:v>
                </c:pt>
                <c:pt idx="9472">
                  <c:v>19.887699999999999</c:v>
                </c:pt>
                <c:pt idx="9473">
                  <c:v>19.909099999999999</c:v>
                </c:pt>
                <c:pt idx="9474">
                  <c:v>19.904399999999999</c:v>
                </c:pt>
                <c:pt idx="9475">
                  <c:v>19.904399999999999</c:v>
                </c:pt>
                <c:pt idx="9476">
                  <c:v>19.9175</c:v>
                </c:pt>
                <c:pt idx="9477">
                  <c:v>19.934200000000001</c:v>
                </c:pt>
                <c:pt idx="9478">
                  <c:v>19.944900000000001</c:v>
                </c:pt>
                <c:pt idx="9479">
                  <c:v>19.940100000000001</c:v>
                </c:pt>
                <c:pt idx="9480">
                  <c:v>19.940100000000001</c:v>
                </c:pt>
                <c:pt idx="9481">
                  <c:v>19.9497</c:v>
                </c:pt>
                <c:pt idx="9482">
                  <c:v>19.924600000000002</c:v>
                </c:pt>
                <c:pt idx="9483">
                  <c:v>19.9068</c:v>
                </c:pt>
                <c:pt idx="9484">
                  <c:v>19.915099999999999</c:v>
                </c:pt>
                <c:pt idx="9485">
                  <c:v>19.9068</c:v>
                </c:pt>
                <c:pt idx="9486">
                  <c:v>19.9175</c:v>
                </c:pt>
                <c:pt idx="9487">
                  <c:v>19.8948</c:v>
                </c:pt>
                <c:pt idx="9488">
                  <c:v>19.9068</c:v>
                </c:pt>
                <c:pt idx="9489">
                  <c:v>19.910299999999999</c:v>
                </c:pt>
                <c:pt idx="9490">
                  <c:v>19.912700000000001</c:v>
                </c:pt>
                <c:pt idx="9491">
                  <c:v>19.924600000000002</c:v>
                </c:pt>
                <c:pt idx="9492">
                  <c:v>19.929400000000001</c:v>
                </c:pt>
                <c:pt idx="9493">
                  <c:v>19.927</c:v>
                </c:pt>
                <c:pt idx="9494">
                  <c:v>19.924600000000002</c:v>
                </c:pt>
                <c:pt idx="9495">
                  <c:v>19.9223</c:v>
                </c:pt>
                <c:pt idx="9496">
                  <c:v>19.902000000000001</c:v>
                </c:pt>
                <c:pt idx="9497">
                  <c:v>19.927</c:v>
                </c:pt>
                <c:pt idx="9498">
                  <c:v>19.912700000000001</c:v>
                </c:pt>
                <c:pt idx="9499">
                  <c:v>19.9175</c:v>
                </c:pt>
                <c:pt idx="9500">
                  <c:v>19.915099999999999</c:v>
                </c:pt>
                <c:pt idx="9501">
                  <c:v>19.902000000000001</c:v>
                </c:pt>
                <c:pt idx="9502">
                  <c:v>19.902000000000001</c:v>
                </c:pt>
                <c:pt idx="9503">
                  <c:v>19.8948</c:v>
                </c:pt>
                <c:pt idx="9504">
                  <c:v>19.9223</c:v>
                </c:pt>
                <c:pt idx="9505">
                  <c:v>19.927</c:v>
                </c:pt>
                <c:pt idx="9506">
                  <c:v>19.924600000000002</c:v>
                </c:pt>
                <c:pt idx="9507">
                  <c:v>19.924600000000002</c:v>
                </c:pt>
                <c:pt idx="9508">
                  <c:v>19.937799999999999</c:v>
                </c:pt>
                <c:pt idx="9509">
                  <c:v>19.913900000000002</c:v>
                </c:pt>
                <c:pt idx="9510">
                  <c:v>19.942499999999999</c:v>
                </c:pt>
                <c:pt idx="9511">
                  <c:v>19.924600000000002</c:v>
                </c:pt>
                <c:pt idx="9512">
                  <c:v>19.952100000000002</c:v>
                </c:pt>
                <c:pt idx="9513">
                  <c:v>19.944900000000001</c:v>
                </c:pt>
                <c:pt idx="9514">
                  <c:v>19.952100000000002</c:v>
                </c:pt>
                <c:pt idx="9515">
                  <c:v>19.940100000000001</c:v>
                </c:pt>
                <c:pt idx="9516">
                  <c:v>19.947299999999998</c:v>
                </c:pt>
                <c:pt idx="9517">
                  <c:v>19.937799999999999</c:v>
                </c:pt>
                <c:pt idx="9518">
                  <c:v>19.929400000000001</c:v>
                </c:pt>
                <c:pt idx="9519">
                  <c:v>19.936599999999999</c:v>
                </c:pt>
                <c:pt idx="9520">
                  <c:v>19.915099999999999</c:v>
                </c:pt>
                <c:pt idx="9521">
                  <c:v>19.929400000000001</c:v>
                </c:pt>
                <c:pt idx="9522">
                  <c:v>19.944900000000001</c:v>
                </c:pt>
                <c:pt idx="9523">
                  <c:v>19.9389</c:v>
                </c:pt>
                <c:pt idx="9524">
                  <c:v>19.919899999999998</c:v>
                </c:pt>
                <c:pt idx="9525">
                  <c:v>19.929400000000001</c:v>
                </c:pt>
                <c:pt idx="9526">
                  <c:v>19.935400000000001</c:v>
                </c:pt>
                <c:pt idx="9527">
                  <c:v>19.919899999999998</c:v>
                </c:pt>
                <c:pt idx="9528">
                  <c:v>19.929400000000001</c:v>
                </c:pt>
                <c:pt idx="9529">
                  <c:v>19.9175</c:v>
                </c:pt>
                <c:pt idx="9530">
                  <c:v>19.919899999999998</c:v>
                </c:pt>
                <c:pt idx="9531">
                  <c:v>19.924600000000002</c:v>
                </c:pt>
                <c:pt idx="9532">
                  <c:v>19.912700000000001</c:v>
                </c:pt>
                <c:pt idx="9533">
                  <c:v>19.927</c:v>
                </c:pt>
                <c:pt idx="9534">
                  <c:v>19.940100000000001</c:v>
                </c:pt>
                <c:pt idx="9535">
                  <c:v>19.929400000000001</c:v>
                </c:pt>
                <c:pt idx="9536">
                  <c:v>19.927</c:v>
                </c:pt>
                <c:pt idx="9537">
                  <c:v>19.851900000000001</c:v>
                </c:pt>
                <c:pt idx="9538">
                  <c:v>19.826899999999998</c:v>
                </c:pt>
                <c:pt idx="9539">
                  <c:v>19.842400000000001</c:v>
                </c:pt>
                <c:pt idx="9540">
                  <c:v>19.8627</c:v>
                </c:pt>
                <c:pt idx="9541">
                  <c:v>19.8674</c:v>
                </c:pt>
                <c:pt idx="9542">
                  <c:v>19.860299999999999</c:v>
                </c:pt>
                <c:pt idx="9543">
                  <c:v>19.8627</c:v>
                </c:pt>
                <c:pt idx="9544">
                  <c:v>19.8627</c:v>
                </c:pt>
                <c:pt idx="9545">
                  <c:v>19.885300000000001</c:v>
                </c:pt>
                <c:pt idx="9546">
                  <c:v>19.887699999999999</c:v>
                </c:pt>
                <c:pt idx="9547">
                  <c:v>19.857900000000001</c:v>
                </c:pt>
                <c:pt idx="9548">
                  <c:v>19.876999999999999</c:v>
                </c:pt>
                <c:pt idx="9549">
                  <c:v>19.8674</c:v>
                </c:pt>
                <c:pt idx="9550">
                  <c:v>19.880500000000001</c:v>
                </c:pt>
                <c:pt idx="9551">
                  <c:v>19.874600000000001</c:v>
                </c:pt>
                <c:pt idx="9552">
                  <c:v>19.8901</c:v>
                </c:pt>
                <c:pt idx="9553">
                  <c:v>19.897200000000002</c:v>
                </c:pt>
                <c:pt idx="9554">
                  <c:v>19.927</c:v>
                </c:pt>
                <c:pt idx="9555">
                  <c:v>19.929400000000001</c:v>
                </c:pt>
                <c:pt idx="9556">
                  <c:v>19.929400000000001</c:v>
                </c:pt>
                <c:pt idx="9557">
                  <c:v>19.947299999999998</c:v>
                </c:pt>
                <c:pt idx="9558">
                  <c:v>19.952100000000002</c:v>
                </c:pt>
                <c:pt idx="9559">
                  <c:v>19.959199999999999</c:v>
                </c:pt>
                <c:pt idx="9560">
                  <c:v>19.952100000000002</c:v>
                </c:pt>
                <c:pt idx="9561">
                  <c:v>19.937799999999999</c:v>
                </c:pt>
                <c:pt idx="9562">
                  <c:v>19.942499999999999</c:v>
                </c:pt>
                <c:pt idx="9563">
                  <c:v>19.9175</c:v>
                </c:pt>
                <c:pt idx="9564">
                  <c:v>19.9223</c:v>
                </c:pt>
                <c:pt idx="9565">
                  <c:v>19.9115</c:v>
                </c:pt>
                <c:pt idx="9566">
                  <c:v>19.9115</c:v>
                </c:pt>
                <c:pt idx="9567">
                  <c:v>19.9175</c:v>
                </c:pt>
                <c:pt idx="9568">
                  <c:v>19.931799999999999</c:v>
                </c:pt>
                <c:pt idx="9569">
                  <c:v>19.924600000000002</c:v>
                </c:pt>
                <c:pt idx="9570">
                  <c:v>19.9223</c:v>
                </c:pt>
                <c:pt idx="9571">
                  <c:v>19.927</c:v>
                </c:pt>
                <c:pt idx="9572">
                  <c:v>19.927</c:v>
                </c:pt>
                <c:pt idx="9573">
                  <c:v>19.927</c:v>
                </c:pt>
                <c:pt idx="9574">
                  <c:v>19.9223</c:v>
                </c:pt>
                <c:pt idx="9575">
                  <c:v>19.9068</c:v>
                </c:pt>
                <c:pt idx="9576">
                  <c:v>19.927</c:v>
                </c:pt>
                <c:pt idx="9577">
                  <c:v>19.902000000000001</c:v>
                </c:pt>
                <c:pt idx="9578">
                  <c:v>19.929400000000001</c:v>
                </c:pt>
                <c:pt idx="9579">
                  <c:v>19.919899999999998</c:v>
                </c:pt>
                <c:pt idx="9580">
                  <c:v>19.929400000000001</c:v>
                </c:pt>
                <c:pt idx="9581">
                  <c:v>19.9223</c:v>
                </c:pt>
                <c:pt idx="9582">
                  <c:v>19.9223</c:v>
                </c:pt>
                <c:pt idx="9583">
                  <c:v>19.910299999999999</c:v>
                </c:pt>
                <c:pt idx="9584">
                  <c:v>19.924600000000002</c:v>
                </c:pt>
                <c:pt idx="9585">
                  <c:v>19.912700000000001</c:v>
                </c:pt>
                <c:pt idx="9586">
                  <c:v>19.902000000000001</c:v>
                </c:pt>
                <c:pt idx="9587">
                  <c:v>19.910299999999999</c:v>
                </c:pt>
                <c:pt idx="9588">
                  <c:v>19.913900000000002</c:v>
                </c:pt>
                <c:pt idx="9589">
                  <c:v>19.9175</c:v>
                </c:pt>
                <c:pt idx="9590">
                  <c:v>19.9223</c:v>
                </c:pt>
                <c:pt idx="9591">
                  <c:v>19.924600000000002</c:v>
                </c:pt>
                <c:pt idx="9592">
                  <c:v>19.9068</c:v>
                </c:pt>
                <c:pt idx="9593">
                  <c:v>19.908000000000001</c:v>
                </c:pt>
                <c:pt idx="9594">
                  <c:v>19.9068</c:v>
                </c:pt>
                <c:pt idx="9595">
                  <c:v>19.904399999999999</c:v>
                </c:pt>
                <c:pt idx="9596">
                  <c:v>19.924600000000002</c:v>
                </c:pt>
                <c:pt idx="9597">
                  <c:v>19.912700000000001</c:v>
                </c:pt>
                <c:pt idx="9598">
                  <c:v>19.897200000000002</c:v>
                </c:pt>
                <c:pt idx="9599">
                  <c:v>19.924600000000002</c:v>
                </c:pt>
                <c:pt idx="9600">
                  <c:v>19.919899999999998</c:v>
                </c:pt>
                <c:pt idx="9601">
                  <c:v>19.919899999999998</c:v>
                </c:pt>
                <c:pt idx="9602">
                  <c:v>19.912700000000001</c:v>
                </c:pt>
                <c:pt idx="9603">
                  <c:v>19.927</c:v>
                </c:pt>
                <c:pt idx="9604">
                  <c:v>19.910299999999999</c:v>
                </c:pt>
                <c:pt idx="9605">
                  <c:v>19.919899999999998</c:v>
                </c:pt>
                <c:pt idx="9606">
                  <c:v>19.874600000000001</c:v>
                </c:pt>
                <c:pt idx="9607">
                  <c:v>19.869800000000001</c:v>
                </c:pt>
                <c:pt idx="9608">
                  <c:v>19.8352</c:v>
                </c:pt>
                <c:pt idx="9609">
                  <c:v>19.8245</c:v>
                </c:pt>
                <c:pt idx="9610">
                  <c:v>19.787500000000001</c:v>
                </c:pt>
                <c:pt idx="9611">
                  <c:v>19.772099999999998</c:v>
                </c:pt>
                <c:pt idx="9612">
                  <c:v>19.7423</c:v>
                </c:pt>
                <c:pt idx="9613">
                  <c:v>19.729099999999999</c:v>
                </c:pt>
                <c:pt idx="9614">
                  <c:v>19.699300000000001</c:v>
                </c:pt>
                <c:pt idx="9615">
                  <c:v>19.6874</c:v>
                </c:pt>
                <c:pt idx="9616">
                  <c:v>19.657599999999999</c:v>
                </c:pt>
                <c:pt idx="9617">
                  <c:v>19.630199999999999</c:v>
                </c:pt>
                <c:pt idx="9618">
                  <c:v>19.617100000000001</c:v>
                </c:pt>
                <c:pt idx="9619">
                  <c:v>19.5944</c:v>
                </c:pt>
                <c:pt idx="9620">
                  <c:v>19.580100000000002</c:v>
                </c:pt>
                <c:pt idx="9621">
                  <c:v>19.559899999999999</c:v>
                </c:pt>
                <c:pt idx="9622">
                  <c:v>19.557500000000001</c:v>
                </c:pt>
                <c:pt idx="9623">
                  <c:v>19.530100000000001</c:v>
                </c:pt>
                <c:pt idx="9624">
                  <c:v>19.525300000000001</c:v>
                </c:pt>
                <c:pt idx="9625">
                  <c:v>19.466899999999999</c:v>
                </c:pt>
                <c:pt idx="9626">
                  <c:v>19.482399999999998</c:v>
                </c:pt>
                <c:pt idx="9627">
                  <c:v>19.459700000000002</c:v>
                </c:pt>
                <c:pt idx="9628">
                  <c:v>19.4573</c:v>
                </c:pt>
                <c:pt idx="9629">
                  <c:v>19.432300000000001</c:v>
                </c:pt>
                <c:pt idx="9630">
                  <c:v>19.414400000000001</c:v>
                </c:pt>
                <c:pt idx="9631">
                  <c:v>19.393000000000001</c:v>
                </c:pt>
                <c:pt idx="9632">
                  <c:v>19.372699999999998</c:v>
                </c:pt>
                <c:pt idx="9633">
                  <c:v>19.3596</c:v>
                </c:pt>
                <c:pt idx="9634">
                  <c:v>19.3369</c:v>
                </c:pt>
                <c:pt idx="9635">
                  <c:v>19.322600000000001</c:v>
                </c:pt>
                <c:pt idx="9636">
                  <c:v>19.295200000000001</c:v>
                </c:pt>
                <c:pt idx="9637">
                  <c:v>19.279699999999998</c:v>
                </c:pt>
                <c:pt idx="9638">
                  <c:v>19.252300000000002</c:v>
                </c:pt>
                <c:pt idx="9639">
                  <c:v>19.236799999999999</c:v>
                </c:pt>
                <c:pt idx="9640">
                  <c:v>19.2118</c:v>
                </c:pt>
                <c:pt idx="9641">
                  <c:v>19.179600000000001</c:v>
                </c:pt>
                <c:pt idx="9642">
                  <c:v>19.139099999999999</c:v>
                </c:pt>
                <c:pt idx="9643">
                  <c:v>19.1021</c:v>
                </c:pt>
                <c:pt idx="9644">
                  <c:v>19.081800000000001</c:v>
                </c:pt>
                <c:pt idx="9645">
                  <c:v>19.059200000000001</c:v>
                </c:pt>
                <c:pt idx="9646">
                  <c:v>19.044899999999998</c:v>
                </c:pt>
                <c:pt idx="9647">
                  <c:v>19.012699999999999</c:v>
                </c:pt>
                <c:pt idx="9648">
                  <c:v>18.989999999999998</c:v>
                </c:pt>
                <c:pt idx="9649">
                  <c:v>18.965</c:v>
                </c:pt>
                <c:pt idx="9650">
                  <c:v>18.940000000000001</c:v>
                </c:pt>
                <c:pt idx="9651">
                  <c:v>18.908999999999999</c:v>
                </c:pt>
                <c:pt idx="9652">
                  <c:v>18.883900000000001</c:v>
                </c:pt>
                <c:pt idx="9653">
                  <c:v>18.837499999999999</c:v>
                </c:pt>
                <c:pt idx="9654">
                  <c:v>18.794499999999999</c:v>
                </c:pt>
                <c:pt idx="9655">
                  <c:v>18.7624</c:v>
                </c:pt>
                <c:pt idx="9656">
                  <c:v>18.721800000000002</c:v>
                </c:pt>
                <c:pt idx="9657">
                  <c:v>18.6694</c:v>
                </c:pt>
                <c:pt idx="9658">
                  <c:v>18.627600000000001</c:v>
                </c:pt>
                <c:pt idx="9659">
                  <c:v>18.5776</c:v>
                </c:pt>
                <c:pt idx="9660">
                  <c:v>18.5215</c:v>
                </c:pt>
                <c:pt idx="9661">
                  <c:v>18.491700000000002</c:v>
                </c:pt>
                <c:pt idx="9662">
                  <c:v>18.427399999999999</c:v>
                </c:pt>
                <c:pt idx="9663">
                  <c:v>18.386800000000001</c:v>
                </c:pt>
                <c:pt idx="9664">
                  <c:v>18.3249</c:v>
                </c:pt>
                <c:pt idx="9665">
                  <c:v>18.306999999999999</c:v>
                </c:pt>
                <c:pt idx="9666">
                  <c:v>18.272400000000001</c:v>
                </c:pt>
                <c:pt idx="9667">
                  <c:v>18.209199999999999</c:v>
                </c:pt>
                <c:pt idx="9668">
                  <c:v>18.1723</c:v>
                </c:pt>
                <c:pt idx="9669">
                  <c:v>18.137699999999999</c:v>
                </c:pt>
                <c:pt idx="9670">
                  <c:v>18.072099999999999</c:v>
                </c:pt>
                <c:pt idx="9671">
                  <c:v>18.032800000000002</c:v>
                </c:pt>
                <c:pt idx="9672">
                  <c:v>18.010100000000001</c:v>
                </c:pt>
                <c:pt idx="9673">
                  <c:v>17.979099999999999</c:v>
                </c:pt>
                <c:pt idx="9674">
                  <c:v>17.9422</c:v>
                </c:pt>
                <c:pt idx="9675">
                  <c:v>17.8766</c:v>
                </c:pt>
                <c:pt idx="9676">
                  <c:v>17.8444</c:v>
                </c:pt>
                <c:pt idx="9677">
                  <c:v>17.7622</c:v>
                </c:pt>
                <c:pt idx="9678">
                  <c:v>17.7622</c:v>
                </c:pt>
                <c:pt idx="9679">
                  <c:v>17.709700000000002</c:v>
                </c:pt>
                <c:pt idx="9680">
                  <c:v>17.666799999999999</c:v>
                </c:pt>
                <c:pt idx="9681">
                  <c:v>17.627500000000001</c:v>
                </c:pt>
                <c:pt idx="9682">
                  <c:v>17.600100000000001</c:v>
                </c:pt>
                <c:pt idx="9683">
                  <c:v>17.566700000000001</c:v>
                </c:pt>
                <c:pt idx="9684">
                  <c:v>17.5321</c:v>
                </c:pt>
                <c:pt idx="9685">
                  <c:v>17.4999</c:v>
                </c:pt>
                <c:pt idx="9686">
                  <c:v>17.437899999999999</c:v>
                </c:pt>
                <c:pt idx="9687">
                  <c:v>17.372399999999999</c:v>
                </c:pt>
                <c:pt idx="9688">
                  <c:v>17.336600000000001</c:v>
                </c:pt>
                <c:pt idx="9689">
                  <c:v>17.337800000000001</c:v>
                </c:pt>
                <c:pt idx="9690">
                  <c:v>17.327100000000002</c:v>
                </c:pt>
                <c:pt idx="9691">
                  <c:v>17.311599999999999</c:v>
                </c:pt>
                <c:pt idx="9692">
                  <c:v>17.279399999999999</c:v>
                </c:pt>
                <c:pt idx="9693">
                  <c:v>17.2424</c:v>
                </c:pt>
                <c:pt idx="9694">
                  <c:v>17.211400000000001</c:v>
                </c:pt>
                <c:pt idx="9695">
                  <c:v>17.197099999999999</c:v>
                </c:pt>
                <c:pt idx="9696">
                  <c:v>17.1828</c:v>
                </c:pt>
                <c:pt idx="9697">
                  <c:v>17.1721</c:v>
                </c:pt>
                <c:pt idx="9698">
                  <c:v>17.158999999999999</c:v>
                </c:pt>
                <c:pt idx="9699">
                  <c:v>17.135100000000001</c:v>
                </c:pt>
                <c:pt idx="9700">
                  <c:v>17.119599999999998</c:v>
                </c:pt>
                <c:pt idx="9701">
                  <c:v>17.071999999999999</c:v>
                </c:pt>
                <c:pt idx="9702">
                  <c:v>17.044499999999999</c:v>
                </c:pt>
                <c:pt idx="9703">
                  <c:v>17.026700000000002</c:v>
                </c:pt>
                <c:pt idx="9704">
                  <c:v>17.004000000000001</c:v>
                </c:pt>
                <c:pt idx="9705">
                  <c:v>16.971800000000002</c:v>
                </c:pt>
                <c:pt idx="9706">
                  <c:v>16.9373</c:v>
                </c:pt>
                <c:pt idx="9707">
                  <c:v>16.889600000000002</c:v>
                </c:pt>
                <c:pt idx="9708">
                  <c:v>16.9146</c:v>
                </c:pt>
                <c:pt idx="9709">
                  <c:v>16.862200000000001</c:v>
                </c:pt>
                <c:pt idx="9710">
                  <c:v>16.850200000000001</c:v>
                </c:pt>
                <c:pt idx="9711">
                  <c:v>16.801400000000001</c:v>
                </c:pt>
                <c:pt idx="9712">
                  <c:v>16.769200000000001</c:v>
                </c:pt>
                <c:pt idx="9713">
                  <c:v>16.757200000000001</c:v>
                </c:pt>
                <c:pt idx="9714">
                  <c:v>16.7453</c:v>
                </c:pt>
                <c:pt idx="9715">
                  <c:v>16.714300000000001</c:v>
                </c:pt>
                <c:pt idx="9716">
                  <c:v>16.6845</c:v>
                </c:pt>
                <c:pt idx="9717">
                  <c:v>16.6678</c:v>
                </c:pt>
                <c:pt idx="9718">
                  <c:v>16.661899999999999</c:v>
                </c:pt>
                <c:pt idx="9719">
                  <c:v>16.6571</c:v>
                </c:pt>
                <c:pt idx="9720">
                  <c:v>16.649999999999999</c:v>
                </c:pt>
                <c:pt idx="9721">
                  <c:v>16.636800000000001</c:v>
                </c:pt>
                <c:pt idx="9722">
                  <c:v>16.6297</c:v>
                </c:pt>
                <c:pt idx="9723">
                  <c:v>16.6249</c:v>
                </c:pt>
                <c:pt idx="9724">
                  <c:v>16.620200000000001</c:v>
                </c:pt>
                <c:pt idx="9725">
                  <c:v>16.6249</c:v>
                </c:pt>
                <c:pt idx="9726">
                  <c:v>16.611799999999999</c:v>
                </c:pt>
                <c:pt idx="9727">
                  <c:v>16.606999999999999</c:v>
                </c:pt>
                <c:pt idx="9728">
                  <c:v>16.595099999999999</c:v>
                </c:pt>
                <c:pt idx="9729">
                  <c:v>16.579599999999999</c:v>
                </c:pt>
                <c:pt idx="9730">
                  <c:v>16.579599999999999</c:v>
                </c:pt>
                <c:pt idx="9731">
                  <c:v>16.562899999999999</c:v>
                </c:pt>
                <c:pt idx="9732">
                  <c:v>16.5594</c:v>
                </c:pt>
                <c:pt idx="9733">
                  <c:v>16.556999999999999</c:v>
                </c:pt>
                <c:pt idx="9734">
                  <c:v>16.562899999999999</c:v>
                </c:pt>
                <c:pt idx="9735">
                  <c:v>16.554600000000001</c:v>
                </c:pt>
                <c:pt idx="9736">
                  <c:v>16.552199999999999</c:v>
                </c:pt>
                <c:pt idx="9737">
                  <c:v>16.549800000000001</c:v>
                </c:pt>
                <c:pt idx="9738">
                  <c:v>16.552199999999999</c:v>
                </c:pt>
                <c:pt idx="9739">
                  <c:v>16.549800000000001</c:v>
                </c:pt>
                <c:pt idx="9740">
                  <c:v>16.5379</c:v>
                </c:pt>
                <c:pt idx="9741">
                  <c:v>16.5319</c:v>
                </c:pt>
                <c:pt idx="9742">
                  <c:v>16.5367</c:v>
                </c:pt>
                <c:pt idx="9743">
                  <c:v>16.529599999999999</c:v>
                </c:pt>
                <c:pt idx="9744">
                  <c:v>16.5474</c:v>
                </c:pt>
                <c:pt idx="9745">
                  <c:v>16.5594</c:v>
                </c:pt>
                <c:pt idx="9746">
                  <c:v>16.534300000000002</c:v>
                </c:pt>
                <c:pt idx="9747">
                  <c:v>16.554600000000001</c:v>
                </c:pt>
                <c:pt idx="9748">
                  <c:v>16.5474</c:v>
                </c:pt>
                <c:pt idx="9749">
                  <c:v>16.565300000000001</c:v>
                </c:pt>
                <c:pt idx="9750">
                  <c:v>16.545100000000001</c:v>
                </c:pt>
                <c:pt idx="9751">
                  <c:v>16.5594</c:v>
                </c:pt>
                <c:pt idx="9752">
                  <c:v>16.552199999999999</c:v>
                </c:pt>
                <c:pt idx="9753">
                  <c:v>16.552199999999999</c:v>
                </c:pt>
                <c:pt idx="9754">
                  <c:v>16.5594</c:v>
                </c:pt>
                <c:pt idx="9755">
                  <c:v>16.572500000000002</c:v>
                </c:pt>
                <c:pt idx="9756">
                  <c:v>16.5749</c:v>
                </c:pt>
                <c:pt idx="9757">
                  <c:v>16.556999999999999</c:v>
                </c:pt>
                <c:pt idx="9758">
                  <c:v>16.549800000000001</c:v>
                </c:pt>
                <c:pt idx="9759">
                  <c:v>16.549800000000001</c:v>
                </c:pt>
                <c:pt idx="9760">
                  <c:v>16.567699999999999</c:v>
                </c:pt>
                <c:pt idx="9761">
                  <c:v>16.562899999999999</c:v>
                </c:pt>
                <c:pt idx="9762">
                  <c:v>16.561699999999998</c:v>
                </c:pt>
                <c:pt idx="9763">
                  <c:v>16.5701</c:v>
                </c:pt>
                <c:pt idx="9764">
                  <c:v>16.585599999999999</c:v>
                </c:pt>
                <c:pt idx="9765">
                  <c:v>16.590399999999999</c:v>
                </c:pt>
                <c:pt idx="9766">
                  <c:v>16.5915</c:v>
                </c:pt>
                <c:pt idx="9767">
                  <c:v>16.595099999999999</c:v>
                </c:pt>
                <c:pt idx="9768">
                  <c:v>16.5868</c:v>
                </c:pt>
                <c:pt idx="9769">
                  <c:v>16.584399999999999</c:v>
                </c:pt>
                <c:pt idx="9770">
                  <c:v>16.577200000000001</c:v>
                </c:pt>
                <c:pt idx="9771">
                  <c:v>16.582000000000001</c:v>
                </c:pt>
                <c:pt idx="9772">
                  <c:v>16.5975</c:v>
                </c:pt>
                <c:pt idx="9773">
                  <c:v>16.604700000000001</c:v>
                </c:pt>
                <c:pt idx="9774">
                  <c:v>16.617799999999999</c:v>
                </c:pt>
                <c:pt idx="9775">
                  <c:v>16.620200000000001</c:v>
                </c:pt>
                <c:pt idx="9776">
                  <c:v>16.6416</c:v>
                </c:pt>
                <c:pt idx="9777">
                  <c:v>16.647600000000001</c:v>
                </c:pt>
                <c:pt idx="9778">
                  <c:v>16.665500000000002</c:v>
                </c:pt>
                <c:pt idx="9779">
                  <c:v>16.686900000000001</c:v>
                </c:pt>
                <c:pt idx="9780">
                  <c:v>16.697600000000001</c:v>
                </c:pt>
                <c:pt idx="9781">
                  <c:v>16.704799999999999</c:v>
                </c:pt>
                <c:pt idx="9782">
                  <c:v>16.7072</c:v>
                </c:pt>
                <c:pt idx="9783">
                  <c:v>16.714300000000001</c:v>
                </c:pt>
                <c:pt idx="9784">
                  <c:v>16.7346</c:v>
                </c:pt>
                <c:pt idx="9785">
                  <c:v>16.720300000000002</c:v>
                </c:pt>
                <c:pt idx="9786">
                  <c:v>16.725100000000001</c:v>
                </c:pt>
                <c:pt idx="9787">
                  <c:v>16.729800000000001</c:v>
                </c:pt>
                <c:pt idx="9788">
                  <c:v>16.719100000000001</c:v>
                </c:pt>
                <c:pt idx="9789">
                  <c:v>16.7072</c:v>
                </c:pt>
                <c:pt idx="9790">
                  <c:v>16.694099999999999</c:v>
                </c:pt>
                <c:pt idx="9791">
                  <c:v>16.704799999999999</c:v>
                </c:pt>
                <c:pt idx="9792">
                  <c:v>16.732199999999999</c:v>
                </c:pt>
                <c:pt idx="9793">
                  <c:v>16.736999999999998</c:v>
                </c:pt>
                <c:pt idx="9794">
                  <c:v>16.769200000000001</c:v>
                </c:pt>
                <c:pt idx="9795">
                  <c:v>16.791799999999999</c:v>
                </c:pt>
                <c:pt idx="9796">
                  <c:v>16.784700000000001</c:v>
                </c:pt>
                <c:pt idx="9797">
                  <c:v>16.769200000000001</c:v>
                </c:pt>
                <c:pt idx="9798">
                  <c:v>16.797799999999999</c:v>
                </c:pt>
                <c:pt idx="9799">
                  <c:v>16.779900000000001</c:v>
                </c:pt>
                <c:pt idx="9800">
                  <c:v>16.809699999999999</c:v>
                </c:pt>
                <c:pt idx="9801">
                  <c:v>16.8049</c:v>
                </c:pt>
                <c:pt idx="9802">
                  <c:v>16.824000000000002</c:v>
                </c:pt>
                <c:pt idx="9803">
                  <c:v>16.8216</c:v>
                </c:pt>
                <c:pt idx="9804">
                  <c:v>16.796600000000002</c:v>
                </c:pt>
                <c:pt idx="9805">
                  <c:v>16.791799999999999</c:v>
                </c:pt>
                <c:pt idx="9806">
                  <c:v>16.8049</c:v>
                </c:pt>
                <c:pt idx="9807">
                  <c:v>16.8169</c:v>
                </c:pt>
                <c:pt idx="9808">
                  <c:v>16.8324</c:v>
                </c:pt>
                <c:pt idx="9809">
                  <c:v>16.882400000000001</c:v>
                </c:pt>
                <c:pt idx="9810">
                  <c:v>16.882400000000001</c:v>
                </c:pt>
                <c:pt idx="9811">
                  <c:v>16.862200000000001</c:v>
                </c:pt>
                <c:pt idx="9812">
                  <c:v>16.855</c:v>
                </c:pt>
                <c:pt idx="9813">
                  <c:v>16.875299999999999</c:v>
                </c:pt>
                <c:pt idx="9814">
                  <c:v>16.882400000000001</c:v>
                </c:pt>
                <c:pt idx="9815">
                  <c:v>16.871700000000001</c:v>
                </c:pt>
                <c:pt idx="9816">
                  <c:v>16.8645</c:v>
                </c:pt>
                <c:pt idx="9817">
                  <c:v>16.8872</c:v>
                </c:pt>
                <c:pt idx="9818">
                  <c:v>16.855</c:v>
                </c:pt>
                <c:pt idx="9819">
                  <c:v>16.855</c:v>
                </c:pt>
                <c:pt idx="9820">
                  <c:v>16.874099999999999</c:v>
                </c:pt>
                <c:pt idx="9821">
                  <c:v>16.932500000000001</c:v>
                </c:pt>
                <c:pt idx="9822">
                  <c:v>16.926500000000001</c:v>
                </c:pt>
                <c:pt idx="9823">
                  <c:v>16.934899999999999</c:v>
                </c:pt>
                <c:pt idx="9824">
                  <c:v>16.930099999999999</c:v>
                </c:pt>
                <c:pt idx="9825">
                  <c:v>16.917000000000002</c:v>
                </c:pt>
                <c:pt idx="9826">
                  <c:v>16.905100000000001</c:v>
                </c:pt>
                <c:pt idx="9827">
                  <c:v>16.905100000000001</c:v>
                </c:pt>
                <c:pt idx="9828">
                  <c:v>16.891999999999999</c:v>
                </c:pt>
                <c:pt idx="9829">
                  <c:v>16.912199999999999</c:v>
                </c:pt>
                <c:pt idx="9830">
                  <c:v>16.909800000000001</c:v>
                </c:pt>
                <c:pt idx="9831">
                  <c:v>16.900300000000001</c:v>
                </c:pt>
                <c:pt idx="9832">
                  <c:v>16.900300000000001</c:v>
                </c:pt>
                <c:pt idx="9833">
                  <c:v>16.907499999999999</c:v>
                </c:pt>
                <c:pt idx="9834">
                  <c:v>16.924099999999999</c:v>
                </c:pt>
                <c:pt idx="9835">
                  <c:v>16.930099999999999</c:v>
                </c:pt>
                <c:pt idx="9836">
                  <c:v>16.907499999999999</c:v>
                </c:pt>
                <c:pt idx="9837">
                  <c:v>16.917000000000002</c:v>
                </c:pt>
                <c:pt idx="9838">
                  <c:v>16.953900000000001</c:v>
                </c:pt>
                <c:pt idx="9839">
                  <c:v>16.939599999999999</c:v>
                </c:pt>
                <c:pt idx="9840">
                  <c:v>16.9694</c:v>
                </c:pt>
                <c:pt idx="9841">
                  <c:v>16.967099999999999</c:v>
                </c:pt>
                <c:pt idx="9842">
                  <c:v>16.939599999999999</c:v>
                </c:pt>
                <c:pt idx="9843">
                  <c:v>16.942</c:v>
                </c:pt>
                <c:pt idx="9844">
                  <c:v>16.9694</c:v>
                </c:pt>
                <c:pt idx="9845">
                  <c:v>16.989699999999999</c:v>
                </c:pt>
                <c:pt idx="9846">
                  <c:v>16.992100000000001</c:v>
                </c:pt>
                <c:pt idx="9847">
                  <c:v>16.999199999999998</c:v>
                </c:pt>
                <c:pt idx="9848">
                  <c:v>17.0076</c:v>
                </c:pt>
                <c:pt idx="9849">
                  <c:v>16.9575</c:v>
                </c:pt>
                <c:pt idx="9850">
                  <c:v>16.971800000000002</c:v>
                </c:pt>
                <c:pt idx="9851">
                  <c:v>16.989699999999999</c:v>
                </c:pt>
                <c:pt idx="9852">
                  <c:v>16.9694</c:v>
                </c:pt>
                <c:pt idx="9853">
                  <c:v>16.989699999999999</c:v>
                </c:pt>
                <c:pt idx="9854">
                  <c:v>17.029</c:v>
                </c:pt>
                <c:pt idx="9855">
                  <c:v>17.021899999999999</c:v>
                </c:pt>
                <c:pt idx="9856">
                  <c:v>17.0398</c:v>
                </c:pt>
                <c:pt idx="9857">
                  <c:v>17.0398</c:v>
                </c:pt>
                <c:pt idx="9858">
                  <c:v>17.019500000000001</c:v>
                </c:pt>
                <c:pt idx="9859">
                  <c:v>17.029</c:v>
                </c:pt>
                <c:pt idx="9860">
                  <c:v>17.026700000000002</c:v>
                </c:pt>
                <c:pt idx="9861">
                  <c:v>17.017099999999999</c:v>
                </c:pt>
                <c:pt idx="9862">
                  <c:v>17.010000000000002</c:v>
                </c:pt>
                <c:pt idx="9863">
                  <c:v>17.0243</c:v>
                </c:pt>
                <c:pt idx="9864">
                  <c:v>17.049299999999999</c:v>
                </c:pt>
                <c:pt idx="9865">
                  <c:v>17.035</c:v>
                </c:pt>
                <c:pt idx="9866">
                  <c:v>16.994499999999999</c:v>
                </c:pt>
                <c:pt idx="9867">
                  <c:v>17.014700000000001</c:v>
                </c:pt>
                <c:pt idx="9868">
                  <c:v>17.032599999999999</c:v>
                </c:pt>
                <c:pt idx="9869">
                  <c:v>17.0398</c:v>
                </c:pt>
                <c:pt idx="9870">
                  <c:v>17.046900000000001</c:v>
                </c:pt>
                <c:pt idx="9871">
                  <c:v>17.042200000000001</c:v>
                </c:pt>
                <c:pt idx="9872">
                  <c:v>17.0124</c:v>
                </c:pt>
                <c:pt idx="9873">
                  <c:v>17.035</c:v>
                </c:pt>
                <c:pt idx="9874">
                  <c:v>17.021899999999999</c:v>
                </c:pt>
                <c:pt idx="9875">
                  <c:v>17.059999999999999</c:v>
                </c:pt>
                <c:pt idx="9876">
                  <c:v>17.0624</c:v>
                </c:pt>
                <c:pt idx="9877">
                  <c:v>17.057700000000001</c:v>
                </c:pt>
                <c:pt idx="9878">
                  <c:v>17.103000000000002</c:v>
                </c:pt>
                <c:pt idx="9879">
                  <c:v>17.1173</c:v>
                </c:pt>
                <c:pt idx="9880">
                  <c:v>17.110099999999999</c:v>
                </c:pt>
                <c:pt idx="9881">
                  <c:v>17.101800000000001</c:v>
                </c:pt>
                <c:pt idx="9882">
                  <c:v>17.0946</c:v>
                </c:pt>
                <c:pt idx="9883">
                  <c:v>17.092199999999998</c:v>
                </c:pt>
                <c:pt idx="9884">
                  <c:v>17.0672</c:v>
                </c:pt>
                <c:pt idx="9885">
                  <c:v>17.101800000000001</c:v>
                </c:pt>
                <c:pt idx="9886">
                  <c:v>17.122</c:v>
                </c:pt>
                <c:pt idx="9887">
                  <c:v>17.082699999999999</c:v>
                </c:pt>
                <c:pt idx="9888">
                  <c:v>17.087499999999999</c:v>
                </c:pt>
                <c:pt idx="9889">
                  <c:v>17.059999999999999</c:v>
                </c:pt>
                <c:pt idx="9890">
                  <c:v>17.0124</c:v>
                </c:pt>
                <c:pt idx="9891">
                  <c:v>17.030200000000001</c:v>
                </c:pt>
                <c:pt idx="9892">
                  <c:v>17.030200000000001</c:v>
                </c:pt>
                <c:pt idx="9893">
                  <c:v>17.042200000000001</c:v>
                </c:pt>
                <c:pt idx="9894">
                  <c:v>17.0791</c:v>
                </c:pt>
                <c:pt idx="9895">
                  <c:v>17.107700000000001</c:v>
                </c:pt>
                <c:pt idx="9896">
                  <c:v>17.147099999999998</c:v>
                </c:pt>
                <c:pt idx="9897">
                  <c:v>17.119599999999998</c:v>
                </c:pt>
                <c:pt idx="9898">
                  <c:v>17.092199999999998</c:v>
                </c:pt>
                <c:pt idx="9899">
                  <c:v>17.085100000000001</c:v>
                </c:pt>
                <c:pt idx="9900">
                  <c:v>17.099399999999999</c:v>
                </c:pt>
                <c:pt idx="9901">
                  <c:v>17.099399999999999</c:v>
                </c:pt>
                <c:pt idx="9902">
                  <c:v>17.104099999999999</c:v>
                </c:pt>
                <c:pt idx="9903">
                  <c:v>17.112500000000001</c:v>
                </c:pt>
                <c:pt idx="9904">
                  <c:v>17.131599999999999</c:v>
                </c:pt>
                <c:pt idx="9905">
                  <c:v>17.142299999999999</c:v>
                </c:pt>
                <c:pt idx="9906">
                  <c:v>17.179300000000001</c:v>
                </c:pt>
                <c:pt idx="9907">
                  <c:v>17.192399999999999</c:v>
                </c:pt>
                <c:pt idx="9908">
                  <c:v>17.190000000000001</c:v>
                </c:pt>
                <c:pt idx="9909">
                  <c:v>17.190000000000001</c:v>
                </c:pt>
                <c:pt idx="9910">
                  <c:v>17.1876</c:v>
                </c:pt>
                <c:pt idx="9911">
                  <c:v>17.1876</c:v>
                </c:pt>
                <c:pt idx="9912">
                  <c:v>17.197099999999999</c:v>
                </c:pt>
                <c:pt idx="9913">
                  <c:v>17.180399999999999</c:v>
                </c:pt>
                <c:pt idx="9914">
                  <c:v>17.244800000000001</c:v>
                </c:pt>
                <c:pt idx="9915">
                  <c:v>17.2651</c:v>
                </c:pt>
                <c:pt idx="9916">
                  <c:v>17.2806</c:v>
                </c:pt>
                <c:pt idx="9917">
                  <c:v>17.2544</c:v>
                </c:pt>
                <c:pt idx="9918">
                  <c:v>17.2698</c:v>
                </c:pt>
                <c:pt idx="9919">
                  <c:v>17.2973</c:v>
                </c:pt>
                <c:pt idx="9920">
                  <c:v>17.277000000000001</c:v>
                </c:pt>
                <c:pt idx="9921">
                  <c:v>17.2651</c:v>
                </c:pt>
                <c:pt idx="9922">
                  <c:v>17.2651</c:v>
                </c:pt>
                <c:pt idx="9923">
                  <c:v>17.2424</c:v>
                </c:pt>
                <c:pt idx="9924">
                  <c:v>17.219799999999999</c:v>
                </c:pt>
                <c:pt idx="9925">
                  <c:v>17.235299999999999</c:v>
                </c:pt>
                <c:pt idx="9926">
                  <c:v>17.256699999999999</c:v>
                </c:pt>
                <c:pt idx="9927">
                  <c:v>17.294899999999998</c:v>
                </c:pt>
                <c:pt idx="9928">
                  <c:v>17.311599999999999</c:v>
                </c:pt>
                <c:pt idx="9929">
                  <c:v>17.2973</c:v>
                </c:pt>
                <c:pt idx="9930">
                  <c:v>17.290099999999999</c:v>
                </c:pt>
                <c:pt idx="9931">
                  <c:v>17.279399999999999</c:v>
                </c:pt>
                <c:pt idx="9932">
                  <c:v>17.2818</c:v>
                </c:pt>
                <c:pt idx="9933">
                  <c:v>17.287700000000001</c:v>
                </c:pt>
                <c:pt idx="9934">
                  <c:v>17.277000000000001</c:v>
                </c:pt>
                <c:pt idx="9935">
                  <c:v>17.2925</c:v>
                </c:pt>
                <c:pt idx="9936">
                  <c:v>17.2806</c:v>
                </c:pt>
                <c:pt idx="9937">
                  <c:v>17.2925</c:v>
                </c:pt>
                <c:pt idx="9938">
                  <c:v>17.322299999999998</c:v>
                </c:pt>
                <c:pt idx="9939">
                  <c:v>17.294899999999998</c:v>
                </c:pt>
                <c:pt idx="9940">
                  <c:v>17.2973</c:v>
                </c:pt>
                <c:pt idx="9941">
                  <c:v>17.285299999999999</c:v>
                </c:pt>
                <c:pt idx="9942">
                  <c:v>17.290099999999999</c:v>
                </c:pt>
                <c:pt idx="9943">
                  <c:v>17.290099999999999</c:v>
                </c:pt>
                <c:pt idx="9944">
                  <c:v>17.3569</c:v>
                </c:pt>
                <c:pt idx="9945">
                  <c:v>17.3748</c:v>
                </c:pt>
                <c:pt idx="9946">
                  <c:v>17.317499999999999</c:v>
                </c:pt>
                <c:pt idx="9947">
                  <c:v>17.294899999999998</c:v>
                </c:pt>
                <c:pt idx="9948">
                  <c:v>17.302</c:v>
                </c:pt>
                <c:pt idx="9949">
                  <c:v>17.294899999999998</c:v>
                </c:pt>
                <c:pt idx="9950">
                  <c:v>17.331800000000001</c:v>
                </c:pt>
                <c:pt idx="9951">
                  <c:v>17.334199999999999</c:v>
                </c:pt>
                <c:pt idx="9952">
                  <c:v>17.377099999999999</c:v>
                </c:pt>
                <c:pt idx="9953">
                  <c:v>17.347300000000001</c:v>
                </c:pt>
                <c:pt idx="9954">
                  <c:v>17.367599999999999</c:v>
                </c:pt>
                <c:pt idx="9955">
                  <c:v>17.3903</c:v>
                </c:pt>
                <c:pt idx="9956">
                  <c:v>17.4618</c:v>
                </c:pt>
                <c:pt idx="9957">
                  <c:v>17.470099999999999</c:v>
                </c:pt>
                <c:pt idx="9958">
                  <c:v>17.404599999999999</c:v>
                </c:pt>
                <c:pt idx="9959">
                  <c:v>17.402200000000001</c:v>
                </c:pt>
                <c:pt idx="9960">
                  <c:v>17.4451</c:v>
                </c:pt>
                <c:pt idx="9961">
                  <c:v>17.4117</c:v>
                </c:pt>
                <c:pt idx="9962">
                  <c:v>17.402200000000001</c:v>
                </c:pt>
                <c:pt idx="9963">
                  <c:v>17.410499999999999</c:v>
                </c:pt>
                <c:pt idx="9964">
                  <c:v>17.442699999999999</c:v>
                </c:pt>
                <c:pt idx="9965">
                  <c:v>17.440300000000001</c:v>
                </c:pt>
                <c:pt idx="9966">
                  <c:v>17.497499999999999</c:v>
                </c:pt>
                <c:pt idx="9967">
                  <c:v>17.459399999999999</c:v>
                </c:pt>
                <c:pt idx="9968">
                  <c:v>17.452200000000001</c:v>
                </c:pt>
                <c:pt idx="9969">
                  <c:v>17.511800000000001</c:v>
                </c:pt>
                <c:pt idx="9970">
                  <c:v>17.4725</c:v>
                </c:pt>
                <c:pt idx="9971">
                  <c:v>17.470099999999999</c:v>
                </c:pt>
                <c:pt idx="9972">
                  <c:v>17.5321</c:v>
                </c:pt>
                <c:pt idx="9973">
                  <c:v>17.502300000000002</c:v>
                </c:pt>
                <c:pt idx="9974">
                  <c:v>17.4665</c:v>
                </c:pt>
                <c:pt idx="9975">
                  <c:v>17.5428</c:v>
                </c:pt>
                <c:pt idx="9976">
                  <c:v>17.5822</c:v>
                </c:pt>
                <c:pt idx="9977">
                  <c:v>17.4999</c:v>
                </c:pt>
                <c:pt idx="9978">
                  <c:v>17.484400000000001</c:v>
                </c:pt>
                <c:pt idx="9979">
                  <c:v>17.470099999999999</c:v>
                </c:pt>
                <c:pt idx="9980">
                  <c:v>17.474900000000002</c:v>
                </c:pt>
                <c:pt idx="9981">
                  <c:v>17.479700000000001</c:v>
                </c:pt>
                <c:pt idx="9982">
                  <c:v>17.4451</c:v>
                </c:pt>
                <c:pt idx="9983">
                  <c:v>17.4344</c:v>
                </c:pt>
                <c:pt idx="9984">
                  <c:v>17.454599999999999</c:v>
                </c:pt>
                <c:pt idx="9985">
                  <c:v>17.447500000000002</c:v>
                </c:pt>
                <c:pt idx="9986">
                  <c:v>17.464200000000002</c:v>
                </c:pt>
                <c:pt idx="9987">
                  <c:v>17.470099999999999</c:v>
                </c:pt>
                <c:pt idx="9988">
                  <c:v>17.484400000000001</c:v>
                </c:pt>
                <c:pt idx="9989">
                  <c:v>17.486799999999999</c:v>
                </c:pt>
                <c:pt idx="9990">
                  <c:v>17.509499999999999</c:v>
                </c:pt>
                <c:pt idx="9991">
                  <c:v>17.529699999999998</c:v>
                </c:pt>
                <c:pt idx="9992">
                  <c:v>17.577400000000001</c:v>
                </c:pt>
                <c:pt idx="9993">
                  <c:v>17.5595</c:v>
                </c:pt>
                <c:pt idx="9994">
                  <c:v>17.470099999999999</c:v>
                </c:pt>
                <c:pt idx="9995">
                  <c:v>17.442699999999999</c:v>
                </c:pt>
                <c:pt idx="9996">
                  <c:v>17.494</c:v>
                </c:pt>
                <c:pt idx="9997">
                  <c:v>17.524999999999999</c:v>
                </c:pt>
                <c:pt idx="9998">
                  <c:v>17.495200000000001</c:v>
                </c:pt>
                <c:pt idx="9999">
                  <c:v>17.484400000000001</c:v>
                </c:pt>
                <c:pt idx="10000">
                  <c:v>17.479700000000001</c:v>
                </c:pt>
                <c:pt idx="10001">
                  <c:v>17.496300000000002</c:v>
                </c:pt>
                <c:pt idx="10002">
                  <c:v>17.5273</c:v>
                </c:pt>
                <c:pt idx="10003">
                  <c:v>17.5822</c:v>
                </c:pt>
                <c:pt idx="10004">
                  <c:v>17.571400000000001</c:v>
                </c:pt>
                <c:pt idx="10005">
                  <c:v>17.511800000000001</c:v>
                </c:pt>
                <c:pt idx="10006">
                  <c:v>17.520199999999999</c:v>
                </c:pt>
                <c:pt idx="10007">
                  <c:v>17.522600000000001</c:v>
                </c:pt>
                <c:pt idx="10008">
                  <c:v>17.509499999999999</c:v>
                </c:pt>
                <c:pt idx="10009">
                  <c:v>17.557099999999998</c:v>
                </c:pt>
                <c:pt idx="10010">
                  <c:v>17.545200000000001</c:v>
                </c:pt>
                <c:pt idx="10011">
                  <c:v>17.5595</c:v>
                </c:pt>
                <c:pt idx="10012">
                  <c:v>17.579799999999999</c:v>
                </c:pt>
                <c:pt idx="10013">
                  <c:v>17.5548</c:v>
                </c:pt>
                <c:pt idx="10014">
                  <c:v>17.5273</c:v>
                </c:pt>
                <c:pt idx="10015">
                  <c:v>17.600100000000001</c:v>
                </c:pt>
                <c:pt idx="10016">
                  <c:v>17.5977</c:v>
                </c:pt>
                <c:pt idx="10017">
                  <c:v>17.644200000000001</c:v>
                </c:pt>
                <c:pt idx="10018">
                  <c:v>17.676400000000001</c:v>
                </c:pt>
                <c:pt idx="10019">
                  <c:v>17.634599999999999</c:v>
                </c:pt>
                <c:pt idx="10020">
                  <c:v>17.632200000000001</c:v>
                </c:pt>
                <c:pt idx="10021">
                  <c:v>17.629899999999999</c:v>
                </c:pt>
                <c:pt idx="10022">
                  <c:v>17.637</c:v>
                </c:pt>
                <c:pt idx="10023">
                  <c:v>17.616700000000002</c:v>
                </c:pt>
                <c:pt idx="10024">
                  <c:v>17.579799999999999</c:v>
                </c:pt>
                <c:pt idx="10025">
                  <c:v>17.589300000000001</c:v>
                </c:pt>
                <c:pt idx="10026">
                  <c:v>17.577400000000001</c:v>
                </c:pt>
                <c:pt idx="10027">
                  <c:v>17.6096</c:v>
                </c:pt>
                <c:pt idx="10028">
                  <c:v>17.616700000000002</c:v>
                </c:pt>
                <c:pt idx="10029">
                  <c:v>17.600100000000001</c:v>
                </c:pt>
                <c:pt idx="10030">
                  <c:v>17.569099999999999</c:v>
                </c:pt>
                <c:pt idx="10031">
                  <c:v>17.572600000000001</c:v>
                </c:pt>
                <c:pt idx="10032">
                  <c:v>17.579799999999999</c:v>
                </c:pt>
                <c:pt idx="10033">
                  <c:v>17.600100000000001</c:v>
                </c:pt>
                <c:pt idx="10034">
                  <c:v>17.5869</c:v>
                </c:pt>
                <c:pt idx="10035">
                  <c:v>17.589300000000001</c:v>
                </c:pt>
                <c:pt idx="10036">
                  <c:v>17.541599999999999</c:v>
                </c:pt>
                <c:pt idx="10037">
                  <c:v>17.520199999999999</c:v>
                </c:pt>
                <c:pt idx="10038">
                  <c:v>17.507100000000001</c:v>
                </c:pt>
                <c:pt idx="10039">
                  <c:v>17.577400000000001</c:v>
                </c:pt>
                <c:pt idx="10040">
                  <c:v>17.602399999999999</c:v>
                </c:pt>
                <c:pt idx="10041">
                  <c:v>17.600100000000001</c:v>
                </c:pt>
                <c:pt idx="10042">
                  <c:v>17.561900000000001</c:v>
                </c:pt>
                <c:pt idx="10043">
                  <c:v>17.5703</c:v>
                </c:pt>
                <c:pt idx="10044">
                  <c:v>17.564299999999999</c:v>
                </c:pt>
                <c:pt idx="10045">
                  <c:v>17.557099999999998</c:v>
                </c:pt>
                <c:pt idx="10046">
                  <c:v>17.577400000000001</c:v>
                </c:pt>
                <c:pt idx="10047">
                  <c:v>17.579799999999999</c:v>
                </c:pt>
                <c:pt idx="10048">
                  <c:v>17.632200000000001</c:v>
                </c:pt>
                <c:pt idx="10049">
                  <c:v>17.600100000000001</c:v>
                </c:pt>
                <c:pt idx="10050">
                  <c:v>17.627500000000001</c:v>
                </c:pt>
                <c:pt idx="10051">
                  <c:v>17.632200000000001</c:v>
                </c:pt>
                <c:pt idx="10052">
                  <c:v>17.600100000000001</c:v>
                </c:pt>
                <c:pt idx="10053">
                  <c:v>17.640599999999999</c:v>
                </c:pt>
                <c:pt idx="10054">
                  <c:v>17.6203</c:v>
                </c:pt>
                <c:pt idx="10055">
                  <c:v>17.673999999999999</c:v>
                </c:pt>
                <c:pt idx="10056">
                  <c:v>17.648900000000001</c:v>
                </c:pt>
                <c:pt idx="10057">
                  <c:v>17.6251</c:v>
                </c:pt>
                <c:pt idx="10058">
                  <c:v>17.6144</c:v>
                </c:pt>
                <c:pt idx="10059">
                  <c:v>17.6203</c:v>
                </c:pt>
                <c:pt idx="10060">
                  <c:v>17.617899999999999</c:v>
                </c:pt>
                <c:pt idx="10061">
                  <c:v>17.629899999999999</c:v>
                </c:pt>
                <c:pt idx="10062">
                  <c:v>17.640599999999999</c:v>
                </c:pt>
                <c:pt idx="10063">
                  <c:v>18.574000000000002</c:v>
                </c:pt>
                <c:pt idx="10064">
                  <c:v>17.194700000000001</c:v>
                </c:pt>
                <c:pt idx="10065">
                  <c:v>17.650099999999998</c:v>
                </c:pt>
                <c:pt idx="10066">
                  <c:v>17.640599999999999</c:v>
                </c:pt>
                <c:pt idx="10067">
                  <c:v>17.621500000000001</c:v>
                </c:pt>
                <c:pt idx="10068">
                  <c:v>17.673999999999999</c:v>
                </c:pt>
                <c:pt idx="10069">
                  <c:v>17.699000000000002</c:v>
                </c:pt>
                <c:pt idx="10070">
                  <c:v>17.704999999999998</c:v>
                </c:pt>
                <c:pt idx="10071">
                  <c:v>17.7014</c:v>
                </c:pt>
                <c:pt idx="10072">
                  <c:v>17.6477</c:v>
                </c:pt>
                <c:pt idx="10073">
                  <c:v>17.687100000000001</c:v>
                </c:pt>
                <c:pt idx="10074">
                  <c:v>17.659700000000001</c:v>
                </c:pt>
                <c:pt idx="10075">
                  <c:v>17.684699999999999</c:v>
                </c:pt>
                <c:pt idx="10076">
                  <c:v>17.657299999999999</c:v>
                </c:pt>
                <c:pt idx="10077">
                  <c:v>17.682300000000001</c:v>
                </c:pt>
                <c:pt idx="10078">
                  <c:v>17.645399999999999</c:v>
                </c:pt>
                <c:pt idx="10079">
                  <c:v>17.639399999999998</c:v>
                </c:pt>
                <c:pt idx="10080">
                  <c:v>17.670400000000001</c:v>
                </c:pt>
                <c:pt idx="10081">
                  <c:v>17.687100000000001</c:v>
                </c:pt>
                <c:pt idx="10082">
                  <c:v>17.687100000000001</c:v>
                </c:pt>
                <c:pt idx="10083">
                  <c:v>17.6525</c:v>
                </c:pt>
                <c:pt idx="10084">
                  <c:v>17.640599999999999</c:v>
                </c:pt>
                <c:pt idx="10085">
                  <c:v>17.640599999999999</c:v>
                </c:pt>
                <c:pt idx="10086">
                  <c:v>17.640599999999999</c:v>
                </c:pt>
                <c:pt idx="10087">
                  <c:v>17.659700000000001</c:v>
                </c:pt>
                <c:pt idx="10088">
                  <c:v>17.682300000000001</c:v>
                </c:pt>
                <c:pt idx="10089">
                  <c:v>17.654900000000001</c:v>
                </c:pt>
                <c:pt idx="10090">
                  <c:v>17.684699999999999</c:v>
                </c:pt>
                <c:pt idx="10091">
                  <c:v>17.7026</c:v>
                </c:pt>
                <c:pt idx="10092">
                  <c:v>17.7026</c:v>
                </c:pt>
                <c:pt idx="10093">
                  <c:v>17.664400000000001</c:v>
                </c:pt>
                <c:pt idx="10094">
                  <c:v>17.7026</c:v>
                </c:pt>
                <c:pt idx="10095">
                  <c:v>17.7121</c:v>
                </c:pt>
                <c:pt idx="10096">
                  <c:v>17.7121</c:v>
                </c:pt>
                <c:pt idx="10097">
                  <c:v>17.7395</c:v>
                </c:pt>
                <c:pt idx="10098">
                  <c:v>17.684699999999999</c:v>
                </c:pt>
                <c:pt idx="10099">
                  <c:v>17.657299999999999</c:v>
                </c:pt>
                <c:pt idx="10100">
                  <c:v>17.687100000000001</c:v>
                </c:pt>
                <c:pt idx="10101">
                  <c:v>17.670400000000001</c:v>
                </c:pt>
                <c:pt idx="10102">
                  <c:v>17.644200000000001</c:v>
                </c:pt>
                <c:pt idx="10103">
                  <c:v>17.6251</c:v>
                </c:pt>
                <c:pt idx="10104">
                  <c:v>17.645399999999999</c:v>
                </c:pt>
                <c:pt idx="10105">
                  <c:v>17.650099999999998</c:v>
                </c:pt>
                <c:pt idx="10106">
                  <c:v>17.6525</c:v>
                </c:pt>
                <c:pt idx="10107">
                  <c:v>17.687100000000001</c:v>
                </c:pt>
                <c:pt idx="10108">
                  <c:v>17.654900000000001</c:v>
                </c:pt>
                <c:pt idx="10109">
                  <c:v>17.6191</c:v>
                </c:pt>
                <c:pt idx="10110">
                  <c:v>17.640599999999999</c:v>
                </c:pt>
                <c:pt idx="10111">
                  <c:v>17.661999999999999</c:v>
                </c:pt>
                <c:pt idx="10112">
                  <c:v>17.6799</c:v>
                </c:pt>
                <c:pt idx="10113">
                  <c:v>17.632200000000001</c:v>
                </c:pt>
                <c:pt idx="10114">
                  <c:v>17.654900000000001</c:v>
                </c:pt>
                <c:pt idx="10115">
                  <c:v>17.659700000000001</c:v>
                </c:pt>
                <c:pt idx="10116">
                  <c:v>17.640599999999999</c:v>
                </c:pt>
                <c:pt idx="10117">
                  <c:v>17.615600000000001</c:v>
                </c:pt>
                <c:pt idx="10118">
                  <c:v>17.5548</c:v>
                </c:pt>
                <c:pt idx="10119">
                  <c:v>17.594100000000001</c:v>
                </c:pt>
                <c:pt idx="10120">
                  <c:v>17.629899999999999</c:v>
                </c:pt>
                <c:pt idx="10121">
                  <c:v>17.600100000000001</c:v>
                </c:pt>
                <c:pt idx="10122">
                  <c:v>17.6096</c:v>
                </c:pt>
                <c:pt idx="10123">
                  <c:v>17.584599999999998</c:v>
                </c:pt>
                <c:pt idx="10124">
                  <c:v>17.629899999999999</c:v>
                </c:pt>
                <c:pt idx="10125">
                  <c:v>17.645399999999999</c:v>
                </c:pt>
                <c:pt idx="10126">
                  <c:v>17.640599999999999</c:v>
                </c:pt>
                <c:pt idx="10127">
                  <c:v>17.650099999999998</c:v>
                </c:pt>
                <c:pt idx="10128">
                  <c:v>17.629899999999999</c:v>
                </c:pt>
                <c:pt idx="10129">
                  <c:v>17.6251</c:v>
                </c:pt>
                <c:pt idx="10130">
                  <c:v>17.6418</c:v>
                </c:pt>
                <c:pt idx="10131">
                  <c:v>17.673999999999999</c:v>
                </c:pt>
                <c:pt idx="10132">
                  <c:v>17.640599999999999</c:v>
                </c:pt>
                <c:pt idx="10133">
                  <c:v>17.6251</c:v>
                </c:pt>
                <c:pt idx="10134">
                  <c:v>17.5929</c:v>
                </c:pt>
                <c:pt idx="10135">
                  <c:v>17.611999999999998</c:v>
                </c:pt>
                <c:pt idx="10136">
                  <c:v>17.617899999999999</c:v>
                </c:pt>
                <c:pt idx="10137">
                  <c:v>17.616700000000002</c:v>
                </c:pt>
                <c:pt idx="10138">
                  <c:v>17.6191</c:v>
                </c:pt>
                <c:pt idx="10139">
                  <c:v>17.622699999999998</c:v>
                </c:pt>
                <c:pt idx="10140">
                  <c:v>17.629899999999999</c:v>
                </c:pt>
                <c:pt idx="10141">
                  <c:v>17.640599999999999</c:v>
                </c:pt>
                <c:pt idx="10142">
                  <c:v>17.661999999999999</c:v>
                </c:pt>
                <c:pt idx="10143">
                  <c:v>17.661999999999999</c:v>
                </c:pt>
                <c:pt idx="10144">
                  <c:v>17.6203</c:v>
                </c:pt>
                <c:pt idx="10145">
                  <c:v>17.644200000000001</c:v>
                </c:pt>
                <c:pt idx="10146">
                  <c:v>17.634599999999999</c:v>
                </c:pt>
                <c:pt idx="10147">
                  <c:v>17.6525</c:v>
                </c:pt>
                <c:pt idx="10148">
                  <c:v>17.677499999999998</c:v>
                </c:pt>
                <c:pt idx="10149">
                  <c:v>17.699000000000002</c:v>
                </c:pt>
                <c:pt idx="10150">
                  <c:v>17.727599999999999</c:v>
                </c:pt>
                <c:pt idx="10151">
                  <c:v>17.695399999999999</c:v>
                </c:pt>
                <c:pt idx="10152">
                  <c:v>17.73</c:v>
                </c:pt>
                <c:pt idx="10153">
                  <c:v>17.752600000000001</c:v>
                </c:pt>
                <c:pt idx="10154">
                  <c:v>17.7896</c:v>
                </c:pt>
                <c:pt idx="10155">
                  <c:v>17.8003</c:v>
                </c:pt>
                <c:pt idx="10156">
                  <c:v>17.8444</c:v>
                </c:pt>
                <c:pt idx="10157">
                  <c:v>17.9148</c:v>
                </c:pt>
                <c:pt idx="10158">
                  <c:v>17.982700000000001</c:v>
                </c:pt>
                <c:pt idx="10159">
                  <c:v>18.0197</c:v>
                </c:pt>
                <c:pt idx="10160">
                  <c:v>18.072099999999999</c:v>
                </c:pt>
                <c:pt idx="10161">
                  <c:v>18.132899999999999</c:v>
                </c:pt>
                <c:pt idx="10162">
                  <c:v>18.126999999999999</c:v>
                </c:pt>
                <c:pt idx="10163">
                  <c:v>18.159199999999998</c:v>
                </c:pt>
                <c:pt idx="10164">
                  <c:v>18.222300000000001</c:v>
                </c:pt>
                <c:pt idx="10165">
                  <c:v>18.272400000000001</c:v>
                </c:pt>
                <c:pt idx="10166">
                  <c:v>18.277200000000001</c:v>
                </c:pt>
                <c:pt idx="10167">
                  <c:v>18.327200000000001</c:v>
                </c:pt>
                <c:pt idx="10168">
                  <c:v>18.356999999999999</c:v>
                </c:pt>
                <c:pt idx="10169">
                  <c:v>18.404699999999998</c:v>
                </c:pt>
                <c:pt idx="10170">
                  <c:v>18.4023</c:v>
                </c:pt>
                <c:pt idx="10171">
                  <c:v>18.4071</c:v>
                </c:pt>
                <c:pt idx="10172">
                  <c:v>18.441700000000001</c:v>
                </c:pt>
                <c:pt idx="10173">
                  <c:v>18.459599999999998</c:v>
                </c:pt>
                <c:pt idx="10174">
                  <c:v>18.4619</c:v>
                </c:pt>
                <c:pt idx="10175">
                  <c:v>18.477399999999999</c:v>
                </c:pt>
                <c:pt idx="10176">
                  <c:v>18.541799999999999</c:v>
                </c:pt>
                <c:pt idx="10177">
                  <c:v>18.5549</c:v>
                </c:pt>
                <c:pt idx="10178">
                  <c:v>18.574000000000002</c:v>
                </c:pt>
                <c:pt idx="10179">
                  <c:v>18.575199999999999</c:v>
                </c:pt>
                <c:pt idx="10180">
                  <c:v>18.596599999999999</c:v>
                </c:pt>
                <c:pt idx="10181">
                  <c:v>18.5776</c:v>
                </c:pt>
                <c:pt idx="10182">
                  <c:v>18.600200000000001</c:v>
                </c:pt>
                <c:pt idx="10183">
                  <c:v>18.607399999999998</c:v>
                </c:pt>
                <c:pt idx="10184">
                  <c:v>18.596599999999999</c:v>
                </c:pt>
                <c:pt idx="10185">
                  <c:v>18.597799999999999</c:v>
                </c:pt>
                <c:pt idx="10186">
                  <c:v>18.557300000000001</c:v>
                </c:pt>
                <c:pt idx="10187">
                  <c:v>18.5823</c:v>
                </c:pt>
                <c:pt idx="10188">
                  <c:v>18.566800000000001</c:v>
                </c:pt>
                <c:pt idx="10189">
                  <c:v>18.552499999999998</c:v>
                </c:pt>
                <c:pt idx="10190">
                  <c:v>18.545400000000001</c:v>
                </c:pt>
                <c:pt idx="10191">
                  <c:v>18.539400000000001</c:v>
                </c:pt>
                <c:pt idx="10192">
                  <c:v>18.536999999999999</c:v>
                </c:pt>
                <c:pt idx="10193">
                  <c:v>18.574000000000002</c:v>
                </c:pt>
                <c:pt idx="10194">
                  <c:v>18.579999999999998</c:v>
                </c:pt>
                <c:pt idx="10195">
                  <c:v>18.534700000000001</c:v>
                </c:pt>
                <c:pt idx="10196">
                  <c:v>18.520399999999999</c:v>
                </c:pt>
                <c:pt idx="10197">
                  <c:v>18.525099999999998</c:v>
                </c:pt>
                <c:pt idx="10198">
                  <c:v>18.539400000000001</c:v>
                </c:pt>
                <c:pt idx="10199">
                  <c:v>18.534700000000001</c:v>
                </c:pt>
                <c:pt idx="10200">
                  <c:v>18.5502</c:v>
                </c:pt>
                <c:pt idx="10201">
                  <c:v>18.534700000000001</c:v>
                </c:pt>
                <c:pt idx="10202">
                  <c:v>18.532299999999999</c:v>
                </c:pt>
                <c:pt idx="10203">
                  <c:v>18.536999999999999</c:v>
                </c:pt>
                <c:pt idx="10204">
                  <c:v>18.532299999999999</c:v>
                </c:pt>
                <c:pt idx="10205">
                  <c:v>18.5227</c:v>
                </c:pt>
                <c:pt idx="10206">
                  <c:v>18.4953</c:v>
                </c:pt>
                <c:pt idx="10207">
                  <c:v>18.482199999999999</c:v>
                </c:pt>
                <c:pt idx="10208">
                  <c:v>18.482199999999999</c:v>
                </c:pt>
                <c:pt idx="10209">
                  <c:v>18.470300000000002</c:v>
                </c:pt>
                <c:pt idx="10210">
                  <c:v>18.464300000000001</c:v>
                </c:pt>
                <c:pt idx="10211">
                  <c:v>18.459599999999998</c:v>
                </c:pt>
                <c:pt idx="10212">
                  <c:v>18.479800000000001</c:v>
                </c:pt>
                <c:pt idx="10213">
                  <c:v>18.482199999999999</c:v>
                </c:pt>
                <c:pt idx="10214">
                  <c:v>18.475100000000001</c:v>
                </c:pt>
                <c:pt idx="10215">
                  <c:v>18.477399999999999</c:v>
                </c:pt>
                <c:pt idx="10216">
                  <c:v>18.4894</c:v>
                </c:pt>
                <c:pt idx="10217">
                  <c:v>18.479800000000001</c:v>
                </c:pt>
                <c:pt idx="10218">
                  <c:v>18.4727</c:v>
                </c:pt>
                <c:pt idx="10219">
                  <c:v>18.459599999999998</c:v>
                </c:pt>
                <c:pt idx="10220">
                  <c:v>18.441700000000001</c:v>
                </c:pt>
                <c:pt idx="10221">
                  <c:v>18.4727</c:v>
                </c:pt>
                <c:pt idx="10222">
                  <c:v>18.464300000000001</c:v>
                </c:pt>
                <c:pt idx="10223">
                  <c:v>18.452400000000001</c:v>
                </c:pt>
                <c:pt idx="10224">
                  <c:v>18.477399999999999</c:v>
                </c:pt>
                <c:pt idx="10225">
                  <c:v>18.469100000000001</c:v>
                </c:pt>
                <c:pt idx="10226">
                  <c:v>18.425000000000001</c:v>
                </c:pt>
                <c:pt idx="10227">
                  <c:v>18.414300000000001</c:v>
                </c:pt>
                <c:pt idx="10228">
                  <c:v>18.4023</c:v>
                </c:pt>
                <c:pt idx="10229">
                  <c:v>18.441700000000001</c:v>
                </c:pt>
                <c:pt idx="10230">
                  <c:v>18.4572</c:v>
                </c:pt>
                <c:pt idx="10231">
                  <c:v>18.442900000000002</c:v>
                </c:pt>
                <c:pt idx="10232">
                  <c:v>18.447600000000001</c:v>
                </c:pt>
                <c:pt idx="10233">
                  <c:v>18.442900000000002</c:v>
                </c:pt>
                <c:pt idx="10234">
                  <c:v>18.420200000000001</c:v>
                </c:pt>
                <c:pt idx="10235">
                  <c:v>18.442900000000002</c:v>
                </c:pt>
                <c:pt idx="10236">
                  <c:v>18.425000000000001</c:v>
                </c:pt>
                <c:pt idx="10237">
                  <c:v>18.432099999999998</c:v>
                </c:pt>
                <c:pt idx="10238">
                  <c:v>18.425000000000001</c:v>
                </c:pt>
                <c:pt idx="10239">
                  <c:v>18.452400000000001</c:v>
                </c:pt>
                <c:pt idx="10240">
                  <c:v>18.439299999999999</c:v>
                </c:pt>
                <c:pt idx="10241">
                  <c:v>18.421399999999998</c:v>
                </c:pt>
                <c:pt idx="10242">
                  <c:v>18.452400000000001</c:v>
                </c:pt>
                <c:pt idx="10243">
                  <c:v>18.466699999999999</c:v>
                </c:pt>
                <c:pt idx="10244">
                  <c:v>18.441700000000001</c:v>
                </c:pt>
                <c:pt idx="10245">
                  <c:v>18.4727</c:v>
                </c:pt>
                <c:pt idx="10246">
                  <c:v>18.45</c:v>
                </c:pt>
                <c:pt idx="10247">
                  <c:v>18.427399999999999</c:v>
                </c:pt>
                <c:pt idx="10248">
                  <c:v>18.386800000000001</c:v>
                </c:pt>
                <c:pt idx="10249">
                  <c:v>18.3916</c:v>
                </c:pt>
                <c:pt idx="10250">
                  <c:v>18.384499999999999</c:v>
                </c:pt>
                <c:pt idx="10251">
                  <c:v>18.3523</c:v>
                </c:pt>
                <c:pt idx="10252">
                  <c:v>18.354700000000001</c:v>
                </c:pt>
                <c:pt idx="10253">
                  <c:v>18.356999999999999</c:v>
                </c:pt>
                <c:pt idx="10254">
                  <c:v>18.342700000000001</c:v>
                </c:pt>
                <c:pt idx="10255">
                  <c:v>18.3642</c:v>
                </c:pt>
                <c:pt idx="10256">
                  <c:v>18.370200000000001</c:v>
                </c:pt>
                <c:pt idx="10257">
                  <c:v>18.372499999999999</c:v>
                </c:pt>
                <c:pt idx="10258">
                  <c:v>18.369</c:v>
                </c:pt>
                <c:pt idx="10259">
                  <c:v>18.361799999999999</c:v>
                </c:pt>
                <c:pt idx="10260">
                  <c:v>18.3749</c:v>
                </c:pt>
                <c:pt idx="10261">
                  <c:v>18.3523</c:v>
                </c:pt>
                <c:pt idx="10262">
                  <c:v>18.372499999999999</c:v>
                </c:pt>
                <c:pt idx="10263">
                  <c:v>18.386800000000001</c:v>
                </c:pt>
                <c:pt idx="10264">
                  <c:v>18.382100000000001</c:v>
                </c:pt>
                <c:pt idx="10265">
                  <c:v>18.367799999999999</c:v>
                </c:pt>
                <c:pt idx="10266">
                  <c:v>18.361799999999999</c:v>
                </c:pt>
                <c:pt idx="10267">
                  <c:v>18.367799999999999</c:v>
                </c:pt>
                <c:pt idx="10268">
                  <c:v>18.359400000000001</c:v>
                </c:pt>
                <c:pt idx="10269">
                  <c:v>18.334399999999999</c:v>
                </c:pt>
                <c:pt idx="10270">
                  <c:v>18.3368</c:v>
                </c:pt>
                <c:pt idx="10271">
                  <c:v>18.3523</c:v>
                </c:pt>
                <c:pt idx="10272">
                  <c:v>18.349900000000002</c:v>
                </c:pt>
                <c:pt idx="10273">
                  <c:v>18.3475</c:v>
                </c:pt>
                <c:pt idx="10274">
                  <c:v>18.3475</c:v>
                </c:pt>
                <c:pt idx="10275">
                  <c:v>18.340299999999999</c:v>
                </c:pt>
                <c:pt idx="10276">
                  <c:v>18.338000000000001</c:v>
                </c:pt>
                <c:pt idx="10277">
                  <c:v>18.322500000000002</c:v>
                </c:pt>
                <c:pt idx="10278">
                  <c:v>18.329599999999999</c:v>
                </c:pt>
                <c:pt idx="10279">
                  <c:v>18.354700000000001</c:v>
                </c:pt>
                <c:pt idx="10280">
                  <c:v>18.342700000000001</c:v>
                </c:pt>
                <c:pt idx="10281">
                  <c:v>18.329599999999999</c:v>
                </c:pt>
                <c:pt idx="10282">
                  <c:v>18.329599999999999</c:v>
                </c:pt>
                <c:pt idx="10283">
                  <c:v>18.3249</c:v>
                </c:pt>
                <c:pt idx="10284">
                  <c:v>18.332000000000001</c:v>
                </c:pt>
                <c:pt idx="10285">
                  <c:v>18.329599999999999</c:v>
                </c:pt>
                <c:pt idx="10286">
                  <c:v>18.302199999999999</c:v>
                </c:pt>
                <c:pt idx="10287">
                  <c:v>18.272400000000001</c:v>
                </c:pt>
                <c:pt idx="10288">
                  <c:v>18.2974</c:v>
                </c:pt>
                <c:pt idx="10289">
                  <c:v>18.272400000000001</c:v>
                </c:pt>
                <c:pt idx="10290">
                  <c:v>18.284300000000002</c:v>
                </c:pt>
                <c:pt idx="10291">
                  <c:v>18.284300000000002</c:v>
                </c:pt>
                <c:pt idx="10292">
                  <c:v>18.2974</c:v>
                </c:pt>
                <c:pt idx="10293">
                  <c:v>18.295000000000002</c:v>
                </c:pt>
                <c:pt idx="10294">
                  <c:v>18.262899999999998</c:v>
                </c:pt>
                <c:pt idx="10295">
                  <c:v>18.274799999999999</c:v>
                </c:pt>
                <c:pt idx="10296">
                  <c:v>18.2652</c:v>
                </c:pt>
                <c:pt idx="10297">
                  <c:v>18.2652</c:v>
                </c:pt>
                <c:pt idx="10298">
                  <c:v>18.234300000000001</c:v>
                </c:pt>
                <c:pt idx="10299">
                  <c:v>18.267600000000002</c:v>
                </c:pt>
                <c:pt idx="10300">
                  <c:v>18.27</c:v>
                </c:pt>
                <c:pt idx="10301">
                  <c:v>18.261700000000001</c:v>
                </c:pt>
                <c:pt idx="10302">
                  <c:v>18.277200000000001</c:v>
                </c:pt>
                <c:pt idx="10303">
                  <c:v>18.290299999999998</c:v>
                </c:pt>
                <c:pt idx="10304">
                  <c:v>18.2545</c:v>
                </c:pt>
                <c:pt idx="10305">
                  <c:v>18.2593</c:v>
                </c:pt>
                <c:pt idx="10306">
                  <c:v>18.206800000000001</c:v>
                </c:pt>
                <c:pt idx="10307">
                  <c:v>18.2605</c:v>
                </c:pt>
                <c:pt idx="10308">
                  <c:v>18.274799999999999</c:v>
                </c:pt>
                <c:pt idx="10309">
                  <c:v>18.247399999999999</c:v>
                </c:pt>
                <c:pt idx="10310">
                  <c:v>18.217600000000001</c:v>
                </c:pt>
                <c:pt idx="10311">
                  <c:v>18.229500000000002</c:v>
                </c:pt>
                <c:pt idx="10312">
                  <c:v>18.2319</c:v>
                </c:pt>
                <c:pt idx="10313">
                  <c:v>18.209199999999999</c:v>
                </c:pt>
                <c:pt idx="10314">
                  <c:v>18.187799999999999</c:v>
                </c:pt>
                <c:pt idx="10315">
                  <c:v>18.192499999999999</c:v>
                </c:pt>
                <c:pt idx="10316">
                  <c:v>18.204499999999999</c:v>
                </c:pt>
                <c:pt idx="10317">
                  <c:v>18.184200000000001</c:v>
                </c:pt>
                <c:pt idx="10318">
                  <c:v>18.194900000000001</c:v>
                </c:pt>
                <c:pt idx="10319">
                  <c:v>18.192499999999999</c:v>
                </c:pt>
                <c:pt idx="10320">
                  <c:v>18.184200000000001</c:v>
                </c:pt>
                <c:pt idx="10321">
                  <c:v>18.162700000000001</c:v>
                </c:pt>
                <c:pt idx="10322">
                  <c:v>18.191299999999998</c:v>
                </c:pt>
                <c:pt idx="10323">
                  <c:v>18.169899999999998</c:v>
                </c:pt>
                <c:pt idx="10324">
                  <c:v>18.174600000000002</c:v>
                </c:pt>
                <c:pt idx="10325">
                  <c:v>18.174600000000002</c:v>
                </c:pt>
                <c:pt idx="10326">
                  <c:v>18.169899999999998</c:v>
                </c:pt>
                <c:pt idx="10327">
                  <c:v>18.174600000000002</c:v>
                </c:pt>
                <c:pt idx="10328">
                  <c:v>18.181799999999999</c:v>
                </c:pt>
                <c:pt idx="10329">
                  <c:v>18.186599999999999</c:v>
                </c:pt>
                <c:pt idx="10330">
                  <c:v>18.160299999999999</c:v>
                </c:pt>
                <c:pt idx="10331">
                  <c:v>18.1675</c:v>
                </c:pt>
                <c:pt idx="10332">
                  <c:v>18.152000000000001</c:v>
                </c:pt>
                <c:pt idx="10333">
                  <c:v>18.1556</c:v>
                </c:pt>
                <c:pt idx="10334">
                  <c:v>18.137699999999999</c:v>
                </c:pt>
                <c:pt idx="10335">
                  <c:v>18.1556</c:v>
                </c:pt>
                <c:pt idx="10336">
                  <c:v>18.152000000000001</c:v>
                </c:pt>
                <c:pt idx="10337">
                  <c:v>18.124600000000001</c:v>
                </c:pt>
                <c:pt idx="10338">
                  <c:v>18.131699999999999</c:v>
                </c:pt>
                <c:pt idx="10339">
                  <c:v>18.132899999999999</c:v>
                </c:pt>
                <c:pt idx="10340">
                  <c:v>18.129300000000001</c:v>
                </c:pt>
                <c:pt idx="10341">
                  <c:v>18.1341</c:v>
                </c:pt>
                <c:pt idx="10342">
                  <c:v>18.147200000000002</c:v>
                </c:pt>
                <c:pt idx="10343">
                  <c:v>18.137699999999999</c:v>
                </c:pt>
                <c:pt idx="10344">
                  <c:v>18.142499999999998</c:v>
                </c:pt>
                <c:pt idx="10345">
                  <c:v>18.147200000000002</c:v>
                </c:pt>
                <c:pt idx="10346">
                  <c:v>18.1401</c:v>
                </c:pt>
                <c:pt idx="10347">
                  <c:v>18.129300000000001</c:v>
                </c:pt>
                <c:pt idx="10348">
                  <c:v>18.1341</c:v>
                </c:pt>
                <c:pt idx="10349">
                  <c:v>18.114999999999998</c:v>
                </c:pt>
                <c:pt idx="10350">
                  <c:v>18.104299999999999</c:v>
                </c:pt>
                <c:pt idx="10351">
                  <c:v>18.092400000000001</c:v>
                </c:pt>
                <c:pt idx="10352">
                  <c:v>18.099499999999999</c:v>
                </c:pt>
                <c:pt idx="10353">
                  <c:v>18.1127</c:v>
                </c:pt>
                <c:pt idx="10354">
                  <c:v>18.086400000000001</c:v>
                </c:pt>
                <c:pt idx="10355">
                  <c:v>18.09</c:v>
                </c:pt>
                <c:pt idx="10356">
                  <c:v>18.099499999999999</c:v>
                </c:pt>
                <c:pt idx="10357">
                  <c:v>18.092400000000001</c:v>
                </c:pt>
                <c:pt idx="10358">
                  <c:v>18.099499999999999</c:v>
                </c:pt>
                <c:pt idx="10359">
                  <c:v>18.084</c:v>
                </c:pt>
                <c:pt idx="10360">
                  <c:v>18.069700000000001</c:v>
                </c:pt>
                <c:pt idx="10361">
                  <c:v>18.0745</c:v>
                </c:pt>
                <c:pt idx="10362">
                  <c:v>18.084</c:v>
                </c:pt>
                <c:pt idx="10363">
                  <c:v>18.0745</c:v>
                </c:pt>
                <c:pt idx="10364">
                  <c:v>18.055399999999999</c:v>
                </c:pt>
                <c:pt idx="10365">
                  <c:v>18.067399999999999</c:v>
                </c:pt>
                <c:pt idx="10366">
                  <c:v>18.09</c:v>
                </c:pt>
                <c:pt idx="10367">
                  <c:v>18.0852</c:v>
                </c:pt>
                <c:pt idx="10368">
                  <c:v>18.069700000000001</c:v>
                </c:pt>
                <c:pt idx="10369">
                  <c:v>18.065000000000001</c:v>
                </c:pt>
                <c:pt idx="10370">
                  <c:v>18.0519</c:v>
                </c:pt>
                <c:pt idx="10371">
                  <c:v>18.065000000000001</c:v>
                </c:pt>
                <c:pt idx="10372">
                  <c:v>18.09</c:v>
                </c:pt>
                <c:pt idx="10373">
                  <c:v>18.072099999999999</c:v>
                </c:pt>
                <c:pt idx="10374">
                  <c:v>18.069700000000001</c:v>
                </c:pt>
                <c:pt idx="10375">
                  <c:v>18.0566</c:v>
                </c:pt>
                <c:pt idx="10376">
                  <c:v>18.044699999999999</c:v>
                </c:pt>
                <c:pt idx="10377">
                  <c:v>18.029199999999999</c:v>
                </c:pt>
                <c:pt idx="10378">
                  <c:v>18.0471</c:v>
                </c:pt>
                <c:pt idx="10379">
                  <c:v>18.032800000000002</c:v>
                </c:pt>
                <c:pt idx="10380">
                  <c:v>18.039899999999999</c:v>
                </c:pt>
                <c:pt idx="10381">
                  <c:v>18.039899999999999</c:v>
                </c:pt>
                <c:pt idx="10382">
                  <c:v>18.039899999999999</c:v>
                </c:pt>
                <c:pt idx="10383">
                  <c:v>18.033999999999999</c:v>
                </c:pt>
                <c:pt idx="10384">
                  <c:v>18.012499999999999</c:v>
                </c:pt>
                <c:pt idx="10385">
                  <c:v>18.044699999999999</c:v>
                </c:pt>
                <c:pt idx="10386">
                  <c:v>18.031600000000001</c:v>
                </c:pt>
                <c:pt idx="10387">
                  <c:v>18.026800000000001</c:v>
                </c:pt>
                <c:pt idx="10388">
                  <c:v>18.029199999999999</c:v>
                </c:pt>
                <c:pt idx="10389">
                  <c:v>18.039899999999999</c:v>
                </c:pt>
                <c:pt idx="10390">
                  <c:v>18.039899999999999</c:v>
                </c:pt>
                <c:pt idx="10391">
                  <c:v>18.026800000000001</c:v>
                </c:pt>
                <c:pt idx="10392">
                  <c:v>18.0078</c:v>
                </c:pt>
                <c:pt idx="10393">
                  <c:v>18.0078</c:v>
                </c:pt>
                <c:pt idx="10394">
                  <c:v>18.0078</c:v>
                </c:pt>
                <c:pt idx="10395">
                  <c:v>18.0078</c:v>
                </c:pt>
                <c:pt idx="10396">
                  <c:v>18.017299999999999</c:v>
                </c:pt>
                <c:pt idx="10397">
                  <c:v>18.017299999999999</c:v>
                </c:pt>
                <c:pt idx="10398">
                  <c:v>18.032800000000002</c:v>
                </c:pt>
                <c:pt idx="10399">
                  <c:v>18.022099999999998</c:v>
                </c:pt>
                <c:pt idx="10400">
                  <c:v>18.014900000000001</c:v>
                </c:pt>
                <c:pt idx="10401">
                  <c:v>18.0197</c:v>
                </c:pt>
                <c:pt idx="10402">
                  <c:v>17.999400000000001</c:v>
                </c:pt>
                <c:pt idx="10403">
                  <c:v>18.012499999999999</c:v>
                </c:pt>
                <c:pt idx="10404">
                  <c:v>17.985099999999999</c:v>
                </c:pt>
                <c:pt idx="10405">
                  <c:v>17.985099999999999</c:v>
                </c:pt>
                <c:pt idx="10406">
                  <c:v>18.0244</c:v>
                </c:pt>
                <c:pt idx="10407">
                  <c:v>18.0078</c:v>
                </c:pt>
                <c:pt idx="10408">
                  <c:v>18.0078</c:v>
                </c:pt>
                <c:pt idx="10409">
                  <c:v>17.983899999999998</c:v>
                </c:pt>
                <c:pt idx="10410">
                  <c:v>17.985099999999999</c:v>
                </c:pt>
                <c:pt idx="10411">
                  <c:v>17.976800000000001</c:v>
                </c:pt>
                <c:pt idx="10412">
                  <c:v>17.9541</c:v>
                </c:pt>
                <c:pt idx="10413">
                  <c:v>17.955300000000001</c:v>
                </c:pt>
                <c:pt idx="10414">
                  <c:v>17.939800000000002</c:v>
                </c:pt>
                <c:pt idx="10415">
                  <c:v>17.9529</c:v>
                </c:pt>
                <c:pt idx="10416">
                  <c:v>17.944600000000001</c:v>
                </c:pt>
                <c:pt idx="10417">
                  <c:v>17.9648</c:v>
                </c:pt>
                <c:pt idx="10418">
                  <c:v>17.932700000000001</c:v>
                </c:pt>
                <c:pt idx="10419">
                  <c:v>17.944600000000001</c:v>
                </c:pt>
                <c:pt idx="10420">
                  <c:v>17.946999999999999</c:v>
                </c:pt>
                <c:pt idx="10421">
                  <c:v>17.9422</c:v>
                </c:pt>
                <c:pt idx="10422">
                  <c:v>17.930299999999999</c:v>
                </c:pt>
                <c:pt idx="10423">
                  <c:v>17.946999999999999</c:v>
                </c:pt>
                <c:pt idx="10424">
                  <c:v>17.950500000000002</c:v>
                </c:pt>
                <c:pt idx="10425">
                  <c:v>17.960100000000001</c:v>
                </c:pt>
                <c:pt idx="10426">
                  <c:v>17.932700000000001</c:v>
                </c:pt>
                <c:pt idx="10427">
                  <c:v>17.960100000000001</c:v>
                </c:pt>
                <c:pt idx="10428">
                  <c:v>17.960100000000001</c:v>
                </c:pt>
                <c:pt idx="10429">
                  <c:v>17.962499999999999</c:v>
                </c:pt>
                <c:pt idx="10430">
                  <c:v>17.944600000000001</c:v>
                </c:pt>
                <c:pt idx="10431">
                  <c:v>17.9529</c:v>
                </c:pt>
                <c:pt idx="10432">
                  <c:v>17.934999999999999</c:v>
                </c:pt>
                <c:pt idx="10433">
                  <c:v>17.939800000000002</c:v>
                </c:pt>
                <c:pt idx="10434">
                  <c:v>17.934999999999999</c:v>
                </c:pt>
                <c:pt idx="10435">
                  <c:v>17.932700000000001</c:v>
                </c:pt>
                <c:pt idx="10436">
                  <c:v>17.930299999999999</c:v>
                </c:pt>
                <c:pt idx="10437">
                  <c:v>17.919499999999999</c:v>
                </c:pt>
                <c:pt idx="10438">
                  <c:v>17.929099999999998</c:v>
                </c:pt>
                <c:pt idx="10439">
                  <c:v>17.962499999999999</c:v>
                </c:pt>
                <c:pt idx="10440">
                  <c:v>17.951699999999999</c:v>
                </c:pt>
                <c:pt idx="10441">
                  <c:v>17.9422</c:v>
                </c:pt>
                <c:pt idx="10442">
                  <c:v>17.921900000000001</c:v>
                </c:pt>
                <c:pt idx="10443">
                  <c:v>17.927900000000001</c:v>
                </c:pt>
                <c:pt idx="10444">
                  <c:v>17.927900000000001</c:v>
                </c:pt>
                <c:pt idx="10445">
                  <c:v>17.917200000000001</c:v>
                </c:pt>
                <c:pt idx="10446">
                  <c:v>17.932700000000001</c:v>
                </c:pt>
                <c:pt idx="10447">
                  <c:v>17.924299999999999</c:v>
                </c:pt>
                <c:pt idx="10448">
                  <c:v>17.9267</c:v>
                </c:pt>
                <c:pt idx="10449">
                  <c:v>17.9374</c:v>
                </c:pt>
                <c:pt idx="10450">
                  <c:v>17.930299999999999</c:v>
                </c:pt>
                <c:pt idx="10451">
                  <c:v>17.917200000000001</c:v>
                </c:pt>
                <c:pt idx="10452">
                  <c:v>17.912400000000002</c:v>
                </c:pt>
                <c:pt idx="10453">
                  <c:v>17.907599999999999</c:v>
                </c:pt>
                <c:pt idx="10454">
                  <c:v>17.889700000000001</c:v>
                </c:pt>
                <c:pt idx="10455">
                  <c:v>17.839700000000001</c:v>
                </c:pt>
                <c:pt idx="10456">
                  <c:v>17.825399999999998</c:v>
                </c:pt>
                <c:pt idx="10457">
                  <c:v>17.8277</c:v>
                </c:pt>
                <c:pt idx="10458">
                  <c:v>17.853999999999999</c:v>
                </c:pt>
                <c:pt idx="10459">
                  <c:v>17.869499999999999</c:v>
                </c:pt>
                <c:pt idx="10460">
                  <c:v>17.889700000000001</c:v>
                </c:pt>
                <c:pt idx="10461">
                  <c:v>17.8826</c:v>
                </c:pt>
                <c:pt idx="10462">
                  <c:v>17.900500000000001</c:v>
                </c:pt>
                <c:pt idx="10463">
                  <c:v>17.8874</c:v>
                </c:pt>
                <c:pt idx="10464">
                  <c:v>17.8826</c:v>
                </c:pt>
                <c:pt idx="10465">
                  <c:v>17.889700000000001</c:v>
                </c:pt>
                <c:pt idx="10466">
                  <c:v>17.867100000000001</c:v>
                </c:pt>
                <c:pt idx="10467">
                  <c:v>17.8766</c:v>
                </c:pt>
                <c:pt idx="10468">
                  <c:v>17.8826</c:v>
                </c:pt>
                <c:pt idx="10469">
                  <c:v>17.892099999999999</c:v>
                </c:pt>
              </c:numCache>
            </c:numRef>
          </c:yVal>
          <c:smooth val="1"/>
        </c:ser>
        <c:dLbls>
          <c:showLegendKey val="0"/>
          <c:showVal val="0"/>
          <c:showCatName val="0"/>
          <c:showSerName val="0"/>
          <c:showPercent val="0"/>
          <c:showBubbleSize val="0"/>
        </c:dLbls>
        <c:axId val="397921488"/>
        <c:axId val="397921880"/>
      </c:scatterChart>
      <c:valAx>
        <c:axId val="397921488"/>
        <c:scaling>
          <c:orientation val="minMax"/>
          <c:max val="18"/>
          <c:min val="6"/>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Time (min)</a:t>
                </a: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97921880"/>
        <c:crosses val="autoZero"/>
        <c:crossBetween val="midCat"/>
      </c:valAx>
      <c:valAx>
        <c:axId val="397921880"/>
        <c:scaling>
          <c:orientation val="minMax"/>
          <c:max val="35"/>
          <c:min val="15"/>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Absorbance </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97921488"/>
        <c:crosses val="autoZero"/>
        <c:crossBetween val="midCat"/>
      </c:valAx>
      <c:spPr>
        <a:noFill/>
        <a:ln w="6350">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4A17C3-96B0-4DFE-AC5B-891FDA64A2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9</TotalTime>
  <Pages>2</Pages>
  <Words>559</Words>
  <Characters>3187</Characters>
  <Application>Microsoft Office Word</Application>
  <DocSecurity>0</DocSecurity>
  <Lines>26</Lines>
  <Paragraphs>7</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
      <vt:lpstr/>
    </vt:vector>
  </TitlesOfParts>
  <Company>Dipartimento CMIC - Politecnico di Milano</Company>
  <LinksUpToDate>false</LinksUpToDate>
  <CharactersWithSpaces>37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ffaella</dc:creator>
  <cp:lastModifiedBy>Ibrahim Mohammed (PGR)</cp:lastModifiedBy>
  <cp:revision>5</cp:revision>
  <cp:lastPrinted>2015-05-12T18:31:00Z</cp:lastPrinted>
  <dcterms:created xsi:type="dcterms:W3CDTF">2019-02-27T13:05:00Z</dcterms:created>
  <dcterms:modified xsi:type="dcterms:W3CDTF">2019-03-06T17:24:00Z</dcterms:modified>
</cp:coreProperties>
</file>